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BB9490" w14:textId="4383FE24" w:rsidR="00B07418" w:rsidRDefault="001C06A8" w:rsidP="00C9682C">
      <w:r>
        <w:t>Ho</w:t>
      </w:r>
      <w:r w:rsidR="00D00F1B">
        <w:t>o</w:t>
      </w:r>
      <w:r>
        <w:t xml:space="preserve">fdstuk </w:t>
      </w:r>
      <w:r w:rsidR="00A03128">
        <w:t>15</w:t>
      </w:r>
      <w:r>
        <w:t xml:space="preserve">: </w:t>
      </w:r>
      <w:r w:rsidR="00A03128">
        <w:rPr>
          <w:b/>
          <w:i/>
          <w:sz w:val="32"/>
        </w:rPr>
        <w:t>Meetkunde: rekenen of redeneren</w:t>
      </w:r>
    </w:p>
    <w:p w14:paraId="6E0C78AF" w14:textId="08B171B9" w:rsidR="001A7B08" w:rsidRDefault="001A7B08" w:rsidP="00C9682C"/>
    <w:p w14:paraId="7CB7E23D" w14:textId="1023A643" w:rsidR="001A7B08" w:rsidRPr="00DD230A" w:rsidRDefault="001A7B08" w:rsidP="00C9682C">
      <w:r w:rsidRPr="00DD230A">
        <w:rPr>
          <w:b/>
          <w:bCs/>
        </w:rPr>
        <w:t>V1</w:t>
      </w:r>
    </w:p>
    <w:p w14:paraId="3F12A51B" w14:textId="4A45DAFF" w:rsidR="00ED07BF" w:rsidRDefault="00DD33A4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B65234">
        <w:rPr>
          <w:position w:val="-8"/>
          <w:szCs w:val="24"/>
        </w:rPr>
        <w:object w:dxaOrig="3080" w:dyaOrig="400" w14:anchorId="620C2D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pt;height:20pt" o:ole="">
            <v:imagedata r:id="rId8" o:title=""/>
          </v:shape>
          <o:OLEObject Type="Embed" ProgID="Equation.DSMT4" ShapeID="_x0000_i1025" DrawAspect="Content" ObjectID="_1820076638" r:id="rId9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69702F"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B65234">
        <w:rPr>
          <w:position w:val="-8"/>
          <w:szCs w:val="24"/>
        </w:rPr>
        <w:object w:dxaOrig="2160" w:dyaOrig="400" w14:anchorId="0830C718">
          <v:shape id="_x0000_i1026" type="#_x0000_t75" style="width:108.2pt;height:20pt" o:ole="">
            <v:imagedata r:id="rId10" o:title=""/>
          </v:shape>
          <o:OLEObject Type="Embed" ProgID="Equation.DSMT4" ShapeID="_x0000_i1026" DrawAspect="Content" ObjectID="_1820076639" r:id="rId11"/>
        </w:object>
      </w:r>
    </w:p>
    <w:p w14:paraId="4954C411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B65234">
        <w:rPr>
          <w:position w:val="-30"/>
          <w:szCs w:val="24"/>
        </w:rPr>
        <w:object w:dxaOrig="2480" w:dyaOrig="720" w14:anchorId="5252AB33">
          <v:shape id="_x0000_i1027" type="#_x0000_t75" style="width:124pt;height:36.2pt" o:ole="">
            <v:imagedata r:id="rId12" o:title=""/>
          </v:shape>
          <o:OLEObject Type="Embed" ProgID="Equation.DSMT4" ShapeID="_x0000_i1027" DrawAspect="Content" ObjectID="_1820076640" r:id="rId1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65234">
        <w:rPr>
          <w:position w:val="-30"/>
          <w:szCs w:val="24"/>
        </w:rPr>
        <w:object w:dxaOrig="2480" w:dyaOrig="720" w14:anchorId="487EA84E">
          <v:shape id="_x0000_i1028" type="#_x0000_t75" style="width:124pt;height:36.2pt" o:ole="">
            <v:imagedata r:id="rId14" o:title=""/>
          </v:shape>
          <o:OLEObject Type="Embed" ProgID="Equation.DSMT4" ShapeID="_x0000_i1028" DrawAspect="Content" ObjectID="_1820076641" r:id="rId15"/>
        </w:object>
      </w:r>
    </w:p>
    <w:p w14:paraId="53F2900C" w14:textId="46BFD72A" w:rsidR="00ED07BF" w:rsidRDefault="0069702F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B65234">
        <w:rPr>
          <w:position w:val="-8"/>
          <w:szCs w:val="24"/>
        </w:rPr>
        <w:object w:dxaOrig="3220" w:dyaOrig="340" w14:anchorId="3E0B9DF0">
          <v:shape id="_x0000_i1029" type="#_x0000_t75" style="width:161.35pt;height:17.35pt" o:ole="">
            <v:imagedata r:id="rId16" o:title=""/>
          </v:shape>
          <o:OLEObject Type="Embed" ProgID="Equation.DSMT4" ShapeID="_x0000_i1029" DrawAspect="Content" ObjectID="_1820076642" r:id="rId17"/>
        </w:object>
      </w:r>
    </w:p>
    <w:p w14:paraId="1B8D0E54" w14:textId="77777777" w:rsidR="00ED07BF" w:rsidRDefault="00ED07BF" w:rsidP="00ED07BF">
      <w:pPr>
        <w:ind w:firstLine="708"/>
        <w:rPr>
          <w:szCs w:val="24"/>
        </w:rPr>
      </w:pPr>
      <w:r w:rsidRPr="000444ED">
        <w:rPr>
          <w:position w:val="-32"/>
          <w:szCs w:val="24"/>
        </w:rPr>
        <w:object w:dxaOrig="1960" w:dyaOrig="760" w14:anchorId="5EB6E5B7">
          <v:shape id="_x0000_i1030" type="#_x0000_t75" style="width:97.8pt;height:38.1pt" o:ole="">
            <v:imagedata r:id="rId18" o:title=""/>
          </v:shape>
          <o:OLEObject Type="Embed" ProgID="Equation.DSMT4" ShapeID="_x0000_i1030" DrawAspect="Content" ObjectID="_1820076643" r:id="rId19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0444ED">
        <w:rPr>
          <w:position w:val="-32"/>
          <w:szCs w:val="24"/>
        </w:rPr>
        <w:object w:dxaOrig="1860" w:dyaOrig="760" w14:anchorId="29977C0B">
          <v:shape id="_x0000_i1031" type="#_x0000_t75" style="width:92.8pt;height:38.1pt" o:ole="">
            <v:imagedata r:id="rId20" o:title=""/>
          </v:shape>
          <o:OLEObject Type="Embed" ProgID="Equation.DSMT4" ShapeID="_x0000_i1031" DrawAspect="Content" ObjectID="_1820076644" r:id="rId21"/>
        </w:object>
      </w:r>
    </w:p>
    <w:p w14:paraId="0D6B6A8F" w14:textId="37D5D9E8" w:rsidR="00ED07BF" w:rsidRDefault="00ED07BF" w:rsidP="00ED07BF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s">
            <w:drawing>
              <wp:anchor distT="0" distB="0" distL="0" distR="114300" simplePos="0" relativeHeight="251658240" behindDoc="0" locked="0" layoutInCell="1" allowOverlap="1" wp14:anchorId="049E3F67" wp14:editId="6694667D">
                <wp:simplePos x="0" y="0"/>
                <wp:positionH relativeFrom="column">
                  <wp:posOffset>473710</wp:posOffset>
                </wp:positionH>
                <wp:positionV relativeFrom="paragraph">
                  <wp:posOffset>131445</wp:posOffset>
                </wp:positionV>
                <wp:extent cx="3402330" cy="813435"/>
                <wp:effectExtent l="0" t="0" r="635" b="0"/>
                <wp:wrapSquare wrapText="left"/>
                <wp:docPr id="857204206" name="Tekstvak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330" cy="813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207"/>
                              <w:gridCol w:w="729"/>
                              <w:gridCol w:w="796"/>
                              <w:gridCol w:w="796"/>
                              <w:gridCol w:w="796"/>
                              <w:gridCol w:w="751"/>
                            </w:tblGrid>
                            <w:tr w:rsidR="00ED07BF" w:rsidRPr="000444ED" w14:paraId="0D0A4574" w14:textId="77777777" w:rsidTr="008C3EA9">
                              <w:tc>
                                <w:tcPr>
                                  <w:tcW w:w="1242" w:type="dxa"/>
                                  <w:shd w:val="clear" w:color="auto" w:fill="auto"/>
                                  <w:vAlign w:val="center"/>
                                </w:tcPr>
                                <w:p w14:paraId="288B02D6" w14:textId="77777777" w:rsidR="00ED07BF" w:rsidRPr="008C3EA9" w:rsidRDefault="00ED07BF" w:rsidP="000444ED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i/>
                                    </w:rPr>
                                    <w:t>graden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77F89552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168552DE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13C8CDAB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45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1986C362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62024B29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90</w:t>
                                  </w:r>
                                </w:p>
                              </w:tc>
                            </w:tr>
                            <w:tr w:rsidR="00ED07BF" w:rsidRPr="000444ED" w14:paraId="4222D4E8" w14:textId="77777777" w:rsidTr="008C3EA9">
                              <w:tc>
                                <w:tcPr>
                                  <w:tcW w:w="1242" w:type="dxa"/>
                                  <w:shd w:val="clear" w:color="auto" w:fill="auto"/>
                                  <w:vAlign w:val="center"/>
                                </w:tcPr>
                                <w:p w14:paraId="5E1739A6" w14:textId="77777777" w:rsidR="00ED07BF" w:rsidRPr="008C3EA9" w:rsidRDefault="00ED07BF" w:rsidP="000444ED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i/>
                                    </w:rPr>
                                    <w:t>sinus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3C0B6C39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1D439529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200" w:dyaOrig="360" w14:anchorId="31785BDF">
                                      <v:shape id="_x0000_i1033" type="#_x0000_t75" style="width:9.65pt;height:17.7pt" o:ole="">
                                        <v:imagedata r:id="rId22" o:title=""/>
                                      </v:shape>
                                      <o:OLEObject Type="Embed" ProgID="Equation.DSMT4" ShapeID="_x0000_i1033" DrawAspect="Content" ObjectID="_1820076791" r:id="rId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44BE0030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540" w:dyaOrig="400" w14:anchorId="71693F18">
                                      <v:shape id="_x0000_i1035" type="#_x0000_t75" style="width:26.95pt;height:20pt" o:ole="">
                                        <v:imagedata r:id="rId24" o:title=""/>
                                      </v:shape>
                                      <o:OLEObject Type="Embed" ProgID="Equation.DSMT4" ShapeID="_x0000_i1035" DrawAspect="Content" ObjectID="_1820076792" r:id="rId2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481A176A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540" w:dyaOrig="400" w14:anchorId="6DA667B0">
                                      <v:shape id="_x0000_i1037" type="#_x0000_t75" style="width:26.95pt;height:20pt" o:ole="">
                                        <v:imagedata r:id="rId26" o:title=""/>
                                      </v:shape>
                                      <o:OLEObject Type="Embed" ProgID="Equation.DSMT4" ShapeID="_x0000_i1037" DrawAspect="Content" ObjectID="_1820076793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2C011F84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ED07BF" w:rsidRPr="000444ED" w14:paraId="4AEC635C" w14:textId="77777777" w:rsidTr="008C3EA9">
                              <w:tc>
                                <w:tcPr>
                                  <w:tcW w:w="1242" w:type="dxa"/>
                                  <w:shd w:val="clear" w:color="auto" w:fill="auto"/>
                                  <w:vAlign w:val="center"/>
                                </w:tcPr>
                                <w:p w14:paraId="4D4EACD6" w14:textId="77777777" w:rsidR="00ED07BF" w:rsidRPr="008C3EA9" w:rsidRDefault="00ED07BF" w:rsidP="000444ED">
                                  <w:pPr>
                                    <w:rPr>
                                      <w:rFonts w:eastAsia="Times New Roman"/>
                                      <w:i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i/>
                                    </w:rPr>
                                    <w:t>cosinus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5E495E70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3FB8E094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540" w:dyaOrig="400" w14:anchorId="23E4C167">
                                      <v:shape id="_x0000_i1039" type="#_x0000_t75" style="width:26.95pt;height:20pt" o:ole="">
                                        <v:imagedata r:id="rId26" o:title=""/>
                                      </v:shape>
                                      <o:OLEObject Type="Embed" ProgID="Equation.DSMT4" ShapeID="_x0000_i1039" DrawAspect="Content" ObjectID="_1820076794" r:id="rId2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328C6B34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540" w:dyaOrig="400" w14:anchorId="19DC46A4">
                                      <v:shape id="_x0000_i1041" type="#_x0000_t75" style="width:26.95pt;height:20pt" o:ole="">
                                        <v:imagedata r:id="rId24" o:title=""/>
                                      </v:shape>
                                      <o:OLEObject Type="Embed" ProgID="Equation.DSMT4" ShapeID="_x0000_i1041" DrawAspect="Content" ObjectID="_1820076795" r:id="rId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4FF970C6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200" w:dyaOrig="360" w14:anchorId="328EBA3A">
                                      <v:shape id="_x0000_i1043" type="#_x0000_t75" style="width:9.65pt;height:17.7pt" o:ole="">
                                        <v:imagedata r:id="rId22" o:title=""/>
                                      </v:shape>
                                      <o:OLEObject Type="Embed" ProgID="Equation.DSMT4" ShapeID="_x0000_i1043" DrawAspect="Content" ObjectID="_1820076796" r:id="rId3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04" w:type="dxa"/>
                                  <w:shd w:val="clear" w:color="auto" w:fill="auto"/>
                                  <w:vAlign w:val="center"/>
                                </w:tcPr>
                                <w:p w14:paraId="2F682F54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14:paraId="69ACA2F3" w14:textId="77777777" w:rsidR="00ED07BF" w:rsidRPr="000444ED" w:rsidRDefault="00ED07BF" w:rsidP="00ED07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9E3F67" id="_x0000_t202" coordsize="21600,21600" o:spt="202" path="m,l,21600r21600,l21600,xe">
                <v:stroke joinstyle="miter"/>
                <v:path gradientshapeok="t" o:connecttype="rect"/>
              </v:shapetype>
              <v:shape id="Tekstvak 11" o:spid="_x0000_s1026" type="#_x0000_t202" style="position:absolute;margin-left:37.3pt;margin-top:10.35pt;width:267.9pt;height:64.05pt;z-index:251658240;visibility:visible;mso-wrap-style:square;mso-width-percent:0;mso-height-percent:0;mso-wrap-distance-left:0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207"/>
                        <w:gridCol w:w="729"/>
                        <w:gridCol w:w="796"/>
                        <w:gridCol w:w="796"/>
                        <w:gridCol w:w="796"/>
                        <w:gridCol w:w="751"/>
                      </w:tblGrid>
                      <w:tr w:rsidR="00ED07BF" w:rsidRPr="000444ED" w14:paraId="0D0A4574" w14:textId="77777777" w:rsidTr="008C3EA9">
                        <w:tc>
                          <w:tcPr>
                            <w:tcW w:w="1242" w:type="dxa"/>
                            <w:shd w:val="clear" w:color="auto" w:fill="auto"/>
                            <w:vAlign w:val="center"/>
                          </w:tcPr>
                          <w:p w14:paraId="288B02D6" w14:textId="77777777" w:rsidR="00ED07BF" w:rsidRPr="008C3EA9" w:rsidRDefault="00ED07BF" w:rsidP="000444ED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i/>
                              </w:rPr>
                              <w:t>graden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77F89552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168552DE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13C8CDAB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45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1986C362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62024B29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90</w:t>
                            </w:r>
                          </w:p>
                        </w:tc>
                      </w:tr>
                      <w:tr w:rsidR="00ED07BF" w:rsidRPr="000444ED" w14:paraId="4222D4E8" w14:textId="77777777" w:rsidTr="008C3EA9">
                        <w:tc>
                          <w:tcPr>
                            <w:tcW w:w="1242" w:type="dxa"/>
                            <w:shd w:val="clear" w:color="auto" w:fill="auto"/>
                            <w:vAlign w:val="center"/>
                          </w:tcPr>
                          <w:p w14:paraId="5E1739A6" w14:textId="77777777" w:rsidR="00ED07BF" w:rsidRPr="008C3EA9" w:rsidRDefault="00ED07BF" w:rsidP="000444ED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i/>
                              </w:rPr>
                              <w:t>sinus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3C0B6C39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1D439529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200" w:dyaOrig="360" w14:anchorId="31785BDF">
                                <v:shape id="_x0000_i1033" type="#_x0000_t75" style="width:9.65pt;height:17.7pt" o:ole="">
                                  <v:imagedata r:id="rId22" o:title=""/>
                                </v:shape>
                                <o:OLEObject Type="Embed" ProgID="Equation.DSMT4" ShapeID="_x0000_i1033" DrawAspect="Content" ObjectID="_1820076791" r:id="rId31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44BE0030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540" w:dyaOrig="400" w14:anchorId="71693F18">
                                <v:shape id="_x0000_i1035" type="#_x0000_t75" style="width:26.95pt;height:20pt" o:ole="">
                                  <v:imagedata r:id="rId24" o:title=""/>
                                </v:shape>
                                <o:OLEObject Type="Embed" ProgID="Equation.DSMT4" ShapeID="_x0000_i1035" DrawAspect="Content" ObjectID="_1820076792" r:id="rId32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481A176A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540" w:dyaOrig="400" w14:anchorId="6DA667B0">
                                <v:shape id="_x0000_i1037" type="#_x0000_t75" style="width:26.95pt;height:20pt" o:ole="">
                                  <v:imagedata r:id="rId26" o:title=""/>
                                </v:shape>
                                <o:OLEObject Type="Embed" ProgID="Equation.DSMT4" ShapeID="_x0000_i1037" DrawAspect="Content" ObjectID="_1820076793" r:id="rId33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2C011F84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</w:tr>
                      <w:tr w:rsidR="00ED07BF" w:rsidRPr="000444ED" w14:paraId="4AEC635C" w14:textId="77777777" w:rsidTr="008C3EA9">
                        <w:tc>
                          <w:tcPr>
                            <w:tcW w:w="1242" w:type="dxa"/>
                            <w:shd w:val="clear" w:color="auto" w:fill="auto"/>
                            <w:vAlign w:val="center"/>
                          </w:tcPr>
                          <w:p w14:paraId="4D4EACD6" w14:textId="77777777" w:rsidR="00ED07BF" w:rsidRPr="008C3EA9" w:rsidRDefault="00ED07BF" w:rsidP="000444ED">
                            <w:pPr>
                              <w:rPr>
                                <w:rFonts w:eastAsia="Times New Roman"/>
                                <w:i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i/>
                              </w:rPr>
                              <w:t>cosinus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5E495E70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3FB8E094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540" w:dyaOrig="400" w14:anchorId="23E4C167">
                                <v:shape id="_x0000_i1039" type="#_x0000_t75" style="width:26.95pt;height:20pt" o:ole="">
                                  <v:imagedata r:id="rId26" o:title=""/>
                                </v:shape>
                                <o:OLEObject Type="Embed" ProgID="Equation.DSMT4" ShapeID="_x0000_i1039" DrawAspect="Content" ObjectID="_1820076794" r:id="rId34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328C6B34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540" w:dyaOrig="400" w14:anchorId="19DC46A4">
                                <v:shape id="_x0000_i1041" type="#_x0000_t75" style="width:26.95pt;height:20pt" o:ole="">
                                  <v:imagedata r:id="rId24" o:title=""/>
                                </v:shape>
                                <o:OLEObject Type="Embed" ProgID="Equation.DSMT4" ShapeID="_x0000_i1041" DrawAspect="Content" ObjectID="_1820076795" r:id="rId35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4FF970C6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200" w:dyaOrig="360" w14:anchorId="328EBA3A">
                                <v:shape id="_x0000_i1043" type="#_x0000_t75" style="width:9.65pt;height:17.7pt" o:ole="">
                                  <v:imagedata r:id="rId22" o:title=""/>
                                </v:shape>
                                <o:OLEObject Type="Embed" ProgID="Equation.DSMT4" ShapeID="_x0000_i1043" DrawAspect="Content" ObjectID="_1820076796" r:id="rId36"/>
                              </w:object>
                            </w:r>
                          </w:p>
                        </w:tc>
                        <w:tc>
                          <w:tcPr>
                            <w:tcW w:w="804" w:type="dxa"/>
                            <w:shd w:val="clear" w:color="auto" w:fill="auto"/>
                            <w:vAlign w:val="center"/>
                          </w:tcPr>
                          <w:p w14:paraId="2F682F54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</w:rPr>
                              <w:t>0</w:t>
                            </w:r>
                          </w:p>
                        </w:tc>
                      </w:tr>
                    </w:tbl>
                    <w:p w14:paraId="69ACA2F3" w14:textId="77777777" w:rsidR="00ED07BF" w:rsidRPr="000444ED" w:rsidRDefault="00ED07BF" w:rsidP="00ED07BF"/>
                  </w:txbxContent>
                </v:textbox>
                <w10:wrap type="square" side="left"/>
              </v:shape>
            </w:pict>
          </mc:Fallback>
        </mc:AlternateContent>
      </w:r>
    </w:p>
    <w:p w14:paraId="6CE3B2B5" w14:textId="1FB25781" w:rsidR="00ED07BF" w:rsidRPr="00212E08" w:rsidRDefault="00ED07BF" w:rsidP="00ED07BF">
      <w:pPr>
        <w:rPr>
          <w:b/>
          <w:szCs w:val="24"/>
        </w:rPr>
      </w:pPr>
      <w:r>
        <w:rPr>
          <w:b/>
          <w:szCs w:val="24"/>
        </w:rPr>
        <w:t>V</w:t>
      </w:r>
      <w:r w:rsidR="00C85236">
        <w:rPr>
          <w:b/>
          <w:szCs w:val="24"/>
        </w:rPr>
        <w:t>2</w:t>
      </w:r>
    </w:p>
    <w:p w14:paraId="764BC3E2" w14:textId="77777777" w:rsidR="00ED07BF" w:rsidRDefault="00ED07BF" w:rsidP="00ED07BF">
      <w:pPr>
        <w:rPr>
          <w:szCs w:val="24"/>
        </w:rPr>
      </w:pPr>
    </w:p>
    <w:p w14:paraId="53A6B84D" w14:textId="77777777" w:rsidR="00ED07BF" w:rsidRDefault="00ED07BF" w:rsidP="00ED07BF">
      <w:pPr>
        <w:rPr>
          <w:szCs w:val="24"/>
        </w:rPr>
      </w:pPr>
    </w:p>
    <w:p w14:paraId="3DF93DE9" w14:textId="77777777" w:rsidR="00ED07BF" w:rsidRDefault="00ED07BF" w:rsidP="00ED07BF">
      <w:pPr>
        <w:rPr>
          <w:szCs w:val="24"/>
        </w:rPr>
      </w:pPr>
    </w:p>
    <w:p w14:paraId="1DC8E89E" w14:textId="77777777" w:rsidR="00ED07BF" w:rsidRDefault="00ED07BF" w:rsidP="00ED07BF">
      <w:pPr>
        <w:rPr>
          <w:szCs w:val="24"/>
        </w:rPr>
      </w:pPr>
    </w:p>
    <w:p w14:paraId="3F90A820" w14:textId="17D3BAA5" w:rsidR="00ED07BF" w:rsidRDefault="00ED07BF" w:rsidP="00ED07BF">
      <w:pPr>
        <w:rPr>
          <w:szCs w:val="24"/>
        </w:rPr>
      </w:pPr>
      <w:r>
        <w:rPr>
          <w:b/>
          <w:szCs w:val="24"/>
        </w:rPr>
        <w:t>V3</w:t>
      </w:r>
    </w:p>
    <w:p w14:paraId="2B8EAC57" w14:textId="5B55D35C" w:rsidR="00ED07BF" w:rsidRDefault="00C85236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  <w:t xml:space="preserve">de overeenkomstige hoeken zijn even groot: </w:t>
      </w:r>
      <w:r w:rsidR="00ED07BF" w:rsidRPr="006F25ED">
        <w:rPr>
          <w:position w:val="-4"/>
          <w:szCs w:val="24"/>
        </w:rPr>
        <w:object w:dxaOrig="1040" w:dyaOrig="260" w14:anchorId="337E6E51">
          <v:shape id="_x0000_i1044" type="#_x0000_t75" style="width:52pt;height:13.1pt" o:ole="">
            <v:imagedata r:id="rId37" o:title=""/>
          </v:shape>
          <o:OLEObject Type="Embed" ProgID="Equation.DSMT4" ShapeID="_x0000_i1044" DrawAspect="Content" ObjectID="_1820076645" r:id="rId38"/>
        </w:object>
      </w:r>
      <w:r w:rsidR="00ED07BF">
        <w:rPr>
          <w:szCs w:val="24"/>
        </w:rPr>
        <w:t xml:space="preserve">, </w:t>
      </w:r>
      <w:r w:rsidR="00ED07BF" w:rsidRPr="006F25ED">
        <w:rPr>
          <w:position w:val="-4"/>
          <w:szCs w:val="24"/>
        </w:rPr>
        <w:object w:dxaOrig="1040" w:dyaOrig="260" w14:anchorId="145AD55F">
          <v:shape id="_x0000_i1045" type="#_x0000_t75" style="width:52pt;height:13.1pt" o:ole="">
            <v:imagedata r:id="rId39" o:title=""/>
          </v:shape>
          <o:OLEObject Type="Embed" ProgID="Equation.DSMT4" ShapeID="_x0000_i1045" DrawAspect="Content" ObjectID="_1820076646" r:id="rId40"/>
        </w:object>
      </w:r>
      <w:r w:rsidR="00ED07BF">
        <w:rPr>
          <w:szCs w:val="24"/>
        </w:rPr>
        <w:t xml:space="preserve"> en </w:t>
      </w:r>
      <w:r w:rsidR="00ED07BF" w:rsidRPr="006F25ED">
        <w:rPr>
          <w:position w:val="-6"/>
          <w:szCs w:val="24"/>
        </w:rPr>
        <w:object w:dxaOrig="1040" w:dyaOrig="279" w14:anchorId="7BB85CF9">
          <v:shape id="_x0000_i1046" type="#_x0000_t75" style="width:52pt;height:13.5pt" o:ole="">
            <v:imagedata r:id="rId41" o:title=""/>
          </v:shape>
          <o:OLEObject Type="Embed" ProgID="Equation.DSMT4" ShapeID="_x0000_i1046" DrawAspect="Content" ObjectID="_1820076647" r:id="rId42"/>
        </w:object>
      </w:r>
      <w:r w:rsidR="00ED07BF">
        <w:rPr>
          <w:szCs w:val="24"/>
        </w:rPr>
        <w:t>.</w:t>
      </w:r>
    </w:p>
    <w:p w14:paraId="1B7661D8" w14:textId="3DA6C2D7" w:rsidR="00ED07BF" w:rsidRDefault="00AC3A3F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  <w:t>de factor is 3</w:t>
      </w:r>
    </w:p>
    <w:p w14:paraId="279465F3" w14:textId="6E094FC0" w:rsidR="00ED07BF" w:rsidRDefault="00AC3A3F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6F25ED">
        <w:rPr>
          <w:position w:val="-12"/>
          <w:szCs w:val="24"/>
        </w:rPr>
        <w:object w:dxaOrig="1320" w:dyaOrig="360" w14:anchorId="6AD3B6E3">
          <v:shape id="_x0000_i1047" type="#_x0000_t75" style="width:66.2pt;height:17.7pt" o:ole="">
            <v:imagedata r:id="rId43" o:title=""/>
          </v:shape>
          <o:OLEObject Type="Embed" ProgID="Equation.DSMT4" ShapeID="_x0000_i1047" DrawAspect="Content" ObjectID="_1820076648" r:id="rId44"/>
        </w:object>
      </w:r>
      <w:r w:rsidR="00ED07BF">
        <w:rPr>
          <w:szCs w:val="24"/>
        </w:rPr>
        <w:t xml:space="preserve"> en </w:t>
      </w:r>
      <w:r w:rsidR="00ED07BF" w:rsidRPr="006F25ED">
        <w:rPr>
          <w:position w:val="-6"/>
          <w:szCs w:val="24"/>
        </w:rPr>
        <w:object w:dxaOrig="1760" w:dyaOrig="279" w14:anchorId="571C1B2C">
          <v:shape id="_x0000_i1048" type="#_x0000_t75" style="width:87.4pt;height:13.5pt" o:ole="">
            <v:imagedata r:id="rId45" o:title=""/>
          </v:shape>
          <o:OLEObject Type="Embed" ProgID="Equation.DSMT4" ShapeID="_x0000_i1048" DrawAspect="Content" ObjectID="_1820076649" r:id="rId46"/>
        </w:object>
      </w:r>
    </w:p>
    <w:p w14:paraId="0317E3E3" w14:textId="77777777" w:rsidR="00ED07BF" w:rsidRDefault="00ED07BF" w:rsidP="00ED07BF">
      <w:pPr>
        <w:rPr>
          <w:szCs w:val="24"/>
        </w:rPr>
      </w:pPr>
    </w:p>
    <w:p w14:paraId="468E2F51" w14:textId="764578CD" w:rsidR="00ED07BF" w:rsidRPr="009748F2" w:rsidRDefault="00ED07BF" w:rsidP="00ED07BF">
      <w:pPr>
        <w:rPr>
          <w:b/>
          <w:szCs w:val="24"/>
        </w:rPr>
      </w:pPr>
      <w:r>
        <w:rPr>
          <w:b/>
          <w:szCs w:val="24"/>
        </w:rPr>
        <w:t>V4</w:t>
      </w:r>
    </w:p>
    <w:p w14:paraId="57BA0494" w14:textId="74D3E1B8" w:rsidR="00ED07BF" w:rsidRDefault="00AC3A3F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235180">
        <w:rPr>
          <w:position w:val="-6"/>
          <w:szCs w:val="24"/>
        </w:rPr>
        <w:object w:dxaOrig="1719" w:dyaOrig="279" w14:anchorId="6C4B58CC">
          <v:shape id="_x0000_i1049" type="#_x0000_t75" style="width:85.85pt;height:13.5pt" o:ole="">
            <v:imagedata r:id="rId47" o:title=""/>
          </v:shape>
          <o:OLEObject Type="Embed" ProgID="Equation.DSMT4" ShapeID="_x0000_i1049" DrawAspect="Content" ObjectID="_1820076650" r:id="rId48"/>
        </w:object>
      </w:r>
      <w:r w:rsidR="00ED07BF">
        <w:rPr>
          <w:szCs w:val="24"/>
        </w:rPr>
        <w:t xml:space="preserve"> (F-hoeken) en </w:t>
      </w:r>
      <w:r w:rsidR="00ED07BF" w:rsidRPr="00235180">
        <w:rPr>
          <w:position w:val="-6"/>
          <w:szCs w:val="24"/>
        </w:rPr>
        <w:object w:dxaOrig="1719" w:dyaOrig="279" w14:anchorId="219A86F1">
          <v:shape id="_x0000_i1050" type="#_x0000_t75" style="width:85.85pt;height:13.5pt" o:ole="">
            <v:imagedata r:id="rId49" o:title=""/>
          </v:shape>
          <o:OLEObject Type="Embed" ProgID="Equation.DSMT4" ShapeID="_x0000_i1050" DrawAspect="Content" ObjectID="_1820076651" r:id="rId50"/>
        </w:object>
      </w:r>
      <w:r w:rsidR="00ED07BF">
        <w:rPr>
          <w:szCs w:val="24"/>
        </w:rPr>
        <w:t xml:space="preserve"> (F-hoeken)</w:t>
      </w:r>
    </w:p>
    <w:p w14:paraId="164E7D8E" w14:textId="6E5BF197" w:rsidR="00ED07BF" w:rsidRDefault="00ED07BF" w:rsidP="00ED07BF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s">
            <w:drawing>
              <wp:anchor distT="0" distB="0" distL="36195" distR="0" simplePos="0" relativeHeight="251659264" behindDoc="0" locked="0" layoutInCell="1" allowOverlap="0" wp14:anchorId="45F301EC" wp14:editId="662CBCB9">
                <wp:simplePos x="0" y="0"/>
                <wp:positionH relativeFrom="column">
                  <wp:posOffset>445135</wp:posOffset>
                </wp:positionH>
                <wp:positionV relativeFrom="paragraph">
                  <wp:posOffset>180975</wp:posOffset>
                </wp:positionV>
                <wp:extent cx="2612390" cy="509905"/>
                <wp:effectExtent l="0" t="0" r="0" b="4445"/>
                <wp:wrapSquare wrapText="bothSides"/>
                <wp:docPr id="865575188" name="Tekstva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2390" cy="509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27"/>
                              <w:gridCol w:w="1260"/>
                              <w:gridCol w:w="1254"/>
                            </w:tblGrid>
                            <w:tr w:rsidR="00ED07BF" w:rsidRPr="00235180" w14:paraId="4AE87E07" w14:textId="77777777" w:rsidTr="008C3EA9"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284DDCFC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12"/>
                                    </w:rPr>
                                    <w:object w:dxaOrig="1060" w:dyaOrig="360" w14:anchorId="1EF43F03">
                                      <v:shape id="_x0000_i1052" type="#_x0000_t75" style="width:53.15pt;height:17.7pt" o:ole="">
                                        <v:imagedata r:id="rId51" o:title=""/>
                                      </v:shape>
                                      <o:OLEObject Type="Embed" ProgID="Equation.DSMT4" ShapeID="_x0000_i1052" DrawAspect="Content" ObjectID="_1820076797" r:id="rId5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4E23711C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840" w:dyaOrig="279" w14:anchorId="1B221DCC">
                                      <v:shape id="_x0000_i1054" type="#_x0000_t75" style="width:41.95pt;height:13.5pt" o:ole="">
                                        <v:imagedata r:id="rId53" o:title=""/>
                                      </v:shape>
                                      <o:OLEObject Type="Embed" ProgID="Equation.DSMT4" ShapeID="_x0000_i1054" DrawAspect="Content" ObjectID="_1820076798" r:id="rId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40B7168A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820" w:dyaOrig="279" w14:anchorId="06DDEE6F">
                                      <v:shape id="_x0000_i1056" type="#_x0000_t75" style="width:40.8pt;height:13.5pt" o:ole="">
                                        <v:imagedata r:id="rId55" o:title=""/>
                                      </v:shape>
                                      <o:OLEObject Type="Embed" ProgID="Equation.DSMT4" ShapeID="_x0000_i1056" DrawAspect="Content" ObjectID="_1820076799" r:id="rId56"/>
                                    </w:object>
                                  </w:r>
                                </w:p>
                              </w:tc>
                            </w:tr>
                            <w:tr w:rsidR="00ED07BF" w:rsidRPr="00235180" w14:paraId="2B17B105" w14:textId="77777777" w:rsidTr="008C3EA9"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5437C0D6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4"/>
                                    </w:rPr>
                                    <w:object w:dxaOrig="840" w:dyaOrig="260" w14:anchorId="0B10CB34">
                                      <v:shape id="_x0000_i1058" type="#_x0000_t75" style="width:41.95pt;height:13.1pt" o:ole="">
                                        <v:imagedata r:id="rId57" o:title=""/>
                                      </v:shape>
                                      <o:OLEObject Type="Embed" ProgID="Equation.DSMT4" ShapeID="_x0000_i1058" DrawAspect="Content" ObjectID="_1820076800" r:id="rId5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79EDB9F7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800" w:dyaOrig="279" w14:anchorId="1E504A2E">
                                      <v:shape id="_x0000_i1060" type="#_x0000_t75" style="width:40.45pt;height:13.5pt" o:ole="">
                                        <v:imagedata r:id="rId59" o:title=""/>
                                      </v:shape>
                                      <o:OLEObject Type="Embed" ProgID="Equation.DSMT4" ShapeID="_x0000_i1060" DrawAspect="Content" ObjectID="_1820076801" r:id="rId6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30042BF9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800" w:dyaOrig="279" w14:anchorId="093A9AB6">
                                      <v:shape id="_x0000_i1062" type="#_x0000_t75" style="width:40.45pt;height:13.5pt" o:ole="">
                                        <v:imagedata r:id="rId61" o:title=""/>
                                      </v:shape>
                                      <o:OLEObject Type="Embed" ProgID="Equation.DSMT4" ShapeID="_x0000_i1062" DrawAspect="Content" ObjectID="_1820076802" r:id="rId6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46EEE42F" w14:textId="77777777" w:rsidR="00ED07BF" w:rsidRPr="00235180" w:rsidRDefault="00ED07BF" w:rsidP="00ED07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F301EC" id="Tekstvak 10" o:spid="_x0000_s1027" type="#_x0000_t202" style="position:absolute;margin-left:35.05pt;margin-top:14.25pt;width:205.7pt;height:40.15pt;z-index:251659264;visibility:visible;mso-wrap-style:square;mso-width-percent:0;mso-height-percent:0;mso-wrap-distance-left:2.85pt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" o:allowoverlap="f" filled="f" stroked="f">
                <v:textbox>
                  <w:txbxContent>
                    <w:tbl>
                      <w:tblPr>
                        <w:tblW w:w="0" w:type="auto"/>
                        <w:tblBorders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27"/>
                        <w:gridCol w:w="1260"/>
                        <w:gridCol w:w="1254"/>
                      </w:tblGrid>
                      <w:tr w:rsidR="00ED07BF" w:rsidRPr="00235180" w14:paraId="4AE87E07" w14:textId="77777777" w:rsidTr="008C3EA9"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284DDCFC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12"/>
                              </w:rPr>
                              <w:object w:dxaOrig="1060" w:dyaOrig="360" w14:anchorId="1EF43F03">
                                <v:shape id="_x0000_i1052" type="#_x0000_t75" style="width:53.15pt;height:17.7pt" o:ole="">
                                  <v:imagedata r:id="rId51" o:title=""/>
                                </v:shape>
                                <o:OLEObject Type="Embed" ProgID="Equation.DSMT4" ShapeID="_x0000_i1052" DrawAspect="Content" ObjectID="_1820076797" r:id="rId63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4E23711C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840" w:dyaOrig="279" w14:anchorId="1B221DCC">
                                <v:shape id="_x0000_i1054" type="#_x0000_t75" style="width:41.95pt;height:13.5pt" o:ole="">
                                  <v:imagedata r:id="rId53" o:title=""/>
                                </v:shape>
                                <o:OLEObject Type="Embed" ProgID="Equation.DSMT4" ShapeID="_x0000_i1054" DrawAspect="Content" ObjectID="_1820076798" r:id="rId64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40B7168A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820" w:dyaOrig="279" w14:anchorId="06DDEE6F">
                                <v:shape id="_x0000_i1056" type="#_x0000_t75" style="width:40.8pt;height:13.5pt" o:ole="">
                                  <v:imagedata r:id="rId55" o:title=""/>
                                </v:shape>
                                <o:OLEObject Type="Embed" ProgID="Equation.DSMT4" ShapeID="_x0000_i1056" DrawAspect="Content" ObjectID="_1820076799" r:id="rId65"/>
                              </w:object>
                            </w:r>
                          </w:p>
                        </w:tc>
                      </w:tr>
                      <w:tr w:rsidR="00ED07BF" w:rsidRPr="00235180" w14:paraId="2B17B105" w14:textId="77777777" w:rsidTr="008C3EA9"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5437C0D6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4"/>
                              </w:rPr>
                              <w:object w:dxaOrig="840" w:dyaOrig="260" w14:anchorId="0B10CB34">
                                <v:shape id="_x0000_i1058" type="#_x0000_t75" style="width:41.95pt;height:13.1pt" o:ole="">
                                  <v:imagedata r:id="rId57" o:title=""/>
                                </v:shape>
                                <o:OLEObject Type="Embed" ProgID="Equation.DSMT4" ShapeID="_x0000_i1058" DrawAspect="Content" ObjectID="_1820076800" r:id="rId66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79EDB9F7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800" w:dyaOrig="279" w14:anchorId="1E504A2E">
                                <v:shape id="_x0000_i1060" type="#_x0000_t75" style="width:40.45pt;height:13.5pt" o:ole="">
                                  <v:imagedata r:id="rId59" o:title=""/>
                                </v:shape>
                                <o:OLEObject Type="Embed" ProgID="Equation.DSMT4" ShapeID="_x0000_i1060" DrawAspect="Content" ObjectID="_1820076801" r:id="rId67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30042BF9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800" w:dyaOrig="279" w14:anchorId="093A9AB6">
                                <v:shape id="_x0000_i1062" type="#_x0000_t75" style="width:40.45pt;height:13.5pt" o:ole="">
                                  <v:imagedata r:id="rId61" o:title=""/>
                                </v:shape>
                                <o:OLEObject Type="Embed" ProgID="Equation.DSMT4" ShapeID="_x0000_i1062" DrawAspect="Content" ObjectID="_1820076802" r:id="rId68"/>
                              </w:object>
                            </w:r>
                          </w:p>
                        </w:tc>
                      </w:tr>
                    </w:tbl>
                    <w:p w14:paraId="46EEE42F" w14:textId="77777777" w:rsidR="00ED07BF" w:rsidRPr="00235180" w:rsidRDefault="00ED07BF" w:rsidP="00ED07BF"/>
                  </w:txbxContent>
                </v:textbox>
                <w10:wrap type="square"/>
              </v:shape>
            </w:pict>
          </mc:Fallback>
        </mc:AlternateContent>
      </w:r>
      <w:r>
        <w:rPr>
          <w:szCs w:val="24"/>
        </w:rPr>
        <w:tab/>
        <w:t xml:space="preserve">(En hoek </w:t>
      </w:r>
      <w:r w:rsidRPr="00235180">
        <w:rPr>
          <w:i/>
          <w:szCs w:val="24"/>
        </w:rPr>
        <w:t>C</w:t>
      </w:r>
      <w:r>
        <w:rPr>
          <w:szCs w:val="24"/>
        </w:rPr>
        <w:t xml:space="preserve"> is gemeenschappelijk.)</w:t>
      </w:r>
    </w:p>
    <w:p w14:paraId="5C33779E" w14:textId="4A8691FC" w:rsidR="00ED07BF" w:rsidRDefault="00AC3A3F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DD6198">
        <w:rPr>
          <w:position w:val="-12"/>
          <w:szCs w:val="24"/>
        </w:rPr>
        <w:object w:dxaOrig="1400" w:dyaOrig="360" w14:anchorId="403796B4">
          <v:shape id="_x0000_i1063" type="#_x0000_t75" style="width:70.45pt;height:17.7pt" o:ole="">
            <v:imagedata r:id="rId69" o:title=""/>
          </v:shape>
          <o:OLEObject Type="Embed" ProgID="Equation.DSMT4" ShapeID="_x0000_i1063" DrawAspect="Content" ObjectID="_1820076652" r:id="rId70"/>
        </w:object>
      </w:r>
    </w:p>
    <w:p w14:paraId="3D80C9BB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DD6198">
        <w:rPr>
          <w:position w:val="-20"/>
          <w:szCs w:val="24"/>
        </w:rPr>
        <w:object w:dxaOrig="1320" w:dyaOrig="520" w14:anchorId="2F9D5859">
          <v:shape id="_x0000_i1064" type="#_x0000_t75" style="width:66.2pt;height:25.8pt" o:ole="">
            <v:imagedata r:id="rId71" o:title=""/>
          </v:shape>
          <o:OLEObject Type="Embed" ProgID="Equation.DSMT4" ShapeID="_x0000_i1064" DrawAspect="Content" ObjectID="_1820076653" r:id="rId72"/>
        </w:object>
      </w:r>
    </w:p>
    <w:p w14:paraId="10C7E2E7" w14:textId="1479B626" w:rsidR="00ED07BF" w:rsidRDefault="008E733B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DD6198">
        <w:rPr>
          <w:position w:val="-6"/>
          <w:szCs w:val="24"/>
        </w:rPr>
        <w:object w:dxaOrig="2820" w:dyaOrig="279" w14:anchorId="425329D2">
          <v:shape id="_x0000_i1065" type="#_x0000_t75" style="width:141.3pt;height:13.5pt" o:ole="">
            <v:imagedata r:id="rId73" o:title=""/>
          </v:shape>
          <o:OLEObject Type="Embed" ProgID="Equation.DSMT4" ShapeID="_x0000_i1065" DrawAspect="Content" ObjectID="_1820076654" r:id="rId74"/>
        </w:object>
      </w:r>
    </w:p>
    <w:p w14:paraId="5F5874D5" w14:textId="77777777" w:rsidR="00ED07BF" w:rsidRDefault="00ED07BF" w:rsidP="00ED07BF">
      <w:pPr>
        <w:rPr>
          <w:szCs w:val="24"/>
        </w:rPr>
      </w:pPr>
    </w:p>
    <w:p w14:paraId="5F870311" w14:textId="7780C28F" w:rsidR="00ED07BF" w:rsidRDefault="00ED07BF" w:rsidP="00ED07BF">
      <w:pPr>
        <w:rPr>
          <w:szCs w:val="24"/>
        </w:rPr>
      </w:pPr>
      <w:r>
        <w:rPr>
          <w:b/>
          <w:szCs w:val="24"/>
        </w:rPr>
        <w:t>V5</w:t>
      </w:r>
    </w:p>
    <w:p w14:paraId="598D8E66" w14:textId="76683AF2" w:rsidR="00ED07BF" w:rsidRDefault="00261A77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DD6198">
        <w:rPr>
          <w:position w:val="-6"/>
          <w:szCs w:val="24"/>
        </w:rPr>
        <w:object w:dxaOrig="1719" w:dyaOrig="279" w14:anchorId="0B782ED1">
          <v:shape id="_x0000_i1066" type="#_x0000_t75" style="width:85.85pt;height:13.5pt" o:ole="">
            <v:imagedata r:id="rId75" o:title=""/>
          </v:shape>
          <o:OLEObject Type="Embed" ProgID="Equation.DSMT4" ShapeID="_x0000_i1066" DrawAspect="Content" ObjectID="_1820076655" r:id="rId76"/>
        </w:object>
      </w:r>
      <w:r w:rsidR="00ED07BF">
        <w:rPr>
          <w:szCs w:val="24"/>
        </w:rPr>
        <w:t xml:space="preserve"> (Z-hoeken) en </w:t>
      </w:r>
      <w:r w:rsidR="00ED07BF" w:rsidRPr="00DD6198">
        <w:rPr>
          <w:position w:val="-6"/>
          <w:szCs w:val="24"/>
        </w:rPr>
        <w:object w:dxaOrig="1719" w:dyaOrig="279" w14:anchorId="1CA8AD05">
          <v:shape id="_x0000_i1067" type="#_x0000_t75" style="width:85.85pt;height:13.5pt" o:ole="">
            <v:imagedata r:id="rId77" o:title=""/>
          </v:shape>
          <o:OLEObject Type="Embed" ProgID="Equation.DSMT4" ShapeID="_x0000_i1067" DrawAspect="Content" ObjectID="_1820076656" r:id="rId78"/>
        </w:object>
      </w:r>
      <w:r w:rsidR="00ED07BF">
        <w:rPr>
          <w:szCs w:val="24"/>
        </w:rPr>
        <w:t xml:space="preserve"> (Z-hoeken)</w:t>
      </w:r>
    </w:p>
    <w:p w14:paraId="269CB620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  <w:t xml:space="preserve">(En </w:t>
      </w:r>
      <w:r w:rsidRPr="00DD6198">
        <w:rPr>
          <w:position w:val="-6"/>
          <w:szCs w:val="24"/>
        </w:rPr>
        <w:object w:dxaOrig="1719" w:dyaOrig="279" w14:anchorId="0E0248EC">
          <v:shape id="_x0000_i1068" type="#_x0000_t75" style="width:85.85pt;height:13.5pt" o:ole="">
            <v:imagedata r:id="rId79" o:title=""/>
          </v:shape>
          <o:OLEObject Type="Embed" ProgID="Equation.DSMT4" ShapeID="_x0000_i1068" DrawAspect="Content" ObjectID="_1820076657" r:id="rId80"/>
        </w:object>
      </w:r>
      <w:r>
        <w:rPr>
          <w:szCs w:val="24"/>
        </w:rPr>
        <w:t xml:space="preserve"> (overstaande hoeken))</w:t>
      </w:r>
    </w:p>
    <w:p w14:paraId="65039FA5" w14:textId="5D6F5A3B" w:rsidR="00ED07BF" w:rsidRDefault="00ED07BF" w:rsidP="00ED07BF">
      <w:pPr>
        <w:rPr>
          <w:szCs w:val="24"/>
        </w:rPr>
      </w:pPr>
      <w:r>
        <w:rPr>
          <w:noProof/>
          <w:szCs w:val="24"/>
          <w:lang w:eastAsia="nl-NL"/>
        </w:rPr>
        <mc:AlternateContent>
          <mc:Choice Requires="wps">
            <w:drawing>
              <wp:anchor distT="0" distB="0" distL="36195" distR="0" simplePos="0" relativeHeight="251660288" behindDoc="0" locked="0" layoutInCell="1" allowOverlap="0" wp14:anchorId="169D9AB8" wp14:editId="5D50F3F3">
                <wp:simplePos x="0" y="0"/>
                <wp:positionH relativeFrom="column">
                  <wp:posOffset>455930</wp:posOffset>
                </wp:positionH>
                <wp:positionV relativeFrom="paragraph">
                  <wp:posOffset>15240</wp:posOffset>
                </wp:positionV>
                <wp:extent cx="1887855" cy="455295"/>
                <wp:effectExtent l="0" t="0" r="0" b="0"/>
                <wp:wrapSquare wrapText="bothSides"/>
                <wp:docPr id="1030753208" name="Tekstva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7855" cy="455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81"/>
                              <w:gridCol w:w="1519"/>
                            </w:tblGrid>
                            <w:tr w:rsidR="00ED07BF" w:rsidRPr="00235180" w14:paraId="503E7A81" w14:textId="77777777" w:rsidTr="008C3EA9"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12EC3EC7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A74236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940" w:dyaOrig="279" w14:anchorId="55B4B0F8">
                                      <v:shape id="_x0000_i1070" type="#_x0000_t75" style="width:47.35pt;height:13.5pt" o:ole="">
                                        <v:imagedata r:id="rId81" o:title=""/>
                                      </v:shape>
                                      <o:OLEObject Type="Embed" ProgID="Equation.DSMT4" ShapeID="_x0000_i1070" DrawAspect="Content" ObjectID="_1820076803" r:id="rId8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0C31094D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820" w:dyaOrig="279" w14:anchorId="0FF60864">
                                      <v:shape id="_x0000_i1072" type="#_x0000_t75" style="width:40.8pt;height:13.5pt" o:ole="">
                                        <v:imagedata r:id="rId83" o:title=""/>
                                      </v:shape>
                                      <o:OLEObject Type="Embed" ProgID="Equation.DSMT4" ShapeID="_x0000_i1072" DrawAspect="Content" ObjectID="_1820076804" r:id="rId84"/>
                                    </w:object>
                                  </w:r>
                                </w:p>
                              </w:tc>
                            </w:tr>
                            <w:tr w:rsidR="00ED07BF" w:rsidRPr="00235180" w14:paraId="487F6A5A" w14:textId="77777777" w:rsidTr="008C3EA9"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07EE9529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A74236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920" w:dyaOrig="279" w14:anchorId="6CACA630">
                                      <v:shape id="_x0000_i1074" type="#_x0000_t75" style="width:46.2pt;height:13.5pt" o:ole="">
                                        <v:imagedata r:id="rId85" o:title=""/>
                                      </v:shape>
                                      <o:OLEObject Type="Embed" ProgID="Equation.DSMT4" ShapeID="_x0000_i1074" DrawAspect="Content" ObjectID="_1820076805" r:id="rId8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46" w:type="dxa"/>
                                  <w:shd w:val="clear" w:color="auto" w:fill="auto"/>
                                  <w:vAlign w:val="center"/>
                                </w:tcPr>
                                <w:p w14:paraId="66DD07C1" w14:textId="77777777" w:rsidR="00ED07BF" w:rsidRPr="008C3EA9" w:rsidRDefault="00ED07BF" w:rsidP="008C3EA9">
                                  <w:pPr>
                                    <w:jc w:val="center"/>
                                    <w:rPr>
                                      <w:rFonts w:eastAsia="Times New Roman"/>
                                    </w:rPr>
                                  </w:pPr>
                                  <w:r w:rsidRPr="008C3EA9">
                                    <w:rPr>
                                      <w:rFonts w:eastAsia="Times New Roman"/>
                                      <w:position w:val="-6"/>
                                    </w:rPr>
                                    <w:object w:dxaOrig="1300" w:dyaOrig="279" w14:anchorId="367072AE">
                                      <v:shape id="_x0000_i1076" type="#_x0000_t75" style="width:65.05pt;height:13.5pt" o:ole="">
                                        <v:imagedata r:id="rId87" o:title=""/>
                                      </v:shape>
                                      <o:OLEObject Type="Embed" ProgID="Equation.DSMT4" ShapeID="_x0000_i1076" DrawAspect="Content" ObjectID="_1820076806" r:id="rId88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B1FE678" w14:textId="77777777" w:rsidR="00ED07BF" w:rsidRPr="00235180" w:rsidRDefault="00ED07BF" w:rsidP="00ED07B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D9AB8" id="Tekstvak 9" o:spid="_x0000_s1028" type="#_x0000_t202" style="position:absolute;margin-left:35.9pt;margin-top:1.2pt;width:148.65pt;height:35.85pt;z-index:251660288;visibility:visible;mso-wrap-style:square;mso-width-percent:0;mso-height-percent:0;mso-wrap-distance-left:2.85pt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" o:allowoverlap="f" filled="f" stroked="f">
                <v:textbox>
                  <w:txbxContent>
                    <w:tbl>
                      <w:tblPr>
                        <w:tblW w:w="0" w:type="auto"/>
                        <w:tblBorders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81"/>
                        <w:gridCol w:w="1519"/>
                      </w:tblGrid>
                      <w:tr w:rsidR="00ED07BF" w:rsidRPr="00235180" w14:paraId="503E7A81" w14:textId="77777777" w:rsidTr="008C3EA9"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12EC3EC7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A74236">
                              <w:rPr>
                                <w:rFonts w:eastAsia="Times New Roman"/>
                                <w:position w:val="-6"/>
                              </w:rPr>
                              <w:object w:dxaOrig="940" w:dyaOrig="279" w14:anchorId="55B4B0F8">
                                <v:shape id="_x0000_i1070" type="#_x0000_t75" style="width:47.35pt;height:13.5pt" o:ole="">
                                  <v:imagedata r:id="rId81" o:title=""/>
                                </v:shape>
                                <o:OLEObject Type="Embed" ProgID="Equation.DSMT4" ShapeID="_x0000_i1070" DrawAspect="Content" ObjectID="_1820076803" r:id="rId89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0C31094D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820" w:dyaOrig="279" w14:anchorId="0FF60864">
                                <v:shape id="_x0000_i1072" type="#_x0000_t75" style="width:40.8pt;height:13.5pt" o:ole="">
                                  <v:imagedata r:id="rId83" o:title=""/>
                                </v:shape>
                                <o:OLEObject Type="Embed" ProgID="Equation.DSMT4" ShapeID="_x0000_i1072" DrawAspect="Content" ObjectID="_1820076804" r:id="rId90"/>
                              </w:object>
                            </w:r>
                          </w:p>
                        </w:tc>
                      </w:tr>
                      <w:tr w:rsidR="00ED07BF" w:rsidRPr="00235180" w14:paraId="487F6A5A" w14:textId="77777777" w:rsidTr="008C3EA9"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07EE9529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A74236">
                              <w:rPr>
                                <w:rFonts w:eastAsia="Times New Roman"/>
                                <w:position w:val="-6"/>
                              </w:rPr>
                              <w:object w:dxaOrig="920" w:dyaOrig="279" w14:anchorId="6CACA630">
                                <v:shape id="_x0000_i1074" type="#_x0000_t75" style="width:46.2pt;height:13.5pt" o:ole="">
                                  <v:imagedata r:id="rId85" o:title=""/>
                                </v:shape>
                                <o:OLEObject Type="Embed" ProgID="Equation.DSMT4" ShapeID="_x0000_i1074" DrawAspect="Content" ObjectID="_1820076805" r:id="rId91"/>
                              </w:object>
                            </w:r>
                          </w:p>
                        </w:tc>
                        <w:tc>
                          <w:tcPr>
                            <w:tcW w:w="1346" w:type="dxa"/>
                            <w:shd w:val="clear" w:color="auto" w:fill="auto"/>
                            <w:vAlign w:val="center"/>
                          </w:tcPr>
                          <w:p w14:paraId="66DD07C1" w14:textId="77777777" w:rsidR="00ED07BF" w:rsidRPr="008C3EA9" w:rsidRDefault="00ED07BF" w:rsidP="008C3EA9">
                            <w:pPr>
                              <w:jc w:val="center"/>
                              <w:rPr>
                                <w:rFonts w:eastAsia="Times New Roman"/>
                              </w:rPr>
                            </w:pPr>
                            <w:r w:rsidRPr="008C3EA9">
                              <w:rPr>
                                <w:rFonts w:eastAsia="Times New Roman"/>
                                <w:position w:val="-6"/>
                              </w:rPr>
                              <w:object w:dxaOrig="1300" w:dyaOrig="279" w14:anchorId="367072AE">
                                <v:shape id="_x0000_i1076" type="#_x0000_t75" style="width:65.05pt;height:13.5pt" o:ole="">
                                  <v:imagedata r:id="rId87" o:title=""/>
                                </v:shape>
                                <o:OLEObject Type="Embed" ProgID="Equation.DSMT4" ShapeID="_x0000_i1076" DrawAspect="Content" ObjectID="_1820076806" r:id="rId92"/>
                              </w:object>
                            </w:r>
                          </w:p>
                        </w:tc>
                      </w:tr>
                    </w:tbl>
                    <w:p w14:paraId="5B1FE678" w14:textId="77777777" w:rsidR="00ED07BF" w:rsidRPr="00235180" w:rsidRDefault="00ED07BF" w:rsidP="00ED07BF"/>
                  </w:txbxContent>
                </v:textbox>
                <w10:wrap type="square"/>
              </v:shape>
            </w:pict>
          </mc:Fallback>
        </mc:AlternateContent>
      </w:r>
      <w:r w:rsidR="00261A77">
        <w:rPr>
          <w:b/>
          <w:bCs/>
          <w:szCs w:val="24"/>
        </w:rPr>
        <w:t>b</w:t>
      </w:r>
      <w:r>
        <w:rPr>
          <w:szCs w:val="24"/>
        </w:rPr>
        <w:tab/>
      </w:r>
      <w:r w:rsidRPr="00A74236">
        <w:rPr>
          <w:position w:val="-10"/>
          <w:szCs w:val="24"/>
        </w:rPr>
        <w:object w:dxaOrig="1920" w:dyaOrig="320" w14:anchorId="08B450BE">
          <v:shape id="_x0000_i1077" type="#_x0000_t75" style="width:96.25pt;height:15.4pt" o:ole="">
            <v:imagedata r:id="rId93" o:title=""/>
          </v:shape>
          <o:OLEObject Type="Embed" ProgID="Equation.DSMT4" ShapeID="_x0000_i1077" DrawAspect="Content" ObjectID="_1820076658" r:id="rId94"/>
        </w:object>
      </w:r>
    </w:p>
    <w:p w14:paraId="57107BB8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A74236">
        <w:rPr>
          <w:position w:val="-34"/>
          <w:szCs w:val="24"/>
        </w:rPr>
        <w:object w:dxaOrig="1880" w:dyaOrig="840" w14:anchorId="088A35AF">
          <v:shape id="_x0000_i1078" type="#_x0000_t75" style="width:93.95pt;height:41.95pt" o:ole="">
            <v:imagedata r:id="rId95" o:title=""/>
          </v:shape>
          <o:OLEObject Type="Embed" ProgID="Equation.DSMT4" ShapeID="_x0000_i1078" DrawAspect="Content" ObjectID="_1820076659" r:id="rId96"/>
        </w:object>
      </w:r>
      <w:r>
        <w:rPr>
          <w:szCs w:val="24"/>
        </w:rPr>
        <w:t xml:space="preserve"> </w:t>
      </w:r>
    </w:p>
    <w:p w14:paraId="2E672892" w14:textId="665E6B72" w:rsidR="00ED07BF" w:rsidRDefault="00871738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  <w:t xml:space="preserve">de verhouding is </w:t>
      </w:r>
      <w:r w:rsidR="00ED07BF" w:rsidRPr="00A74236">
        <w:rPr>
          <w:position w:val="-12"/>
          <w:szCs w:val="24"/>
        </w:rPr>
        <w:object w:dxaOrig="639" w:dyaOrig="360" w14:anchorId="393A37F1">
          <v:shape id="_x0000_i1079" type="#_x0000_t75" style="width:31.55pt;height:17.7pt" o:ole="">
            <v:imagedata r:id="rId97" o:title=""/>
          </v:shape>
          <o:OLEObject Type="Embed" ProgID="Equation.DSMT4" ShapeID="_x0000_i1079" DrawAspect="Content" ObjectID="_1820076660" r:id="rId98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 w:rsidRPr="00A74236">
        <w:rPr>
          <w:position w:val="-12"/>
          <w:szCs w:val="24"/>
        </w:rPr>
        <w:object w:dxaOrig="1800" w:dyaOrig="360" w14:anchorId="0980E954">
          <v:shape id="_x0000_i1080" type="#_x0000_t75" style="width:89.7pt;height:17.7pt" o:ole="">
            <v:imagedata r:id="rId99" o:title=""/>
          </v:shape>
          <o:OLEObject Type="Embed" ProgID="Equation.DSMT4" ShapeID="_x0000_i1080" DrawAspect="Content" ObjectID="_1820076661" r:id="rId100"/>
        </w:object>
      </w:r>
      <w:r w:rsidR="00ED07BF">
        <w:rPr>
          <w:szCs w:val="24"/>
        </w:rPr>
        <w:t xml:space="preserve"> en </w:t>
      </w:r>
      <w:r w:rsidR="00ED07BF" w:rsidRPr="00A74236">
        <w:rPr>
          <w:position w:val="-12"/>
          <w:szCs w:val="24"/>
        </w:rPr>
        <w:object w:dxaOrig="1760" w:dyaOrig="360" w14:anchorId="3183E7A6">
          <v:shape id="_x0000_i1081" type="#_x0000_t75" style="width:87.4pt;height:17.7pt" o:ole="">
            <v:imagedata r:id="rId101" o:title=""/>
          </v:shape>
          <o:OLEObject Type="Embed" ProgID="Equation.DSMT4" ShapeID="_x0000_i1081" DrawAspect="Content" ObjectID="_1820076662" r:id="rId102"/>
        </w:object>
      </w:r>
    </w:p>
    <w:p w14:paraId="468C4400" w14:textId="77777777" w:rsidR="00ED07BF" w:rsidRDefault="00ED07BF" w:rsidP="00ED07BF">
      <w:pPr>
        <w:rPr>
          <w:szCs w:val="24"/>
        </w:rPr>
      </w:pPr>
    </w:p>
    <w:p w14:paraId="0E19A179" w14:textId="4F4CEAF3" w:rsidR="00ED07BF" w:rsidRDefault="00ED07BF" w:rsidP="00ED07BF">
      <w:pPr>
        <w:rPr>
          <w:szCs w:val="24"/>
        </w:rPr>
      </w:pPr>
      <w:r>
        <w:rPr>
          <w:b/>
          <w:szCs w:val="24"/>
        </w:rPr>
        <w:t>V6</w:t>
      </w:r>
    </w:p>
    <w:p w14:paraId="085460E6" w14:textId="7C7C1F04" w:rsidR="00ED07BF" w:rsidRDefault="00486357" w:rsidP="000B4CF3">
      <w:pPr>
        <w:ind w:left="708" w:hanging="708"/>
        <w:rPr>
          <w:szCs w:val="24"/>
        </w:rPr>
      </w:pPr>
      <w:r>
        <w:rPr>
          <w:b/>
          <w:bCs/>
          <w:szCs w:val="24"/>
        </w:rPr>
        <w:t>a</w:t>
      </w:r>
      <w:r w:rsidRPr="00486357">
        <w:rPr>
          <w:szCs w:val="24"/>
        </w:rPr>
        <w:t>/</w:t>
      </w:r>
      <w:r>
        <w:rPr>
          <w:b/>
          <w:bCs/>
          <w:szCs w:val="24"/>
        </w:rPr>
        <w:t>b</w:t>
      </w:r>
      <w:r w:rsidR="00ED07BF">
        <w:rPr>
          <w:szCs w:val="24"/>
        </w:rPr>
        <w:tab/>
        <w:t xml:space="preserve">omdat </w:t>
      </w:r>
      <m:oMath>
        <m:r>
          <w:rPr>
            <w:rFonts w:ascii="Cambria Math" w:hAnsi="Cambria Math"/>
            <w:szCs w:val="24"/>
          </w:rPr>
          <m:t>MA=MB</m:t>
        </m:r>
      </m:oMath>
      <w:r>
        <w:rPr>
          <w:szCs w:val="24"/>
        </w:rPr>
        <w:t xml:space="preserve"> </w:t>
      </w:r>
      <w:r w:rsidR="00985A2F">
        <w:rPr>
          <w:szCs w:val="24"/>
        </w:rPr>
        <w:t xml:space="preserve">ligt </w:t>
      </w:r>
      <m:oMath>
        <m:r>
          <w:rPr>
            <w:rFonts w:ascii="Cambria Math" w:hAnsi="Cambria Math"/>
            <w:szCs w:val="24"/>
          </w:rPr>
          <m:t>M</m:t>
        </m:r>
      </m:oMath>
      <w:r w:rsidR="00985A2F">
        <w:rPr>
          <w:szCs w:val="24"/>
        </w:rPr>
        <w:t xml:space="preserve"> op de middelloodlijn van </w:t>
      </w:r>
      <m:oMath>
        <m:r>
          <w:rPr>
            <w:rFonts w:ascii="Cambria Math" w:hAnsi="Cambria Math"/>
            <w:szCs w:val="24"/>
          </w:rPr>
          <m:t>AB</m:t>
        </m:r>
      </m:oMath>
    </w:p>
    <w:p w14:paraId="2816050A" w14:textId="6487D475" w:rsidR="00ED07BF" w:rsidRDefault="000B77A3" w:rsidP="00ED07BF">
      <w:pPr>
        <w:rPr>
          <w:szCs w:val="24"/>
        </w:rPr>
      </w:pPr>
      <w:r>
        <w:rPr>
          <w:b/>
          <w:bCs/>
          <w:szCs w:val="24"/>
        </w:rPr>
        <w:t>c</w:t>
      </w:r>
      <w:r w:rsidRPr="000B77A3">
        <w:rPr>
          <w:szCs w:val="24"/>
        </w:rPr>
        <w:t>/</w:t>
      </w: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B74295">
        <w:rPr>
          <w:position w:val="-6"/>
          <w:szCs w:val="24"/>
        </w:rPr>
        <w:object w:dxaOrig="1020" w:dyaOrig="279" w14:anchorId="2C6A2F05">
          <v:shape id="_x0000_i1082" type="#_x0000_t75" style="width:51.2pt;height:13.5pt" o:ole="">
            <v:imagedata r:id="rId103" o:title=""/>
          </v:shape>
          <o:OLEObject Type="Embed" ProgID="Equation.DSMT4" ShapeID="_x0000_i1082" DrawAspect="Content" ObjectID="_1820076663" r:id="rId104"/>
        </w:object>
      </w:r>
      <w:r w:rsidR="00ED07BF">
        <w:rPr>
          <w:szCs w:val="24"/>
        </w:rPr>
        <w:t xml:space="preserve"> (straal)</w:t>
      </w:r>
    </w:p>
    <w:p w14:paraId="6FCC0DEC" w14:textId="5A5E012C" w:rsidR="00ED07BF" w:rsidRDefault="00ED07B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CDN</m:t>
        </m:r>
      </m:oMath>
      <w:r>
        <w:rPr>
          <w:szCs w:val="24"/>
        </w:rPr>
        <w:t xml:space="preserve"> is dus gelijkbenig: </w:t>
      </w:r>
      <w:r w:rsidRPr="00B74295">
        <w:rPr>
          <w:position w:val="-8"/>
          <w:szCs w:val="24"/>
        </w:rPr>
        <w:object w:dxaOrig="1760" w:dyaOrig="300" w14:anchorId="47602BE7">
          <v:shape id="_x0000_i1083" type="#_x0000_t75" style="width:87.4pt;height:15pt" o:ole="">
            <v:imagedata r:id="rId105" o:title=""/>
          </v:shape>
          <o:OLEObject Type="Embed" ProgID="Equation.DSMT4" ShapeID="_x0000_i1083" DrawAspect="Content" ObjectID="_1820076664" r:id="rId106"/>
        </w:object>
      </w:r>
    </w:p>
    <w:p w14:paraId="023F06E8" w14:textId="77777777" w:rsidR="00ED07BF" w:rsidRDefault="00ED07BF" w:rsidP="00ED07BF">
      <w:pPr>
        <w:ind w:left="708"/>
        <w:rPr>
          <w:szCs w:val="24"/>
        </w:rPr>
      </w:pPr>
      <w:r>
        <w:rPr>
          <w:szCs w:val="24"/>
        </w:rPr>
        <w:t xml:space="preserve">Verder is </w:t>
      </w:r>
      <w:r w:rsidRPr="00B74295">
        <w:rPr>
          <w:position w:val="-8"/>
          <w:szCs w:val="24"/>
        </w:rPr>
        <w:object w:dxaOrig="2360" w:dyaOrig="340" w14:anchorId="4F812153">
          <v:shape id="_x0000_i1084" type="#_x0000_t75" style="width:117.45pt;height:17.35pt" o:ole="">
            <v:imagedata r:id="rId107" o:title=""/>
          </v:shape>
          <o:OLEObject Type="Embed" ProgID="Equation.DSMT4" ShapeID="_x0000_i1084" DrawAspect="Content" ObjectID="_1820076665" r:id="rId108"/>
        </w:object>
      </w:r>
      <w:r>
        <w:rPr>
          <w:szCs w:val="24"/>
        </w:rPr>
        <w:t xml:space="preserve"> (gegeven), dus volgt uit de hoekensom van een driehoek dat </w:t>
      </w:r>
      <w:r w:rsidRPr="00B74295">
        <w:rPr>
          <w:position w:val="-8"/>
          <w:szCs w:val="24"/>
        </w:rPr>
        <w:object w:dxaOrig="1760" w:dyaOrig="300" w14:anchorId="27E83B61">
          <v:shape id="_x0000_i1085" type="#_x0000_t75" style="width:87.4pt;height:15pt" o:ole="">
            <v:imagedata r:id="rId109" o:title=""/>
          </v:shape>
          <o:OLEObject Type="Embed" ProgID="Equation.DSMT4" ShapeID="_x0000_i1085" DrawAspect="Content" ObjectID="_1820076666" r:id="rId110"/>
        </w:object>
      </w:r>
      <w:r>
        <w:rPr>
          <w:szCs w:val="24"/>
        </w:rPr>
        <w:t xml:space="preserve">. Ofwel Q ligt op de bissectrice van </w:t>
      </w:r>
      <w:r w:rsidRPr="00B74295">
        <w:rPr>
          <w:position w:val="-6"/>
          <w:szCs w:val="24"/>
        </w:rPr>
        <w:object w:dxaOrig="780" w:dyaOrig="279" w14:anchorId="133AC3FE">
          <v:shape id="_x0000_i1086" type="#_x0000_t75" style="width:39.25pt;height:13.5pt" o:ole="">
            <v:imagedata r:id="rId111" o:title=""/>
          </v:shape>
          <o:OLEObject Type="Embed" ProgID="Equation.DSMT4" ShapeID="_x0000_i1086" DrawAspect="Content" ObjectID="_1820076667" r:id="rId112"/>
        </w:object>
      </w:r>
      <w:r>
        <w:rPr>
          <w:szCs w:val="24"/>
        </w:rPr>
        <w:t>.</w:t>
      </w:r>
    </w:p>
    <w:p w14:paraId="2A5B582C" w14:textId="7239114C" w:rsidR="00ED07BF" w:rsidRDefault="00ED07BF" w:rsidP="00ED07BF">
      <w:pPr>
        <w:ind w:left="705" w:hanging="705"/>
        <w:rPr>
          <w:szCs w:val="24"/>
        </w:rPr>
      </w:pPr>
    </w:p>
    <w:p w14:paraId="2C191A71" w14:textId="5A183E43" w:rsidR="00D01E68" w:rsidRDefault="00D01E68">
      <w:pPr>
        <w:rPr>
          <w:szCs w:val="24"/>
        </w:rPr>
      </w:pPr>
      <w:r>
        <w:rPr>
          <w:szCs w:val="24"/>
        </w:rPr>
        <w:br w:type="page"/>
      </w:r>
    </w:p>
    <w:p w14:paraId="6F1968AE" w14:textId="78700CD3" w:rsidR="00D01E68" w:rsidRDefault="00D01E68" w:rsidP="00ED07BF">
      <w:pPr>
        <w:ind w:left="705" w:hanging="705"/>
        <w:rPr>
          <w:b/>
          <w:bCs/>
          <w:sz w:val="28"/>
          <w:szCs w:val="28"/>
        </w:rPr>
      </w:pPr>
      <w:r w:rsidRPr="00D01E68">
        <w:rPr>
          <w:b/>
          <w:bCs/>
          <w:sz w:val="28"/>
          <w:szCs w:val="28"/>
        </w:rPr>
        <w:lastRenderedPageBreak/>
        <w:t>Sinusregel</w:t>
      </w:r>
    </w:p>
    <w:p w14:paraId="0D525718" w14:textId="5C976082" w:rsidR="00ED07BF" w:rsidRPr="00333181" w:rsidRDefault="00ED07BF" w:rsidP="00ED07BF">
      <w:pPr>
        <w:ind w:left="705" w:hanging="705"/>
        <w:rPr>
          <w:bCs/>
          <w:szCs w:val="24"/>
        </w:rPr>
      </w:pPr>
      <w:r>
        <w:rPr>
          <w:b/>
          <w:szCs w:val="24"/>
        </w:rPr>
        <w:t>1</w:t>
      </w:r>
    </w:p>
    <w:p w14:paraId="2AE3F5A8" w14:textId="441FE816" w:rsidR="00ED07BF" w:rsidRDefault="00427582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 w:rsidRPr="00333181">
        <w:rPr>
          <w:szCs w:val="24"/>
        </w:rPr>
        <w:tab/>
      </w:r>
      <w:r w:rsidR="00ED07BF" w:rsidRPr="00EA2079">
        <w:rPr>
          <w:position w:val="-12"/>
          <w:szCs w:val="24"/>
        </w:rPr>
        <w:object w:dxaOrig="1380" w:dyaOrig="380" w14:anchorId="0A207B61">
          <v:shape id="_x0000_i1087" type="#_x0000_t75" style="width:68.9pt;height:18.85pt" o:ole="">
            <v:imagedata r:id="rId113" o:title=""/>
          </v:shape>
          <o:OLEObject Type="Embed" ProgID="Equation.DSMT4" ShapeID="_x0000_i1087" DrawAspect="Content" ObjectID="_1820076668" r:id="rId114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DB0FCD"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EA2079">
        <w:rPr>
          <w:position w:val="-12"/>
          <w:szCs w:val="24"/>
        </w:rPr>
        <w:object w:dxaOrig="1480" w:dyaOrig="380" w14:anchorId="1B29E0C7">
          <v:shape id="_x0000_i1088" type="#_x0000_t75" style="width:73.95pt;height:18.85pt" o:ole="">
            <v:imagedata r:id="rId115" o:title=""/>
          </v:shape>
          <o:OLEObject Type="Embed" ProgID="Equation.DSMT4" ShapeID="_x0000_i1088" DrawAspect="Content" ObjectID="_1820076669" r:id="rId116"/>
        </w:object>
      </w:r>
      <w:r w:rsidR="00ED07BF">
        <w:rPr>
          <w:szCs w:val="24"/>
        </w:rPr>
        <w:tab/>
      </w:r>
      <w:r w:rsidR="00ED07BF" w:rsidRPr="00EA2079">
        <w:rPr>
          <w:position w:val="-8"/>
          <w:szCs w:val="24"/>
        </w:rPr>
        <w:object w:dxaOrig="3240" w:dyaOrig="340" w14:anchorId="30A0F009">
          <v:shape id="_x0000_i1089" type="#_x0000_t75" style="width:162.5pt;height:17.35pt" o:ole="">
            <v:imagedata r:id="rId117" o:title=""/>
          </v:shape>
          <o:OLEObject Type="Embed" ProgID="Equation.DSMT4" ShapeID="_x0000_i1089" DrawAspect="Content" ObjectID="_1820076670" r:id="rId118"/>
        </w:object>
      </w:r>
    </w:p>
    <w:p w14:paraId="065401E1" w14:textId="77777777" w:rsidR="00ED07BF" w:rsidRPr="00333181" w:rsidRDefault="00ED07BF" w:rsidP="00ED07BF">
      <w:pPr>
        <w:ind w:firstLine="708"/>
        <w:rPr>
          <w:szCs w:val="24"/>
        </w:rPr>
      </w:pPr>
      <w:r w:rsidRPr="00EA2079">
        <w:rPr>
          <w:position w:val="-10"/>
          <w:szCs w:val="24"/>
        </w:rPr>
        <w:object w:dxaOrig="2460" w:dyaOrig="360" w14:anchorId="29255686">
          <v:shape id="_x0000_i1090" type="#_x0000_t75" style="width:122.8pt;height:17.7pt" o:ole="">
            <v:imagedata r:id="rId119" o:title=""/>
          </v:shape>
          <o:OLEObject Type="Embed" ProgID="Equation.DSMT4" ShapeID="_x0000_i1090" DrawAspect="Content" ObjectID="_1820076671" r:id="rId120"/>
        </w:object>
      </w:r>
      <w:r>
        <w:rPr>
          <w:szCs w:val="24"/>
        </w:rPr>
        <w:tab/>
      </w:r>
      <w:r>
        <w:rPr>
          <w:szCs w:val="24"/>
        </w:rPr>
        <w:tab/>
      </w:r>
      <w:r w:rsidRPr="00EA2079">
        <w:rPr>
          <w:position w:val="-8"/>
          <w:szCs w:val="24"/>
        </w:rPr>
        <w:object w:dxaOrig="1040" w:dyaOrig="340" w14:anchorId="18751093">
          <v:shape id="_x0000_i1091" type="#_x0000_t75" style="width:52pt;height:17.35pt" o:ole="">
            <v:imagedata r:id="rId121" o:title=""/>
          </v:shape>
          <o:OLEObject Type="Embed" ProgID="Equation.DSMT4" ShapeID="_x0000_i1091" DrawAspect="Content" ObjectID="_1820076672" r:id="rId122"/>
        </w:object>
      </w:r>
    </w:p>
    <w:p w14:paraId="5FD8D207" w14:textId="6EBDBCE3" w:rsidR="00ED07BF" w:rsidRDefault="00FC334C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3B298E">
        <w:rPr>
          <w:position w:val="-10"/>
          <w:szCs w:val="24"/>
        </w:rPr>
        <w:object w:dxaOrig="2540" w:dyaOrig="420" w14:anchorId="5E098C3A">
          <v:shape id="_x0000_i1092" type="#_x0000_t75" style="width:126.65pt;height:20.8pt" o:ole="">
            <v:imagedata r:id="rId123" o:title=""/>
          </v:shape>
          <o:OLEObject Type="Embed" ProgID="Equation.DSMT4" ShapeID="_x0000_i1092" DrawAspect="Content" ObjectID="_1820076673" r:id="rId124"/>
        </w:object>
      </w:r>
      <w:r w:rsidR="00ED07BF">
        <w:rPr>
          <w:szCs w:val="24"/>
        </w:rPr>
        <w:t xml:space="preserve">, </w:t>
      </w:r>
      <w:r w:rsidR="00ED07BF" w:rsidRPr="003B298E">
        <w:rPr>
          <w:position w:val="-10"/>
          <w:szCs w:val="24"/>
        </w:rPr>
        <w:object w:dxaOrig="2700" w:dyaOrig="420" w14:anchorId="2F556915">
          <v:shape id="_x0000_i1093" type="#_x0000_t75" style="width:135.55pt;height:20.8pt" o:ole="">
            <v:imagedata r:id="rId125" o:title=""/>
          </v:shape>
          <o:OLEObject Type="Embed" ProgID="Equation.DSMT4" ShapeID="_x0000_i1093" DrawAspect="Content" ObjectID="_1820076674" r:id="rId126"/>
        </w:object>
      </w:r>
      <w:r w:rsidR="00ED07BF">
        <w:rPr>
          <w:szCs w:val="24"/>
        </w:rPr>
        <w:t xml:space="preserve"> en </w:t>
      </w:r>
      <w:r w:rsidR="00ED07BF" w:rsidRPr="003B298E">
        <w:rPr>
          <w:position w:val="-8"/>
          <w:szCs w:val="24"/>
        </w:rPr>
        <w:object w:dxaOrig="1120" w:dyaOrig="300" w14:anchorId="7AAD2690">
          <v:shape id="_x0000_i1094" type="#_x0000_t75" style="width:56.6pt;height:15pt" o:ole="">
            <v:imagedata r:id="rId127" o:title=""/>
          </v:shape>
          <o:OLEObject Type="Embed" ProgID="Equation.DSMT4" ShapeID="_x0000_i1094" DrawAspect="Content" ObjectID="_1820076675" r:id="rId128"/>
        </w:object>
      </w:r>
    </w:p>
    <w:p w14:paraId="1BFE46B7" w14:textId="74E6F3AC" w:rsidR="00ED07BF" w:rsidRPr="00333181" w:rsidRDefault="00BA10E0" w:rsidP="00ED07BF">
      <w:pPr>
        <w:rPr>
          <w:szCs w:val="24"/>
        </w:rPr>
      </w:pP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C45084">
        <w:rPr>
          <w:position w:val="-18"/>
          <w:szCs w:val="24"/>
        </w:rPr>
        <w:object w:dxaOrig="1460" w:dyaOrig="440" w14:anchorId="5FAD5DA5">
          <v:shape id="_x0000_i1095" type="#_x0000_t75" style="width:72.75pt;height:21.95pt" o:ole="">
            <v:imagedata r:id="rId129" o:title=""/>
          </v:shape>
          <o:OLEObject Type="Embed" ProgID="Equation.DSMT4" ShapeID="_x0000_i1095" DrawAspect="Content" ObjectID="_1820076676" r:id="rId130"/>
        </w:object>
      </w:r>
      <w:r w:rsidR="00ED07BF">
        <w:rPr>
          <w:szCs w:val="24"/>
        </w:rPr>
        <w:t xml:space="preserve">, </w:t>
      </w:r>
      <w:r w:rsidR="00ED07BF" w:rsidRPr="00C45084">
        <w:rPr>
          <w:position w:val="-18"/>
          <w:szCs w:val="24"/>
        </w:rPr>
        <w:object w:dxaOrig="1460" w:dyaOrig="420" w14:anchorId="18EE5C2F">
          <v:shape id="_x0000_i1096" type="#_x0000_t75" style="width:72.75pt;height:20.8pt" o:ole="">
            <v:imagedata r:id="rId131" o:title=""/>
          </v:shape>
          <o:OLEObject Type="Embed" ProgID="Equation.DSMT4" ShapeID="_x0000_i1096" DrawAspect="Content" ObjectID="_1820076677" r:id="rId132"/>
        </w:object>
      </w:r>
      <w:r w:rsidR="00ED07BF">
        <w:rPr>
          <w:szCs w:val="24"/>
        </w:rPr>
        <w:t xml:space="preserve"> en ook </w:t>
      </w:r>
      <w:r w:rsidR="00ED07BF" w:rsidRPr="00C45084">
        <w:rPr>
          <w:position w:val="-18"/>
          <w:szCs w:val="24"/>
        </w:rPr>
        <w:object w:dxaOrig="1460" w:dyaOrig="420" w14:anchorId="0B53375E">
          <v:shape id="_x0000_i1097" type="#_x0000_t75" style="width:72.75pt;height:20.8pt" o:ole="">
            <v:imagedata r:id="rId133" o:title=""/>
          </v:shape>
          <o:OLEObject Type="Embed" ProgID="Equation.DSMT4" ShapeID="_x0000_i1097" DrawAspect="Content" ObjectID="_1820076678" r:id="rId134"/>
        </w:object>
      </w:r>
    </w:p>
    <w:p w14:paraId="04EB8ABD" w14:textId="77777777" w:rsidR="00ED07BF" w:rsidRPr="00333181" w:rsidRDefault="00ED07BF" w:rsidP="00ED07BF">
      <w:pPr>
        <w:rPr>
          <w:szCs w:val="24"/>
        </w:rPr>
      </w:pPr>
    </w:p>
    <w:p w14:paraId="5B36273C" w14:textId="329A3F9A" w:rsidR="00ED07BF" w:rsidRDefault="00ED07BF" w:rsidP="00ED07BF">
      <w:pPr>
        <w:rPr>
          <w:szCs w:val="24"/>
        </w:rPr>
      </w:pPr>
      <w:r>
        <w:rPr>
          <w:noProof/>
        </w:rPr>
        <w:drawing>
          <wp:anchor distT="0" distB="0" distL="36195" distR="114300" simplePos="0" relativeHeight="251661312" behindDoc="0" locked="0" layoutInCell="1" allowOverlap="1" wp14:anchorId="37455278" wp14:editId="05AB9CF4">
            <wp:simplePos x="0" y="0"/>
            <wp:positionH relativeFrom="column">
              <wp:posOffset>4053205</wp:posOffset>
            </wp:positionH>
            <wp:positionV relativeFrom="paragraph">
              <wp:posOffset>55245</wp:posOffset>
            </wp:positionV>
            <wp:extent cx="1864360" cy="1282700"/>
            <wp:effectExtent l="0" t="0" r="2540" b="0"/>
            <wp:wrapSquare wrapText="left"/>
            <wp:docPr id="610586414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43" t="35312" r="52840" b="35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4"/>
        </w:rPr>
        <w:t>2</w:t>
      </w:r>
    </w:p>
    <w:p w14:paraId="478C19F0" w14:textId="173C7A12" w:rsidR="00ED07BF" w:rsidRDefault="00BA10E0" w:rsidP="00ED07BF">
      <w:pPr>
        <w:rPr>
          <w:szCs w:val="24"/>
        </w:rPr>
      </w:pPr>
      <w:r>
        <w:rPr>
          <w:b/>
          <w:bCs/>
          <w:szCs w:val="24"/>
        </w:rPr>
        <w:t>a</w:t>
      </w:r>
      <w:r w:rsidRPr="00BA10E0">
        <w:rPr>
          <w:szCs w:val="24"/>
        </w:rPr>
        <w:t>/</w:t>
      </w:r>
      <w:r>
        <w:rPr>
          <w:b/>
          <w:bCs/>
          <w:szCs w:val="24"/>
        </w:rPr>
        <w:t>b</w:t>
      </w:r>
    </w:p>
    <w:p w14:paraId="64CBF0AA" w14:textId="53FD65E7" w:rsidR="00ED07BF" w:rsidRDefault="00BA10E0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0A6F5B">
        <w:rPr>
          <w:position w:val="-12"/>
          <w:szCs w:val="24"/>
        </w:rPr>
        <w:object w:dxaOrig="1080" w:dyaOrig="360" w14:anchorId="127FBEC8">
          <v:shape id="_x0000_i1098" type="#_x0000_t75" style="width:54.3pt;height:17.7pt" o:ole="">
            <v:imagedata r:id="rId136" o:title=""/>
          </v:shape>
          <o:OLEObject Type="Embed" ProgID="Equation.DSMT4" ShapeID="_x0000_i1098" DrawAspect="Content" ObjectID="_1820076679" r:id="rId137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 w:rsidRPr="000A6F5B">
        <w:rPr>
          <w:position w:val="-12"/>
          <w:szCs w:val="24"/>
        </w:rPr>
        <w:object w:dxaOrig="1100" w:dyaOrig="360" w14:anchorId="49C6C9E2">
          <v:shape id="_x0000_i1099" type="#_x0000_t75" style="width:54.65pt;height:17.7pt" o:ole="">
            <v:imagedata r:id="rId138" o:title=""/>
          </v:shape>
          <o:OLEObject Type="Embed" ProgID="Equation.DSMT4" ShapeID="_x0000_i1099" DrawAspect="Content" ObjectID="_1820076680" r:id="rId139"/>
        </w:object>
      </w:r>
    </w:p>
    <w:p w14:paraId="7EDC99D9" w14:textId="77777777" w:rsidR="00ED07BF" w:rsidRPr="00333181" w:rsidRDefault="00ED07BF" w:rsidP="00ED07BF">
      <w:pPr>
        <w:rPr>
          <w:szCs w:val="24"/>
        </w:rPr>
      </w:pPr>
      <w:r>
        <w:rPr>
          <w:szCs w:val="24"/>
        </w:rPr>
        <w:tab/>
      </w:r>
      <w:r w:rsidRPr="000A6F5B">
        <w:rPr>
          <w:position w:val="-10"/>
          <w:szCs w:val="24"/>
        </w:rPr>
        <w:object w:dxaOrig="1260" w:dyaOrig="320" w14:anchorId="6A3BCB06">
          <v:shape id="_x0000_i1100" type="#_x0000_t75" style="width:63.55pt;height:15.4pt" o:ole="">
            <v:imagedata r:id="rId140" o:title=""/>
          </v:shape>
          <o:OLEObject Type="Embed" ProgID="Equation.DSMT4" ShapeID="_x0000_i1100" DrawAspect="Content" ObjectID="_1820076681" r:id="rId141"/>
        </w:object>
      </w:r>
      <w:r>
        <w:rPr>
          <w:szCs w:val="24"/>
        </w:rPr>
        <w:tab/>
      </w:r>
      <w:r>
        <w:rPr>
          <w:szCs w:val="24"/>
        </w:rPr>
        <w:tab/>
      </w:r>
      <w:r w:rsidRPr="000A6F5B">
        <w:rPr>
          <w:position w:val="-10"/>
          <w:szCs w:val="24"/>
        </w:rPr>
        <w:object w:dxaOrig="1260" w:dyaOrig="320" w14:anchorId="12E8A2EA">
          <v:shape id="_x0000_i1101" type="#_x0000_t75" style="width:63.55pt;height:15.4pt" o:ole="">
            <v:imagedata r:id="rId142" o:title=""/>
          </v:shape>
          <o:OLEObject Type="Embed" ProgID="Equation.DSMT4" ShapeID="_x0000_i1101" DrawAspect="Content" ObjectID="_1820076682" r:id="rId143"/>
        </w:object>
      </w:r>
    </w:p>
    <w:p w14:paraId="70070FD7" w14:textId="1D14BF52" w:rsidR="00ED07BF" w:rsidRDefault="009F6DE0" w:rsidP="00ED07BF">
      <w:pPr>
        <w:rPr>
          <w:szCs w:val="24"/>
        </w:rPr>
      </w:pP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0A6F5B">
        <w:rPr>
          <w:position w:val="-10"/>
          <w:szCs w:val="24"/>
        </w:rPr>
        <w:object w:dxaOrig="1939" w:dyaOrig="320" w14:anchorId="01BE968C">
          <v:shape id="_x0000_i1102" type="#_x0000_t75" style="width:96.65pt;height:15.4pt" o:ole="">
            <v:imagedata r:id="rId144" o:title=""/>
          </v:shape>
          <o:OLEObject Type="Embed" ProgID="Equation.DSMT4" ShapeID="_x0000_i1102" DrawAspect="Content" ObjectID="_1820076683" r:id="rId145"/>
        </w:object>
      </w:r>
    </w:p>
    <w:p w14:paraId="59F7AE9A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CA0D53">
        <w:rPr>
          <w:position w:val="-28"/>
          <w:szCs w:val="24"/>
        </w:rPr>
        <w:object w:dxaOrig="1300" w:dyaOrig="660" w14:anchorId="07A21A6E">
          <v:shape id="_x0000_i1103" type="#_x0000_t75" style="width:65.05pt;height:32.75pt" o:ole="">
            <v:imagedata r:id="rId146" o:title=""/>
          </v:shape>
          <o:OLEObject Type="Embed" ProgID="Equation.DSMT4" ShapeID="_x0000_i1103" DrawAspect="Content" ObjectID="_1820076684" r:id="rId147"/>
        </w:object>
      </w:r>
      <w:r>
        <w:rPr>
          <w:szCs w:val="24"/>
        </w:rPr>
        <w:t xml:space="preserve"> en dus </w:t>
      </w:r>
      <w:r w:rsidRPr="00CA0D53">
        <w:rPr>
          <w:position w:val="-28"/>
          <w:szCs w:val="24"/>
        </w:rPr>
        <w:object w:dxaOrig="1680" w:dyaOrig="660" w14:anchorId="70DCAFD3">
          <v:shape id="_x0000_i1104" type="#_x0000_t75" style="width:83.95pt;height:32.75pt" o:ole="">
            <v:imagedata r:id="rId148" o:title=""/>
          </v:shape>
          <o:OLEObject Type="Embed" ProgID="Equation.DSMT4" ShapeID="_x0000_i1104" DrawAspect="Content" ObjectID="_1820076685" r:id="rId149"/>
        </w:object>
      </w:r>
    </w:p>
    <w:p w14:paraId="0DF241C2" w14:textId="6918EFD4" w:rsidR="00ED07BF" w:rsidRDefault="009F6DE0" w:rsidP="00ED07BF">
      <w:pPr>
        <w:rPr>
          <w:szCs w:val="24"/>
        </w:rPr>
      </w:pPr>
      <w:r>
        <w:rPr>
          <w:b/>
          <w:bCs/>
          <w:szCs w:val="24"/>
        </w:rPr>
        <w:t>e</w:t>
      </w:r>
      <w:r w:rsidR="00ED07BF">
        <w:rPr>
          <w:szCs w:val="24"/>
        </w:rPr>
        <w:tab/>
        <w:t xml:space="preserve">de hoogtelijn uit </w:t>
      </w:r>
      <w:r w:rsidR="00ED07BF" w:rsidRPr="00CA0D53">
        <w:rPr>
          <w:i/>
          <w:szCs w:val="24"/>
        </w:rPr>
        <w:t>A</w:t>
      </w:r>
      <w:r w:rsidR="00ED07BF">
        <w:rPr>
          <w:szCs w:val="24"/>
        </w:rPr>
        <w:t>.</w:t>
      </w:r>
    </w:p>
    <w:p w14:paraId="21D173F7" w14:textId="77777777" w:rsidR="00ED07BF" w:rsidRDefault="00ED07BF" w:rsidP="00ED07BF">
      <w:pPr>
        <w:rPr>
          <w:szCs w:val="24"/>
        </w:rPr>
      </w:pPr>
    </w:p>
    <w:p w14:paraId="5D894EEB" w14:textId="23B9A326" w:rsidR="009F6DE0" w:rsidRPr="000404A6" w:rsidRDefault="009F6DE0" w:rsidP="00ED07BF">
      <w:pPr>
        <w:rPr>
          <w:b/>
          <w:bCs/>
          <w:szCs w:val="24"/>
          <w:lang w:val="en-GB"/>
        </w:rPr>
      </w:pPr>
      <w:r w:rsidRPr="000404A6">
        <w:rPr>
          <w:b/>
          <w:bCs/>
          <w:szCs w:val="24"/>
          <w:lang w:val="en-GB"/>
        </w:rPr>
        <w:t>O3</w:t>
      </w:r>
    </w:p>
    <w:p w14:paraId="56FFBD57" w14:textId="0B25E7AF" w:rsidR="009B0DA2" w:rsidRPr="000404A6" w:rsidRDefault="0045075C" w:rsidP="00ED07BF">
      <w:pPr>
        <w:rPr>
          <w:szCs w:val="24"/>
          <w:lang w:val="en-GB"/>
        </w:rPr>
      </w:pPr>
      <w:r w:rsidRPr="000404A6">
        <w:rPr>
          <w:b/>
          <w:bCs/>
          <w:szCs w:val="24"/>
          <w:lang w:val="en-GB"/>
        </w:rPr>
        <w:t>a</w:t>
      </w:r>
      <w:r w:rsidRPr="000404A6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73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32°)</m:t>
            </m:r>
          </m:den>
        </m:f>
      </m:oMath>
      <w:r w:rsidR="000404A6" w:rsidRPr="000404A6">
        <w:rPr>
          <w:szCs w:val="24"/>
          <w:lang w:val="en-GB"/>
        </w:rPr>
        <w:tab/>
      </w:r>
      <w:r w:rsidR="000404A6" w:rsidRPr="000404A6">
        <w:rPr>
          <w:szCs w:val="24"/>
          <w:lang w:val="en-GB"/>
        </w:rPr>
        <w:tab/>
      </w:r>
      <w:r w:rsidR="000404A6" w:rsidRPr="000404A6">
        <w:rPr>
          <w:szCs w:val="24"/>
          <w:lang w:val="en-GB"/>
        </w:rPr>
        <w:tab/>
      </w:r>
      <w:r w:rsidR="009B0DA2" w:rsidRPr="000404A6">
        <w:rPr>
          <w:b/>
          <w:bCs/>
          <w:szCs w:val="24"/>
          <w:lang w:val="en-GB"/>
        </w:rPr>
        <w:t>b</w:t>
      </w:r>
      <w:r w:rsidR="009B0DA2" w:rsidRPr="000404A6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0∙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73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32°)</m:t>
            </m:r>
          </m:den>
        </m:f>
        <m:r>
          <w:rPr>
            <w:rFonts w:ascii="Cambria Math" w:hAnsi="Cambria Math"/>
            <w:szCs w:val="24"/>
            <w:lang w:val="en-GB"/>
          </w:rPr>
          <m:t>=18,04…</m:t>
        </m:r>
      </m:oMath>
    </w:p>
    <w:p w14:paraId="676E45BD" w14:textId="0C736D90" w:rsidR="000404A6" w:rsidRDefault="000404A6" w:rsidP="00ED07BF">
      <w:pPr>
        <w:rPr>
          <w:szCs w:val="24"/>
        </w:rPr>
      </w:pPr>
      <w:r w:rsidRPr="00507F34">
        <w:rPr>
          <w:b/>
          <w:bCs/>
          <w:szCs w:val="24"/>
        </w:rPr>
        <w:t>c</w:t>
      </w:r>
      <w:r w:rsidRPr="00507F34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γ=180°-73°-32°=75°</m:t>
        </m:r>
      </m:oMath>
      <w:r w:rsidR="00490AB5" w:rsidRPr="00507F34">
        <w:rPr>
          <w:szCs w:val="24"/>
        </w:rPr>
        <w:tab/>
      </w:r>
      <w:r w:rsidR="00490AB5" w:rsidRPr="00507F34">
        <w:rPr>
          <w:b/>
          <w:bCs/>
          <w:szCs w:val="24"/>
        </w:rPr>
        <w:t>d</w:t>
      </w:r>
      <w:r w:rsidR="00490AB5" w:rsidRPr="00507F34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32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5°)</m:t>
            </m:r>
          </m:den>
        </m:f>
      </m:oMath>
      <w:r w:rsidR="00507F34" w:rsidRPr="00507F34">
        <w:rPr>
          <w:szCs w:val="24"/>
        </w:rPr>
        <w:t xml:space="preserve"> ge</w:t>
      </w:r>
      <w:proofErr w:type="spellStart"/>
      <w:r w:rsidR="00507F34">
        <w:rPr>
          <w:szCs w:val="24"/>
        </w:rPr>
        <w:t>eft</w:t>
      </w:r>
      <w:proofErr w:type="spellEnd"/>
      <w:r w:rsidR="00507F34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∙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5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32°)</m:t>
            </m:r>
          </m:den>
        </m:f>
        <m:r>
          <w:rPr>
            <w:rFonts w:ascii="Cambria Math" w:hAnsi="Cambria Math"/>
            <w:szCs w:val="24"/>
          </w:rPr>
          <m:t>≈18,2</m:t>
        </m:r>
      </m:oMath>
    </w:p>
    <w:p w14:paraId="5E81B435" w14:textId="77777777" w:rsidR="0009414D" w:rsidRPr="00507F34" w:rsidRDefault="0009414D" w:rsidP="00ED07BF">
      <w:pPr>
        <w:rPr>
          <w:szCs w:val="24"/>
        </w:rPr>
      </w:pPr>
    </w:p>
    <w:p w14:paraId="7B5A7EF4" w14:textId="77777777" w:rsidR="00ED07BF" w:rsidRPr="000B428F" w:rsidRDefault="00ED07BF" w:rsidP="00ED07BF">
      <w:pPr>
        <w:rPr>
          <w:szCs w:val="24"/>
          <w:lang w:val="en-GB"/>
        </w:rPr>
      </w:pPr>
      <w:r w:rsidRPr="000B428F">
        <w:rPr>
          <w:b/>
          <w:szCs w:val="24"/>
          <w:lang w:val="en-GB"/>
        </w:rPr>
        <w:t>3</w:t>
      </w:r>
    </w:p>
    <w:p w14:paraId="59C547A2" w14:textId="66E1D308" w:rsidR="00ED07BF" w:rsidRPr="008E1820" w:rsidRDefault="00270675" w:rsidP="00ED07BF">
      <w:pPr>
        <w:rPr>
          <w:szCs w:val="24"/>
          <w:lang w:val="en-GB"/>
        </w:rPr>
      </w:pPr>
      <w:r w:rsidRPr="000B428F">
        <w:rPr>
          <w:b/>
          <w:bCs/>
          <w:szCs w:val="24"/>
          <w:lang w:val="en-GB"/>
        </w:rPr>
        <w:t>a</w:t>
      </w:r>
      <w:r w:rsidR="00ED07BF" w:rsidRPr="000B428F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γ</m:t>
        </m:r>
        <m:r>
          <w:rPr>
            <w:rFonts w:ascii="Cambria Math" w:hAnsi="Cambria Math"/>
            <w:szCs w:val="24"/>
            <w:lang w:val="en-GB"/>
          </w:rPr>
          <m:t>=180°-49°-88°=43°</m:t>
        </m:r>
      </m:oMath>
      <w:r w:rsidR="00ED07BF" w:rsidRPr="000B428F">
        <w:rPr>
          <w:szCs w:val="24"/>
          <w:lang w:val="en-GB"/>
        </w:rPr>
        <w:tab/>
      </w:r>
      <w:r w:rsidR="00ED07BF" w:rsidRPr="000B428F">
        <w:rPr>
          <w:szCs w:val="24"/>
          <w:lang w:val="en-GB"/>
        </w:rPr>
        <w:tab/>
      </w:r>
      <w:r w:rsidR="008E1820">
        <w:rPr>
          <w:b/>
          <w:bCs/>
          <w:szCs w:val="24"/>
          <w:lang w:val="en-GB"/>
        </w:rPr>
        <w:t>c</w:t>
      </w:r>
      <w:r w:rsidR="008E182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β=180°-67°-53°=60°</m:t>
        </m:r>
      </m:oMath>
    </w:p>
    <w:p w14:paraId="250845E8" w14:textId="51C45597" w:rsidR="008F41CC" w:rsidRDefault="00ED07BF" w:rsidP="00ED07BF">
      <w:pPr>
        <w:rPr>
          <w:szCs w:val="24"/>
        </w:rPr>
      </w:pPr>
      <w:r w:rsidRPr="000B428F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9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88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3°)</m:t>
            </m:r>
          </m:den>
        </m:f>
      </m:oMath>
      <w:r w:rsidR="00E97D47">
        <w:rPr>
          <w:szCs w:val="24"/>
        </w:rPr>
        <w:tab/>
      </w:r>
      <w:r w:rsidR="00E97D47">
        <w:rPr>
          <w:szCs w:val="24"/>
        </w:rPr>
        <w:tab/>
      </w:r>
      <w:r w:rsidR="00E97D47">
        <w:rPr>
          <w:szCs w:val="24"/>
        </w:rPr>
        <w:tab/>
      </w:r>
      <w:r w:rsidR="00E97D47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60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AB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53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67°)</m:t>
            </m:r>
          </m:den>
        </m:f>
      </m:oMath>
      <w:r w:rsidR="00B71353">
        <w:rPr>
          <w:szCs w:val="24"/>
        </w:rPr>
        <w:tab/>
      </w:r>
      <w:r w:rsidR="00B71353">
        <w:rPr>
          <w:szCs w:val="24"/>
        </w:rPr>
        <w:tab/>
      </w:r>
    </w:p>
    <w:p w14:paraId="5E8F2381" w14:textId="351481B3" w:rsidR="00AA04E3" w:rsidRPr="00B71353" w:rsidRDefault="00B71353" w:rsidP="00B71353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A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5∙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88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9°)</m:t>
            </m:r>
          </m:den>
        </m:f>
        <m:r>
          <w:rPr>
            <w:rFonts w:ascii="Cambria Math" w:hAnsi="Cambria Math"/>
            <w:szCs w:val="24"/>
          </w:rPr>
          <m:t>≈6,6</m:t>
        </m:r>
      </m:oMath>
      <w:r w:rsidR="00663638">
        <w:rPr>
          <w:szCs w:val="24"/>
        </w:rPr>
        <w:tab/>
      </w:r>
      <w:r w:rsidR="00D5143E">
        <w:rPr>
          <w:szCs w:val="24"/>
        </w:rPr>
        <w:tab/>
      </w:r>
      <w:r w:rsidR="00663638">
        <w:rPr>
          <w:szCs w:val="24"/>
        </w:rPr>
        <w:tab/>
      </w:r>
      <w:r w:rsidR="00663638">
        <w:rPr>
          <w:szCs w:val="24"/>
        </w:rPr>
        <w:tab/>
      </w:r>
      <w:r w:rsidR="00663638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A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45∙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53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60°)</m:t>
            </m:r>
          </m:den>
        </m:f>
        <m:r>
          <w:rPr>
            <w:rFonts w:ascii="Cambria Math" w:hAnsi="Cambria Math"/>
            <w:szCs w:val="24"/>
          </w:rPr>
          <m:t>≈41,5</m:t>
        </m:r>
      </m:oMath>
    </w:p>
    <w:p w14:paraId="0059E866" w14:textId="16B71837" w:rsidR="00ED07BF" w:rsidRPr="00544709" w:rsidRDefault="00B71353" w:rsidP="00715AF4">
      <w:pPr>
        <w:ind w:firstLine="705"/>
        <w:rPr>
          <w:szCs w:val="24"/>
        </w:rPr>
      </w:pPr>
      <m:oMath>
        <m:r>
          <w:rPr>
            <w:rFonts w:ascii="Cambria Math" w:hAnsi="Cambria Math"/>
            <w:szCs w:val="24"/>
            <w:lang w:val="en-GB"/>
          </w:rPr>
          <m:t>AB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∙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43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49°)</m:t>
            </m:r>
          </m:den>
        </m:f>
        <m:r>
          <w:rPr>
            <w:rFonts w:ascii="Cambria Math" w:hAnsi="Cambria Math"/>
            <w:szCs w:val="24"/>
          </w:rPr>
          <m:t>≈4,5</m:t>
        </m:r>
      </m:oMath>
      <w:r w:rsidR="00ED07BF" w:rsidRPr="00544709">
        <w:rPr>
          <w:szCs w:val="24"/>
        </w:rPr>
        <w:t xml:space="preserve"> </w:t>
      </w:r>
      <w:r w:rsidR="00ED07BF" w:rsidRPr="00544709">
        <w:rPr>
          <w:szCs w:val="24"/>
        </w:rPr>
        <w:tab/>
      </w:r>
      <w:r w:rsidR="00ED07BF" w:rsidRPr="00544709">
        <w:rPr>
          <w:szCs w:val="24"/>
        </w:rPr>
        <w:tab/>
      </w:r>
      <w:r w:rsidR="00D5143E" w:rsidRPr="00544709">
        <w:rPr>
          <w:szCs w:val="24"/>
        </w:rPr>
        <w:tab/>
      </w:r>
      <w:r w:rsidR="00D5143E" w:rsidRPr="00544709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BC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5∙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7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0°)</m:t>
            </m:r>
          </m:den>
        </m:f>
        <m:r>
          <w:rPr>
            <w:rFonts w:ascii="Cambria Math" w:hAnsi="Cambria Math"/>
            <w:szCs w:val="24"/>
          </w:rPr>
          <m:t>≈47,8</m:t>
        </m:r>
      </m:oMath>
    </w:p>
    <w:p w14:paraId="68E5A582" w14:textId="3C744FF8" w:rsidR="008E1820" w:rsidRPr="00934AE1" w:rsidRDefault="008E1820" w:rsidP="008E1820">
      <w:pPr>
        <w:rPr>
          <w:szCs w:val="24"/>
        </w:rPr>
      </w:pPr>
      <w:r w:rsidRPr="000B428F">
        <w:rPr>
          <w:b/>
          <w:bCs/>
          <w:szCs w:val="24"/>
          <w:lang w:val="en-GB"/>
        </w:rPr>
        <w:t>b</w:t>
      </w:r>
      <w:r w:rsidRPr="000B428F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79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β)</m:t>
            </m:r>
          </m:den>
        </m:f>
      </m:oMath>
      <w:r w:rsidR="00934AE1">
        <w:rPr>
          <w:szCs w:val="24"/>
        </w:rPr>
        <w:tab/>
      </w:r>
      <w:r w:rsidR="00934AE1">
        <w:rPr>
          <w:szCs w:val="24"/>
        </w:rPr>
        <w:tab/>
      </w:r>
      <w:r w:rsidR="00934AE1">
        <w:rPr>
          <w:szCs w:val="24"/>
        </w:rPr>
        <w:tab/>
      </w:r>
      <w:r w:rsidR="00934AE1">
        <w:rPr>
          <w:szCs w:val="24"/>
        </w:rPr>
        <w:tab/>
      </w:r>
      <w:r w:rsidR="00934AE1">
        <w:rPr>
          <w:b/>
          <w:bCs/>
          <w:szCs w:val="24"/>
        </w:rPr>
        <w:t>d</w:t>
      </w:r>
      <w:r w:rsidR="00934AE1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α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β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82°)</m:t>
            </m:r>
          </m:den>
        </m:f>
      </m:oMath>
    </w:p>
    <w:p w14:paraId="62C6F7BA" w14:textId="00E6BB39" w:rsidR="00B63B70" w:rsidRDefault="008E1820" w:rsidP="008E1820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3∙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9°)</m:t>
            </m:r>
          </m:num>
          <m:den>
            <m:r>
              <w:rPr>
                <w:rFonts w:ascii="Cambria Math" w:hAnsi="Cambria Math"/>
                <w:szCs w:val="24"/>
              </w:rPr>
              <m:t>17</m:t>
            </m:r>
          </m:den>
        </m:f>
        <m:r>
          <w:rPr>
            <w:rFonts w:ascii="Cambria Math" w:hAnsi="Cambria Math"/>
            <w:szCs w:val="24"/>
          </w:rPr>
          <m:t>=0,75…</m:t>
        </m:r>
      </m:oMath>
      <w:r w:rsidR="00EE6516">
        <w:rPr>
          <w:szCs w:val="24"/>
        </w:rPr>
        <w:tab/>
      </w:r>
      <w:r w:rsidR="00EE6516">
        <w:rPr>
          <w:szCs w:val="24"/>
        </w:rPr>
        <w:tab/>
      </w:r>
      <w:r w:rsidR="00EE6516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2°)</m:t>
            </m:r>
          </m:num>
          <m:den>
            <m:r>
              <w:rPr>
                <w:rFonts w:ascii="Cambria Math" w:hAnsi="Cambria Math"/>
                <w:szCs w:val="24"/>
              </w:rPr>
              <m:t>14</m:t>
            </m:r>
          </m:den>
        </m:f>
        <m:r>
          <w:rPr>
            <w:rFonts w:ascii="Cambria Math" w:hAnsi="Cambria Math"/>
            <w:szCs w:val="24"/>
          </w:rPr>
          <m:t>=0,84…</m:t>
        </m:r>
      </m:oMath>
    </w:p>
    <w:p w14:paraId="4EC7B2E8" w14:textId="0B7BF98A" w:rsidR="00AF09F5" w:rsidRPr="00544709" w:rsidRDefault="00B63B70" w:rsidP="008E1820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β≈49°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γ=180°-79°-49°=52°</m:t>
        </m:r>
      </m:oMath>
      <w:r w:rsidR="00F857E4" w:rsidRPr="00544709">
        <w:rPr>
          <w:szCs w:val="24"/>
        </w:rPr>
        <w:tab/>
      </w:r>
      <w:r w:rsidR="00F857E4" w:rsidRPr="00544709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α</m:t>
        </m:r>
        <m:r>
          <w:rPr>
            <w:rFonts w:ascii="Cambria Math" w:hAnsi="Cambria Math"/>
            <w:szCs w:val="24"/>
          </w:rPr>
          <m:t>≈58°</m:t>
        </m:r>
      </m:oMath>
      <w:r w:rsidR="00C96797" w:rsidRPr="00544709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β</m:t>
        </m:r>
        <m:r>
          <w:rPr>
            <w:rFonts w:ascii="Cambria Math" w:hAnsi="Cambria Math"/>
            <w:szCs w:val="24"/>
          </w:rPr>
          <m:t>≈40°</m:t>
        </m:r>
      </m:oMath>
    </w:p>
    <w:p w14:paraId="5EFAF6FB" w14:textId="0F025152" w:rsidR="00D73483" w:rsidRPr="009D413B" w:rsidRDefault="00D73483" w:rsidP="008E1820">
      <w:pPr>
        <w:rPr>
          <w:b/>
          <w:bCs/>
          <w:szCs w:val="24"/>
        </w:rPr>
      </w:pPr>
      <w:r w:rsidRPr="00544709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9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2°)</m:t>
            </m:r>
          </m:den>
        </m:f>
      </m:oMath>
      <w:r w:rsidR="009D413B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2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9°)</m:t>
            </m:r>
          </m:den>
        </m:f>
        <m:r>
          <w:rPr>
            <w:rFonts w:ascii="Cambria Math" w:hAnsi="Cambria Math"/>
            <w:szCs w:val="24"/>
          </w:rPr>
          <m:t>≈13,6</m:t>
        </m:r>
      </m:oMath>
      <w:r w:rsidR="002E47F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40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8°)</m:t>
            </m:r>
          </m:den>
        </m:f>
        <m:r>
          <w:rPr>
            <w:rFonts w:ascii="Cambria Math" w:hAnsi="Cambria Math"/>
            <w:szCs w:val="24"/>
          </w:rPr>
          <m:t>≈9,1</m:t>
        </m:r>
      </m:oMath>
    </w:p>
    <w:p w14:paraId="5CB41C2F" w14:textId="77777777" w:rsidR="00ED07BF" w:rsidRDefault="00ED07BF" w:rsidP="00ED07BF">
      <w:pPr>
        <w:ind w:left="705" w:hanging="705"/>
        <w:rPr>
          <w:szCs w:val="24"/>
        </w:rPr>
      </w:pPr>
    </w:p>
    <w:p w14:paraId="04AA2C7E" w14:textId="77777777" w:rsidR="00ED07BF" w:rsidRDefault="00ED07BF" w:rsidP="00ED07BF">
      <w:pPr>
        <w:ind w:left="705" w:hanging="705"/>
        <w:rPr>
          <w:b/>
          <w:bCs/>
          <w:szCs w:val="24"/>
        </w:rPr>
      </w:pPr>
      <w:r w:rsidRPr="00333181">
        <w:rPr>
          <w:b/>
          <w:bCs/>
          <w:szCs w:val="24"/>
        </w:rPr>
        <w:t>4</w:t>
      </w:r>
    </w:p>
    <w:p w14:paraId="730B58B4" w14:textId="20C92CC3" w:rsidR="00692D03" w:rsidRPr="00F16DD2" w:rsidRDefault="00692D03" w:rsidP="00692D03">
      <w:pPr>
        <w:rPr>
          <w:szCs w:val="24"/>
        </w:rPr>
      </w:pPr>
      <w:r w:rsidRPr="00F16DD2">
        <w:rPr>
          <w:b/>
          <w:bCs/>
          <w:szCs w:val="24"/>
        </w:rPr>
        <w:t>a</w:t>
      </w:r>
      <w:r w:rsidRPr="00F16DD2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5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N</m:t>
            </m:r>
          </m:num>
          <m:den>
            <m:r>
              <w:rPr>
                <w:rFonts w:ascii="Cambria Math" w:hAnsi="Cambria Math"/>
                <w:szCs w:val="24"/>
              </w:rPr>
              <m:t>7</m:t>
            </m:r>
          </m:den>
        </m:f>
      </m:oMath>
      <w:r w:rsidR="00816C11" w:rsidRPr="00F16DD2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PN=7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5°</m:t>
                </m:r>
              </m:e>
            </m:d>
          </m:e>
        </m:func>
        <m:r>
          <w:rPr>
            <w:rFonts w:ascii="Cambria Math" w:hAnsi="Cambria Math"/>
            <w:szCs w:val="24"/>
          </w:rPr>
          <m:t>≈3,0</m:t>
        </m:r>
      </m:oMath>
      <w:r w:rsidR="00F16DD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SN=7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5°</m:t>
                </m:r>
              </m:e>
            </m:d>
          </m:e>
        </m:func>
        <m:r>
          <w:rPr>
            <w:rFonts w:ascii="Cambria Math" w:hAnsi="Cambria Math"/>
            <w:szCs w:val="24"/>
          </w:rPr>
          <m:t>≈6,3</m:t>
        </m:r>
      </m:oMath>
    </w:p>
    <w:p w14:paraId="0A5217A0" w14:textId="0BC0D4BE" w:rsidR="006B07F7" w:rsidRDefault="006257EE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RN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7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,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≈15,8</m:t>
        </m:r>
      </m:oMath>
      <w:r w:rsidR="00F973A8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R=15,8+3,0≈18,7</m:t>
        </m:r>
      </m:oMath>
    </w:p>
    <w:p w14:paraId="073597C3" w14:textId="3DFA2944" w:rsidR="00163F9F" w:rsidRDefault="00163F9F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5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∠PRS)</m:t>
            </m:r>
          </m:den>
        </m:f>
      </m:oMath>
      <w:r w:rsidR="007E704A">
        <w:rPr>
          <w:szCs w:val="24"/>
        </w:rPr>
        <w:tab/>
      </w:r>
      <w:r w:rsidR="007E704A">
        <w:rPr>
          <w:szCs w:val="24"/>
        </w:rPr>
        <w:tab/>
      </w:r>
      <w:r w:rsidR="007E704A">
        <w:rPr>
          <w:szCs w:val="24"/>
        </w:rPr>
        <w:tab/>
      </w:r>
      <w:r w:rsidR="007E704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PSR=180°-65°-22°≈93°</m:t>
        </m:r>
      </m:oMath>
    </w:p>
    <w:p w14:paraId="50235B88" w14:textId="61F46D48" w:rsidR="00732666" w:rsidRDefault="00732666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PRS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5°)</m:t>
            </m:r>
          </m:num>
          <m:den>
            <m:r>
              <w:rPr>
                <w:rFonts w:ascii="Cambria Math" w:hAnsi="Cambria Math"/>
                <w:szCs w:val="24"/>
              </w:rPr>
              <m:t>17</m:t>
            </m:r>
          </m:den>
        </m:f>
        <m:r>
          <w:rPr>
            <w:rFonts w:ascii="Cambria Math" w:hAnsi="Cambria Math"/>
            <w:szCs w:val="24"/>
          </w:rPr>
          <m:t>=0,37…</m:t>
        </m:r>
      </m:oMath>
      <w:r w:rsidR="004107BE">
        <w:rPr>
          <w:szCs w:val="24"/>
        </w:rPr>
        <w:tab/>
      </w:r>
      <w:r w:rsidR="004107BE"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5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R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93°)</m:t>
            </m:r>
          </m:den>
        </m:f>
      </m:oMath>
    </w:p>
    <w:p w14:paraId="1C931A8A" w14:textId="5B9D1203" w:rsidR="007368E3" w:rsidRPr="00163F9F" w:rsidRDefault="007368E3" w:rsidP="00ED07BF">
      <w:pPr>
        <w:ind w:left="705" w:hanging="705"/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PRS≈22°</m:t>
        </m:r>
      </m:oMath>
      <w:r w:rsidR="004107BE">
        <w:rPr>
          <w:szCs w:val="24"/>
        </w:rPr>
        <w:tab/>
      </w:r>
      <w:r w:rsidR="004107BE">
        <w:rPr>
          <w:szCs w:val="24"/>
        </w:rPr>
        <w:tab/>
      </w:r>
      <w:r w:rsidR="004107BE">
        <w:rPr>
          <w:szCs w:val="24"/>
        </w:rPr>
        <w:tab/>
      </w:r>
      <w:r w:rsidR="004107BE">
        <w:rPr>
          <w:szCs w:val="24"/>
        </w:rPr>
        <w:tab/>
      </w:r>
      <w:r w:rsidR="004107B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7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93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5°)</m:t>
            </m:r>
          </m:den>
        </m:f>
        <m:r>
          <w:rPr>
            <w:rFonts w:ascii="Cambria Math" w:hAnsi="Cambria Math"/>
            <w:szCs w:val="24"/>
          </w:rPr>
          <m:t>≈18,7</m:t>
        </m:r>
      </m:oMath>
    </w:p>
    <w:p w14:paraId="482946E4" w14:textId="77777777" w:rsidR="006B07F7" w:rsidRDefault="006B07F7" w:rsidP="00ED07BF">
      <w:pPr>
        <w:ind w:left="705" w:hanging="705"/>
        <w:rPr>
          <w:szCs w:val="24"/>
        </w:rPr>
      </w:pPr>
    </w:p>
    <w:p w14:paraId="3EF22BB5" w14:textId="2F31D70B" w:rsidR="00EE09BD" w:rsidRDefault="00EE09BD" w:rsidP="00ED07BF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O5</w:t>
      </w:r>
    </w:p>
    <w:p w14:paraId="57506A9F" w14:textId="1B269278" w:rsidR="00EE09BD" w:rsidRDefault="00574A5D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7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β)</m:t>
            </m:r>
          </m:den>
        </m:f>
      </m:oMath>
      <w:r w:rsidR="002B6173">
        <w:rPr>
          <w:szCs w:val="24"/>
        </w:rPr>
        <w:t xml:space="preserve"> geeft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β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7°)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=0,276…</m:t>
        </m:r>
      </m:oMath>
    </w:p>
    <w:p w14:paraId="77A07EA5" w14:textId="77777777" w:rsidR="00A9372D" w:rsidRDefault="00DD37E9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β≈47°</m:t>
        </m:r>
      </m:oMath>
    </w:p>
    <w:p w14:paraId="3E5E20E6" w14:textId="61985324" w:rsidR="00DD37E9" w:rsidRPr="00192A30" w:rsidRDefault="00192A30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β≈133°</m:t>
        </m:r>
      </m:oMath>
    </w:p>
    <w:p w14:paraId="2F1A070F" w14:textId="00DFF11A" w:rsidR="00192A30" w:rsidRDefault="008F2D9C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lastRenderedPageBreak/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γ≈106°</m:t>
        </m:r>
      </m:oMath>
      <w:r w:rsidR="009A05CC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106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7°)</m:t>
            </m:r>
          </m:den>
        </m:f>
        <m:r>
          <w:rPr>
            <w:rFonts w:ascii="Cambria Math" w:hAnsi="Cambria Math"/>
            <w:szCs w:val="24"/>
          </w:rPr>
          <m:t>≈10,6</m:t>
        </m:r>
      </m:oMath>
      <w:r w:rsidR="00F9603D">
        <w:rPr>
          <w:szCs w:val="24"/>
        </w:rPr>
        <w:t xml:space="preserve"> of </w:t>
      </w:r>
      <m:oMath>
        <m:r>
          <w:rPr>
            <w:rFonts w:ascii="Cambria Math" w:hAnsi="Cambria Math"/>
            <w:szCs w:val="24"/>
          </w:rPr>
          <m:t>γ≈20°</m:t>
        </m:r>
      </m:oMath>
      <w:r w:rsidR="00F9603D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0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27°)</m:t>
            </m:r>
          </m:den>
        </m:f>
        <m:r>
          <w:rPr>
            <w:rFonts w:ascii="Cambria Math" w:hAnsi="Cambria Math"/>
            <w:szCs w:val="24"/>
          </w:rPr>
          <m:t>≈3,7</m:t>
        </m:r>
      </m:oMath>
    </w:p>
    <w:p w14:paraId="4F75A0B3" w14:textId="77777777" w:rsidR="00913CD5" w:rsidRPr="008F2D9C" w:rsidRDefault="00913CD5" w:rsidP="00ED07BF">
      <w:pPr>
        <w:ind w:left="705" w:hanging="705"/>
        <w:rPr>
          <w:szCs w:val="24"/>
        </w:rPr>
      </w:pPr>
    </w:p>
    <w:p w14:paraId="291EDE54" w14:textId="05C24EB5" w:rsidR="002C2D7F" w:rsidRPr="00816C11" w:rsidRDefault="006B07F7" w:rsidP="00ED07BF">
      <w:pPr>
        <w:ind w:left="705" w:hanging="705"/>
        <w:rPr>
          <w:b/>
          <w:bCs/>
          <w:szCs w:val="24"/>
          <w:lang w:val="en-GB"/>
        </w:rPr>
      </w:pPr>
      <w:r w:rsidRPr="00816C11">
        <w:rPr>
          <w:b/>
          <w:bCs/>
          <w:szCs w:val="24"/>
          <w:lang w:val="en-GB"/>
        </w:rPr>
        <w:t>5</w:t>
      </w:r>
    </w:p>
    <w:p w14:paraId="0F798317" w14:textId="11FEA311" w:rsidR="00ED07BF" w:rsidRPr="00816C11" w:rsidRDefault="00D50A13" w:rsidP="00ED07BF">
      <w:pPr>
        <w:ind w:left="705" w:hanging="705"/>
        <w:rPr>
          <w:szCs w:val="24"/>
          <w:lang w:val="en-GB"/>
        </w:rPr>
      </w:pPr>
      <w:r w:rsidRPr="00816C11">
        <w:rPr>
          <w:b/>
          <w:bCs/>
          <w:szCs w:val="24"/>
          <w:lang w:val="en-GB"/>
        </w:rPr>
        <w:t>a</w:t>
      </w:r>
      <w:r w:rsidR="00ED07BF" w:rsidRPr="00816C11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23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∠Q)</m:t>
            </m:r>
          </m:den>
        </m:f>
      </m:oMath>
    </w:p>
    <w:p w14:paraId="43A6CE5D" w14:textId="00EE4D63" w:rsidR="00ED07BF" w:rsidRPr="00DF63B4" w:rsidRDefault="008618EA" w:rsidP="00ED07BF">
      <w:pPr>
        <w:ind w:left="705"/>
        <w:rPr>
          <w:szCs w:val="24"/>
          <w:lang w:val="en-GB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szCs w:val="24"/>
                  <w:lang w:val="en-GB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GB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  <w:lang w:val="en-GB"/>
                    </w:rPr>
                    <m:t>∠</m:t>
                  </m:r>
                  <m:r>
                    <w:rPr>
                      <w:rFonts w:ascii="Cambria Math" w:hAnsi="Cambria Math"/>
                      <w:szCs w:val="24"/>
                      <w:lang w:val="en-GB"/>
                    </w:rPr>
                    <m:t>Q</m:t>
                  </m:r>
                </m:e>
              </m:d>
            </m:e>
          </m:func>
          <m:r>
            <w:rPr>
              <w:rFonts w:ascii="Cambria Math" w:hAnsi="Cambria Math"/>
              <w:szCs w:val="24"/>
              <w:lang w:val="en-GB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GB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GB"/>
                </w:rPr>
                <m:t>13</m:t>
              </m:r>
              <m:r>
                <m:rPr>
                  <m:sty m:val="p"/>
                </m:rPr>
                <w:rPr>
                  <w:rFonts w:ascii="Cambria Math" w:hAnsi="Cambria Math"/>
                  <w:szCs w:val="24"/>
                  <w:lang w:val="en-GB"/>
                </w:rPr>
                <m:t>sin⁡</m:t>
              </m:r>
              <m:r>
                <w:rPr>
                  <w:rFonts w:ascii="Cambria Math" w:hAnsi="Cambria Math"/>
                  <w:szCs w:val="24"/>
                  <w:lang w:val="en-GB"/>
                </w:rPr>
                <m:t>(23°)</m:t>
              </m:r>
            </m:num>
            <m:den>
              <m:r>
                <w:rPr>
                  <w:rFonts w:ascii="Cambria Math" w:hAnsi="Cambria Math"/>
                  <w:szCs w:val="24"/>
                  <w:lang w:val="en-GB"/>
                </w:rPr>
                <m:t>6</m:t>
              </m:r>
            </m:den>
          </m:f>
          <m:r>
            <w:rPr>
              <w:rFonts w:ascii="Cambria Math" w:hAnsi="Cambria Math"/>
              <w:szCs w:val="24"/>
              <w:lang w:val="en-GB"/>
            </w:rPr>
            <m:t>=0,84…</m:t>
          </m:r>
        </m:oMath>
      </m:oMathPara>
    </w:p>
    <w:p w14:paraId="251D951C" w14:textId="433638F5" w:rsidR="00DF63B4" w:rsidRPr="0095643C" w:rsidRDefault="00DF63B4" w:rsidP="00ED07BF">
      <w:pPr>
        <w:ind w:left="705"/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∠Q≈58°</m:t>
          </m:r>
        </m:oMath>
      </m:oMathPara>
    </w:p>
    <w:p w14:paraId="3C08FCD0" w14:textId="68C69C13" w:rsidR="0095643C" w:rsidRPr="0095643C" w:rsidRDefault="0095643C" w:rsidP="0095643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 xml:space="preserve">zie </w:t>
      </w:r>
      <w:r w:rsidRPr="0095643C">
        <w:rPr>
          <w:b/>
          <w:bCs/>
          <w:szCs w:val="24"/>
        </w:rPr>
        <w:t>a</w:t>
      </w:r>
    </w:p>
    <w:p w14:paraId="656FDB86" w14:textId="7D25D8E0" w:rsidR="00ED07BF" w:rsidRDefault="0095643C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734311">
        <w:rPr>
          <w:position w:val="-10"/>
          <w:szCs w:val="24"/>
        </w:rPr>
        <w:object w:dxaOrig="3480" w:dyaOrig="360" w14:anchorId="2BFA86D1">
          <v:shape id="_x0000_i1105" type="#_x0000_t75" style="width:173.65pt;height:17.7pt" o:ole="">
            <v:imagedata r:id="rId150" o:title=""/>
          </v:shape>
          <o:OLEObject Type="Embed" ProgID="Equation.DSMT4" ShapeID="_x0000_i1105" DrawAspect="Content" ObjectID="_1820076686" r:id="rId151"/>
        </w:object>
      </w:r>
      <w:r w:rsidR="00ED07BF">
        <w:rPr>
          <w:szCs w:val="24"/>
        </w:rPr>
        <w:t>: klopt</w:t>
      </w:r>
    </w:p>
    <w:p w14:paraId="0F45A349" w14:textId="105CE715" w:rsidR="00ED07BF" w:rsidRDefault="005369A1" w:rsidP="00ED07BF">
      <w:pPr>
        <w:rPr>
          <w:szCs w:val="24"/>
        </w:rPr>
      </w:pP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734311">
        <w:rPr>
          <w:position w:val="-4"/>
          <w:szCs w:val="24"/>
        </w:rPr>
        <w:object w:dxaOrig="1120" w:dyaOrig="300" w14:anchorId="4512CDDA">
          <v:shape id="_x0000_i1106" type="#_x0000_t75" style="width:56.6pt;height:15pt" o:ole="">
            <v:imagedata r:id="rId152" o:title=""/>
          </v:shape>
          <o:OLEObject Type="Embed" ProgID="Equation.DSMT4" ShapeID="_x0000_i1106" DrawAspect="Content" ObjectID="_1820076687" r:id="rId153"/>
        </w:object>
      </w:r>
    </w:p>
    <w:p w14:paraId="7D95E7CE" w14:textId="77777777" w:rsidR="00ED07BF" w:rsidRPr="00333181" w:rsidRDefault="00ED07BF" w:rsidP="00ED07BF">
      <w:pPr>
        <w:rPr>
          <w:szCs w:val="24"/>
        </w:rPr>
      </w:pPr>
    </w:p>
    <w:p w14:paraId="7AEAC431" w14:textId="53390127" w:rsidR="00ED07BF" w:rsidRPr="00333181" w:rsidRDefault="006B07F7" w:rsidP="00ED07BF">
      <w:pPr>
        <w:rPr>
          <w:szCs w:val="24"/>
        </w:rPr>
      </w:pPr>
      <w:r>
        <w:rPr>
          <w:b/>
          <w:szCs w:val="24"/>
        </w:rPr>
        <w:t>6</w:t>
      </w:r>
    </w:p>
    <w:p w14:paraId="1B757D78" w14:textId="797D8890" w:rsidR="00ED07BF" w:rsidRDefault="005369A1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 w:rsidRPr="00333181">
        <w:rPr>
          <w:szCs w:val="24"/>
        </w:rPr>
        <w:tab/>
      </w:r>
      <w:r w:rsidR="00ED07BF" w:rsidRPr="00734311">
        <w:rPr>
          <w:position w:val="-28"/>
          <w:szCs w:val="24"/>
        </w:rPr>
        <w:object w:dxaOrig="2400" w:dyaOrig="660" w14:anchorId="7D6FFA6F">
          <v:shape id="_x0000_i1107" type="#_x0000_t75" style="width:119.75pt;height:32.75pt" o:ole="">
            <v:imagedata r:id="rId154" o:title=""/>
          </v:shape>
          <o:OLEObject Type="Embed" ProgID="Equation.DSMT4" ShapeID="_x0000_i1107" DrawAspect="Content" ObjectID="_1820076688" r:id="rId155"/>
        </w:object>
      </w:r>
    </w:p>
    <w:p w14:paraId="055B2D34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734311">
        <w:rPr>
          <w:position w:val="-28"/>
          <w:szCs w:val="24"/>
        </w:rPr>
        <w:object w:dxaOrig="2760" w:dyaOrig="680" w14:anchorId="4BE77726">
          <v:shape id="_x0000_i1108" type="#_x0000_t75" style="width:137.45pt;height:33.9pt" o:ole="">
            <v:imagedata r:id="rId156" o:title=""/>
          </v:shape>
          <o:OLEObject Type="Embed" ProgID="Equation.DSMT4" ShapeID="_x0000_i1108" DrawAspect="Content" ObjectID="_1820076689" r:id="rId157"/>
        </w:object>
      </w:r>
    </w:p>
    <w:p w14:paraId="15E1D7BE" w14:textId="4E9B083C" w:rsidR="00ED07BF" w:rsidRDefault="00107DDA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ED07BF" w:rsidRPr="00333181">
        <w:rPr>
          <w:szCs w:val="24"/>
        </w:rPr>
        <w:tab/>
      </w:r>
      <w:r w:rsidR="00ED07BF" w:rsidRPr="00F27174">
        <w:rPr>
          <w:position w:val="-6"/>
          <w:szCs w:val="24"/>
        </w:rPr>
        <w:object w:dxaOrig="3000" w:dyaOrig="320" w14:anchorId="09D2CC58">
          <v:shape id="_x0000_i1109" type="#_x0000_t75" style="width:149.8pt;height:15.4pt" o:ole="">
            <v:imagedata r:id="rId158" o:title=""/>
          </v:shape>
          <o:OLEObject Type="Embed" ProgID="Equation.DSMT4" ShapeID="_x0000_i1109" DrawAspect="Content" ObjectID="_1820076690" r:id="rId159"/>
        </w:object>
      </w:r>
      <w:r w:rsidR="00ED07BF">
        <w:rPr>
          <w:szCs w:val="24"/>
        </w:rPr>
        <w:t xml:space="preserve"> (gestrekte hoek)</w:t>
      </w:r>
    </w:p>
    <w:p w14:paraId="141E622D" w14:textId="77777777" w:rsidR="00ED07BF" w:rsidRDefault="00ED07BF" w:rsidP="00ED07BF">
      <w:pPr>
        <w:ind w:left="705" w:hanging="705"/>
        <w:rPr>
          <w:szCs w:val="24"/>
        </w:rPr>
      </w:pPr>
      <w:r>
        <w:rPr>
          <w:szCs w:val="24"/>
        </w:rPr>
        <w:tab/>
      </w:r>
      <w:r w:rsidRPr="00F27174">
        <w:rPr>
          <w:position w:val="-6"/>
          <w:szCs w:val="24"/>
        </w:rPr>
        <w:object w:dxaOrig="2299" w:dyaOrig="320" w14:anchorId="76F5EFC8">
          <v:shape id="_x0000_i1110" type="#_x0000_t75" style="width:115.1pt;height:15.4pt" o:ole="">
            <v:imagedata r:id="rId160" o:title=""/>
          </v:shape>
          <o:OLEObject Type="Embed" ProgID="Equation.DSMT4" ShapeID="_x0000_i1110" DrawAspect="Content" ObjectID="_1820076691" r:id="rId161"/>
        </w:object>
      </w:r>
      <w:r>
        <w:rPr>
          <w:szCs w:val="24"/>
        </w:rPr>
        <w:t xml:space="preserve"> (gelijkbenige driehoek)</w:t>
      </w:r>
    </w:p>
    <w:p w14:paraId="6CA91D21" w14:textId="77777777" w:rsidR="00ED07BF" w:rsidRDefault="00ED07BF" w:rsidP="00ED07BF">
      <w:pPr>
        <w:ind w:left="705" w:hanging="705"/>
        <w:rPr>
          <w:szCs w:val="24"/>
        </w:rPr>
      </w:pPr>
      <w:r>
        <w:rPr>
          <w:szCs w:val="24"/>
        </w:rPr>
        <w:tab/>
      </w:r>
      <w:r w:rsidRPr="00F27174">
        <w:rPr>
          <w:position w:val="-6"/>
          <w:szCs w:val="24"/>
        </w:rPr>
        <w:object w:dxaOrig="2900" w:dyaOrig="320" w14:anchorId="53FCC51D">
          <v:shape id="_x0000_i1111" type="#_x0000_t75" style="width:144.4pt;height:15.4pt" o:ole="">
            <v:imagedata r:id="rId162" o:title=""/>
          </v:shape>
          <o:OLEObject Type="Embed" ProgID="Equation.DSMT4" ShapeID="_x0000_i1111" DrawAspect="Content" ObjectID="_1820076692" r:id="rId163"/>
        </w:object>
      </w:r>
      <w:r>
        <w:rPr>
          <w:szCs w:val="24"/>
        </w:rPr>
        <w:t xml:space="preserve"> (hoekensom van een driehoek)</w:t>
      </w:r>
    </w:p>
    <w:p w14:paraId="2ECF7174" w14:textId="77777777" w:rsidR="00ED07BF" w:rsidRDefault="00ED07BF" w:rsidP="00ED07BF">
      <w:pPr>
        <w:ind w:left="705" w:hanging="705"/>
        <w:rPr>
          <w:szCs w:val="24"/>
        </w:rPr>
      </w:pPr>
      <w:r>
        <w:rPr>
          <w:szCs w:val="24"/>
        </w:rPr>
        <w:tab/>
      </w:r>
      <w:r w:rsidRPr="00F27174">
        <w:rPr>
          <w:position w:val="-6"/>
          <w:szCs w:val="24"/>
        </w:rPr>
        <w:object w:dxaOrig="3320" w:dyaOrig="320" w14:anchorId="2322D44F">
          <v:shape id="_x0000_i1112" type="#_x0000_t75" style="width:166.35pt;height:15.4pt" o:ole="">
            <v:imagedata r:id="rId164" o:title=""/>
          </v:shape>
          <o:OLEObject Type="Embed" ProgID="Equation.DSMT4" ShapeID="_x0000_i1112" DrawAspect="Content" ObjectID="_1820076693" r:id="rId165"/>
        </w:object>
      </w:r>
      <w:r>
        <w:rPr>
          <w:szCs w:val="24"/>
        </w:rPr>
        <w:t xml:space="preserve"> (hoekensom van een driehoek)</w:t>
      </w:r>
    </w:p>
    <w:p w14:paraId="6740295C" w14:textId="749026A1" w:rsidR="00ED07BF" w:rsidRDefault="00D94C7A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734311">
        <w:rPr>
          <w:position w:val="-28"/>
          <w:szCs w:val="24"/>
        </w:rPr>
        <w:object w:dxaOrig="2040" w:dyaOrig="660" w14:anchorId="0A37AE53">
          <v:shape id="_x0000_i1113" type="#_x0000_t75" style="width:102.05pt;height:32.75pt" o:ole="">
            <v:imagedata r:id="rId166" o:title=""/>
          </v:shape>
          <o:OLEObject Type="Embed" ProgID="Equation.DSMT4" ShapeID="_x0000_i1113" DrawAspect="Content" ObjectID="_1820076694" r:id="rId167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 w:rsidRPr="00734311">
        <w:rPr>
          <w:position w:val="-28"/>
          <w:szCs w:val="24"/>
        </w:rPr>
        <w:object w:dxaOrig="2040" w:dyaOrig="660" w14:anchorId="15274E8B">
          <v:shape id="_x0000_i1114" type="#_x0000_t75" style="width:102.05pt;height:32.75pt" o:ole="">
            <v:imagedata r:id="rId168" o:title=""/>
          </v:shape>
          <o:OLEObject Type="Embed" ProgID="Equation.DSMT4" ShapeID="_x0000_i1114" DrawAspect="Content" ObjectID="_1820076695" r:id="rId169"/>
        </w:object>
      </w:r>
    </w:p>
    <w:p w14:paraId="237F8D6F" w14:textId="77777777" w:rsidR="00ED07BF" w:rsidRPr="00333181" w:rsidRDefault="00ED07BF" w:rsidP="00ED07BF">
      <w:pPr>
        <w:ind w:left="705" w:hanging="705"/>
        <w:rPr>
          <w:szCs w:val="24"/>
        </w:rPr>
      </w:pPr>
      <w:r>
        <w:rPr>
          <w:szCs w:val="24"/>
        </w:rPr>
        <w:tab/>
      </w:r>
      <w:r w:rsidRPr="00AD0B83">
        <w:rPr>
          <w:position w:val="-18"/>
          <w:szCs w:val="24"/>
        </w:rPr>
        <w:object w:dxaOrig="1900" w:dyaOrig="480" w14:anchorId="1FFCDA4D">
          <v:shape id="_x0000_i1115" type="#_x0000_t75" style="width:94.35pt;height:24.25pt" o:ole="">
            <v:imagedata r:id="rId170" o:title=""/>
          </v:shape>
          <o:OLEObject Type="Embed" ProgID="Equation.DSMT4" ShapeID="_x0000_i1115" DrawAspect="Content" ObjectID="_1820076696" r:id="rId17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AD0B83">
        <w:rPr>
          <w:position w:val="-18"/>
          <w:szCs w:val="24"/>
        </w:rPr>
        <w:object w:dxaOrig="1900" w:dyaOrig="480" w14:anchorId="424F9177">
          <v:shape id="_x0000_i1116" type="#_x0000_t75" style="width:94.35pt;height:24.25pt" o:ole="">
            <v:imagedata r:id="rId172" o:title=""/>
          </v:shape>
          <o:OLEObject Type="Embed" ProgID="Equation.DSMT4" ShapeID="_x0000_i1116" DrawAspect="Content" ObjectID="_1820076697" r:id="rId173"/>
        </w:object>
      </w:r>
    </w:p>
    <w:p w14:paraId="6F619B16" w14:textId="77777777" w:rsidR="00ED07BF" w:rsidRDefault="00ED07BF" w:rsidP="00ED07BF">
      <w:pPr>
        <w:rPr>
          <w:szCs w:val="24"/>
        </w:rPr>
      </w:pPr>
    </w:p>
    <w:p w14:paraId="7DD728A6" w14:textId="166DCB68" w:rsidR="0093251A" w:rsidRDefault="0093251A" w:rsidP="00ED07BF">
      <w:pPr>
        <w:rPr>
          <w:b/>
          <w:bCs/>
          <w:szCs w:val="24"/>
        </w:rPr>
      </w:pPr>
      <w:r>
        <w:rPr>
          <w:b/>
          <w:bCs/>
          <w:szCs w:val="24"/>
        </w:rPr>
        <w:t>U1</w:t>
      </w:r>
    </w:p>
    <w:p w14:paraId="488B6F09" w14:textId="67BB13FB" w:rsidR="0093251A" w:rsidRDefault="0093251A" w:rsidP="00ED07B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MD=90°-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∠BMD</m:t>
        </m:r>
      </m:oMath>
    </w:p>
    <w:p w14:paraId="51BC1BAE" w14:textId="35511C5C" w:rsidR="00DA0024" w:rsidRDefault="00DA0024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MF=90°-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∠CMF</m:t>
        </m:r>
      </m:oMath>
    </w:p>
    <w:p w14:paraId="0AAA2B02" w14:textId="05D60099" w:rsidR="00821FDD" w:rsidRDefault="00821FDD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BMCD=360°-∠BMD-∠AMD-∠AMF-∠CMF=</m:t>
        </m:r>
      </m:oMath>
    </w:p>
    <w:p w14:paraId="4F2D0A63" w14:textId="21AFFD21" w:rsidR="00EE4138" w:rsidRDefault="00EE4138" w:rsidP="00ED07B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 xml:space="preserve">   </w:t>
      </w:r>
      <m:oMath>
        <m:r>
          <w:rPr>
            <w:rFonts w:ascii="Cambria Math" w:hAnsi="Cambria Math"/>
            <w:szCs w:val="24"/>
          </w:rPr>
          <m:t>=360°-2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90°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Cs w:val="24"/>
          </w:rPr>
          <m:t>-2∙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90°-</m:t>
            </m:r>
            <m:sSub>
              <m:sSubPr>
                <m:ctrlPr>
                  <w:rPr>
                    <w:rFonts w:ascii="Cambria Math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Cs w:val="24"/>
          </w:rPr>
          <m:t>=2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+2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2α</m:t>
        </m:r>
      </m:oMath>
    </w:p>
    <w:p w14:paraId="44F38AD0" w14:textId="1ACB495A" w:rsidR="00664356" w:rsidRDefault="00664356" w:rsidP="00ED07B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w:r w:rsidR="006D3FC0">
        <w:rPr>
          <w:szCs w:val="24"/>
        </w:rPr>
        <w:t xml:space="preserve">in driehoek </w:t>
      </w:r>
      <m:oMath>
        <m:r>
          <w:rPr>
            <w:rFonts w:ascii="Cambria Math" w:hAnsi="Cambria Math"/>
            <w:szCs w:val="24"/>
          </w:rPr>
          <m:t>BME</m:t>
        </m:r>
      </m:oMath>
      <w:r w:rsidR="007A617D"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∠BME=α</m:t>
        </m:r>
      </m:oMath>
      <w:r w:rsidR="007D6C06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E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a</m:t>
        </m:r>
      </m:oMath>
    </w:p>
    <w:p w14:paraId="6F91C89E" w14:textId="0BDA0B7A" w:rsidR="00C75252" w:rsidRDefault="00C75252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R</m:t>
            </m:r>
          </m:den>
        </m:f>
      </m:oMath>
      <w:r w:rsidR="00A36B97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α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2sin⁡</m:t>
            </m:r>
            <m:r>
              <w:rPr>
                <w:rFonts w:ascii="Cambria Math" w:hAnsi="Cambria Math"/>
                <w:szCs w:val="24"/>
              </w:rPr>
              <m:t>(α)</m:t>
            </m:r>
          </m:den>
        </m:f>
      </m:oMath>
    </w:p>
    <w:p w14:paraId="24C519A3" w14:textId="565C4760" w:rsidR="00A36B97" w:rsidRDefault="00A36B97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FB59E3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T</m:t>
            </m:r>
          </m:num>
          <m:den>
            <m:r>
              <w:rPr>
                <w:rFonts w:ascii="Cambria Math" w:hAnsi="Cambria Math"/>
                <w:szCs w:val="24"/>
              </w:rPr>
              <m:t>b</m:t>
            </m:r>
          </m:den>
        </m:f>
      </m:oMath>
      <w:r w:rsidR="00DE6572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CT=b∙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α)</m:t>
        </m:r>
      </m:oMath>
    </w:p>
    <w:p w14:paraId="2D050C9E" w14:textId="3C281975" w:rsidR="00DE6572" w:rsidRDefault="00DE6572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AB∙CT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c∙b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α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bc∙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α</m:t>
            </m:r>
          </m:e>
        </m:d>
      </m:oMath>
    </w:p>
    <w:p w14:paraId="760A6C58" w14:textId="3DAE28D6" w:rsidR="00A55A59" w:rsidRDefault="00A55A59" w:rsidP="00ED07B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w:r w:rsidR="00DA709B">
        <w:rPr>
          <w:szCs w:val="24"/>
        </w:rPr>
        <w:t xml:space="preserve">uit </w:t>
      </w:r>
      <w:r w:rsidR="00DA709B" w:rsidRPr="00DA709B">
        <w:rPr>
          <w:b/>
          <w:bCs/>
          <w:szCs w:val="24"/>
        </w:rPr>
        <w:t>c</w:t>
      </w:r>
      <w:r w:rsidR="00DA709B">
        <w:rPr>
          <w:szCs w:val="24"/>
        </w:rPr>
        <w:t xml:space="preserve"> volgt: </w:t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α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O</m:t>
            </m:r>
          </m:num>
          <m:den>
            <m:r>
              <w:rPr>
                <w:rFonts w:ascii="Cambria Math" w:hAnsi="Cambria Math"/>
                <w:szCs w:val="24"/>
              </w:rPr>
              <m:t>bc</m:t>
            </m:r>
          </m:den>
        </m:f>
      </m:oMath>
    </w:p>
    <w:p w14:paraId="04312197" w14:textId="7F585755" w:rsidR="00B46C82" w:rsidRDefault="00B46C82" w:rsidP="00ED07BF">
      <w:pPr>
        <w:rPr>
          <w:szCs w:val="24"/>
        </w:rPr>
      </w:pPr>
      <w:r>
        <w:rPr>
          <w:szCs w:val="24"/>
        </w:rPr>
        <w:tab/>
        <w:t xml:space="preserve">dit substitueren in </w:t>
      </w:r>
      <w:r w:rsidRPr="00B46C82">
        <w:rPr>
          <w:b/>
          <w:bCs/>
          <w:szCs w:val="24"/>
        </w:rPr>
        <w:t>b</w:t>
      </w:r>
      <w:r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r>
              <w:rPr>
                <w:rFonts w:ascii="Cambria Math" w:hAnsi="Cambria Math"/>
                <w:szCs w:val="24"/>
              </w:rPr>
              <m:t>2∙</m:t>
            </m:r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2O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bc</m:t>
                </m:r>
              </m:den>
            </m:f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O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bc</m:t>
                </m:r>
              </m:den>
            </m:f>
          </m:den>
        </m:f>
        <m:r>
          <w:rPr>
            <w:rFonts w:ascii="Cambria Math" w:hAnsi="Cambria Math"/>
            <w:szCs w:val="24"/>
          </w:rPr>
          <m:t>=a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c</m:t>
            </m:r>
          </m:num>
          <m:den>
            <m:r>
              <w:rPr>
                <w:rFonts w:ascii="Cambria Math" w:hAnsi="Cambria Math"/>
                <w:szCs w:val="24"/>
              </w:rPr>
              <m:t>4O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bc</m:t>
            </m:r>
          </m:num>
          <m:den>
            <m:r>
              <w:rPr>
                <w:rFonts w:ascii="Cambria Math" w:hAnsi="Cambria Math"/>
                <w:szCs w:val="24"/>
              </w:rPr>
              <m:t>4O</m:t>
            </m:r>
          </m:den>
        </m:f>
      </m:oMath>
    </w:p>
    <w:p w14:paraId="24FBC923" w14:textId="77777777" w:rsidR="00363E2C" w:rsidRDefault="00363E2C" w:rsidP="00ED07BF">
      <w:pPr>
        <w:rPr>
          <w:szCs w:val="24"/>
        </w:rPr>
      </w:pPr>
    </w:p>
    <w:p w14:paraId="395AD0EA" w14:textId="3C6BFAD5" w:rsidR="00750BFA" w:rsidRPr="00750BFA" w:rsidRDefault="00750BFA" w:rsidP="00ED07BF">
      <w:pPr>
        <w:rPr>
          <w:b/>
          <w:bCs/>
          <w:szCs w:val="24"/>
        </w:rPr>
      </w:pPr>
      <w:r w:rsidRPr="00750BFA">
        <w:rPr>
          <w:b/>
          <w:bCs/>
          <w:sz w:val="28"/>
          <w:szCs w:val="28"/>
        </w:rPr>
        <w:t>Cosinusregel</w:t>
      </w:r>
    </w:p>
    <w:p w14:paraId="077D1D93" w14:textId="77777777" w:rsidR="00B37B07" w:rsidRDefault="00B37B07" w:rsidP="00ED07BF">
      <w:pPr>
        <w:ind w:left="705" w:hanging="705"/>
        <w:rPr>
          <w:b/>
          <w:szCs w:val="24"/>
        </w:rPr>
      </w:pPr>
      <w:r>
        <w:rPr>
          <w:b/>
          <w:szCs w:val="24"/>
        </w:rPr>
        <w:t>8</w:t>
      </w:r>
    </w:p>
    <w:p w14:paraId="23FD3D5B" w14:textId="564FE3F4" w:rsidR="00ED07BF" w:rsidRPr="009C2BAE" w:rsidRDefault="00B37B07" w:rsidP="00ED07BF">
      <w:pPr>
        <w:ind w:left="705" w:hanging="705"/>
        <w:rPr>
          <w:szCs w:val="24"/>
        </w:rPr>
      </w:pPr>
      <w:r>
        <w:rPr>
          <w:b/>
          <w:szCs w:val="24"/>
        </w:rPr>
        <w:t>a</w:t>
      </w:r>
      <w:r w:rsidR="00ED07BF"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Q</m:t>
        </m:r>
      </m:oMath>
      <w:r w:rsidR="00ED07BF">
        <w:rPr>
          <w:szCs w:val="24"/>
        </w:rPr>
        <w:t xml:space="preserve"> de loodrechte projectie van </w:t>
      </w:r>
      <m:oMath>
        <m:r>
          <w:rPr>
            <w:rFonts w:ascii="Cambria Math" w:hAnsi="Cambria Math"/>
            <w:szCs w:val="24"/>
          </w:rPr>
          <m:t>P</m:t>
        </m:r>
      </m:oMath>
      <w:r w:rsidR="00ED07BF">
        <w:rPr>
          <w:szCs w:val="24"/>
        </w:rPr>
        <w:t xml:space="preserve"> op de </w:t>
      </w:r>
      <m:oMath>
        <m:r>
          <w:rPr>
            <w:rFonts w:ascii="Cambria Math" w:hAnsi="Cambria Math"/>
            <w:szCs w:val="24"/>
          </w:rPr>
          <m:t>x</m:t>
        </m:r>
      </m:oMath>
      <w:r w:rsidR="00ED07BF">
        <w:rPr>
          <w:szCs w:val="24"/>
        </w:rPr>
        <w:t xml:space="preserve">-as is, dan is </w:t>
      </w:r>
      <m:oMath>
        <m:r>
          <w:rPr>
            <w:rFonts w:ascii="Cambria Math" w:hAnsi="Cambria Math"/>
            <w:szCs w:val="24"/>
          </w:rPr>
          <m:t>∆OPQ</m:t>
        </m:r>
      </m:oMath>
      <w:r w:rsidR="00ED07BF">
        <w:rPr>
          <w:szCs w:val="24"/>
        </w:rPr>
        <w:t xml:space="preserve"> een rechthoekige driehoek. Hierin geldt de stelling van Pythagoras:</w:t>
      </w:r>
    </w:p>
    <w:p w14:paraId="45278E72" w14:textId="77777777" w:rsidR="00ED07BF" w:rsidRDefault="00ED07BF" w:rsidP="00ED07BF">
      <w:pPr>
        <w:ind w:firstLine="708"/>
        <w:rPr>
          <w:szCs w:val="24"/>
        </w:rPr>
      </w:pPr>
      <w:r w:rsidRPr="009C2BAE">
        <w:rPr>
          <w:position w:val="-28"/>
          <w:szCs w:val="24"/>
        </w:rPr>
        <w:object w:dxaOrig="2120" w:dyaOrig="680" w14:anchorId="1D759675">
          <v:shape id="_x0000_i1117" type="#_x0000_t75" style="width:105.5pt;height:33.9pt" o:ole="">
            <v:imagedata r:id="rId174" o:title=""/>
          </v:shape>
          <o:OLEObject Type="Embed" ProgID="Equation.DSMT4" ShapeID="_x0000_i1117" DrawAspect="Content" ObjectID="_1820076698" r:id="rId175"/>
        </w:object>
      </w:r>
    </w:p>
    <w:p w14:paraId="199082B5" w14:textId="07585A2F" w:rsidR="00ED07BF" w:rsidRPr="003B6E34" w:rsidRDefault="003B6E34" w:rsidP="00ED07B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  <w:t>-</w:t>
      </w:r>
    </w:p>
    <w:p w14:paraId="06792CD6" w14:textId="77777777" w:rsidR="00CA39C6" w:rsidRDefault="00CA39C6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57F324AE" w14:textId="17DCA380" w:rsidR="00ED07BF" w:rsidRDefault="003B6E34" w:rsidP="00ED07BF">
      <w:pPr>
        <w:rPr>
          <w:bCs/>
          <w:szCs w:val="24"/>
        </w:rPr>
      </w:pPr>
      <w:r>
        <w:rPr>
          <w:b/>
          <w:bCs/>
          <w:szCs w:val="24"/>
        </w:rPr>
        <w:lastRenderedPageBreak/>
        <w:t>9</w:t>
      </w:r>
    </w:p>
    <w:p w14:paraId="2E8AF6FA" w14:textId="290995D6" w:rsidR="00ED07BF" w:rsidRDefault="007D4C35" w:rsidP="007D4C35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9C2BAE">
        <w:rPr>
          <w:position w:val="-12"/>
          <w:szCs w:val="24"/>
        </w:rPr>
        <w:object w:dxaOrig="1380" w:dyaOrig="380" w14:anchorId="4319C991">
          <v:shape id="_x0000_i1118" type="#_x0000_t75" style="width:68.9pt;height:18.85pt" o:ole="">
            <v:imagedata r:id="rId176" o:title=""/>
          </v:shape>
          <o:OLEObject Type="Embed" ProgID="Equation.DSMT4" ShapeID="_x0000_i1118" DrawAspect="Content" ObjectID="_1820076699" r:id="rId177"/>
        </w:object>
      </w:r>
      <w:r>
        <w:rPr>
          <w:szCs w:val="24"/>
        </w:rPr>
        <w:tab/>
      </w:r>
      <w:r>
        <w:rPr>
          <w:szCs w:val="24"/>
        </w:rPr>
        <w:tab/>
      </w:r>
      <w:r w:rsidR="00ED07BF" w:rsidRPr="009C2BAE">
        <w:rPr>
          <w:position w:val="-10"/>
          <w:szCs w:val="24"/>
        </w:rPr>
        <w:object w:dxaOrig="2480" w:dyaOrig="360" w14:anchorId="4F5688F4">
          <v:shape id="_x0000_i1119" type="#_x0000_t75" style="width:124pt;height:17.7pt" o:ole="">
            <v:imagedata r:id="rId178" o:title=""/>
          </v:shape>
          <o:OLEObject Type="Embed" ProgID="Equation.DSMT4" ShapeID="_x0000_i1119" DrawAspect="Content" ObjectID="_1820076700" r:id="rId179"/>
        </w:object>
      </w:r>
    </w:p>
    <w:p w14:paraId="2431A538" w14:textId="2540E4A1" w:rsidR="00ED07BF" w:rsidRDefault="00172D81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9C2BAE">
        <w:rPr>
          <w:position w:val="-12"/>
          <w:szCs w:val="24"/>
        </w:rPr>
        <w:object w:dxaOrig="2840" w:dyaOrig="440" w14:anchorId="45D0EB35">
          <v:shape id="_x0000_i1120" type="#_x0000_t75" style="width:142.85pt;height:21.95pt" o:ole="">
            <v:imagedata r:id="rId180" o:title=""/>
          </v:shape>
          <o:OLEObject Type="Embed" ProgID="Equation.DSMT4" ShapeID="_x0000_i1120" DrawAspect="Content" ObjectID="_1820076701" r:id="rId181"/>
        </w:object>
      </w:r>
      <w:r w:rsidR="00ED07BF">
        <w:rPr>
          <w:szCs w:val="24"/>
        </w:rPr>
        <w:t xml:space="preserve"> en </w:t>
      </w:r>
      <w:r w:rsidR="00ED07BF" w:rsidRPr="009C2BAE">
        <w:rPr>
          <w:position w:val="-8"/>
          <w:szCs w:val="24"/>
        </w:rPr>
        <w:object w:dxaOrig="2380" w:dyaOrig="300" w14:anchorId="7ADC1FAD">
          <v:shape id="_x0000_i1121" type="#_x0000_t75" style="width:119.35pt;height:15pt" o:ole="">
            <v:imagedata r:id="rId182" o:title=""/>
          </v:shape>
          <o:OLEObject Type="Embed" ProgID="Equation.DSMT4" ShapeID="_x0000_i1121" DrawAspect="Content" ObjectID="_1820076702" r:id="rId183"/>
        </w:object>
      </w:r>
    </w:p>
    <w:p w14:paraId="1F9C2B5D" w14:textId="7977B3D7" w:rsidR="00ED07BF" w:rsidRDefault="00172D81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</w:r>
      <w:r w:rsidR="00ED07BF" w:rsidRPr="009C2BAE">
        <w:rPr>
          <w:position w:val="-12"/>
          <w:szCs w:val="24"/>
        </w:rPr>
        <w:object w:dxaOrig="3480" w:dyaOrig="440" w14:anchorId="69B81E5D">
          <v:shape id="_x0000_i1122" type="#_x0000_t75" style="width:173.65pt;height:21.95pt" o:ole="">
            <v:imagedata r:id="rId184" o:title=""/>
          </v:shape>
          <o:OLEObject Type="Embed" ProgID="Equation.DSMT4" ShapeID="_x0000_i1122" DrawAspect="Content" ObjectID="_1820076703" r:id="rId185"/>
        </w:object>
      </w:r>
    </w:p>
    <w:p w14:paraId="45385657" w14:textId="77777777" w:rsidR="00ED07BF" w:rsidRDefault="00ED07BF" w:rsidP="00ED07BF">
      <w:pPr>
        <w:rPr>
          <w:szCs w:val="24"/>
        </w:rPr>
      </w:pPr>
    </w:p>
    <w:p w14:paraId="1D55335B" w14:textId="545D06BE" w:rsidR="00ED07BF" w:rsidRDefault="00172D81" w:rsidP="00ED07BF">
      <w:pPr>
        <w:rPr>
          <w:b/>
          <w:szCs w:val="24"/>
        </w:rPr>
      </w:pPr>
      <w:r>
        <w:rPr>
          <w:b/>
          <w:szCs w:val="24"/>
        </w:rPr>
        <w:t>10</w:t>
      </w:r>
    </w:p>
    <w:p w14:paraId="689FE52D" w14:textId="08A3FDB5" w:rsidR="00ED07BF" w:rsidRDefault="00EF29D3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133348">
        <w:rPr>
          <w:position w:val="-12"/>
          <w:szCs w:val="24"/>
        </w:rPr>
        <w:object w:dxaOrig="1200" w:dyaOrig="360" w14:anchorId="5771D2FD">
          <v:shape id="_x0000_i1123" type="#_x0000_t75" style="width:60.05pt;height:17.7pt" o:ole="">
            <v:imagedata r:id="rId186" o:title=""/>
          </v:shape>
          <o:OLEObject Type="Embed" ProgID="Equation.DSMT4" ShapeID="_x0000_i1123" DrawAspect="Content" ObjectID="_1820076704" r:id="rId187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 w:rsidRPr="00133348">
        <w:rPr>
          <w:position w:val="-12"/>
          <w:szCs w:val="24"/>
        </w:rPr>
        <w:object w:dxaOrig="1280" w:dyaOrig="360" w14:anchorId="44B821C1">
          <v:shape id="_x0000_i1124" type="#_x0000_t75" style="width:63.9pt;height:17.7pt" o:ole="">
            <v:imagedata r:id="rId188" o:title=""/>
          </v:shape>
          <o:OLEObject Type="Embed" ProgID="Equation.DSMT4" ShapeID="_x0000_i1124" DrawAspect="Content" ObjectID="_1820076705" r:id="rId189"/>
        </w:object>
      </w:r>
    </w:p>
    <w:p w14:paraId="5927D540" w14:textId="77777777" w:rsidR="00ED07BF" w:rsidRDefault="00ED07BF" w:rsidP="00ED07BF">
      <w:pPr>
        <w:ind w:left="705"/>
        <w:rPr>
          <w:szCs w:val="24"/>
        </w:rPr>
      </w:pPr>
      <w:r w:rsidRPr="00133348">
        <w:rPr>
          <w:position w:val="-22"/>
          <w:szCs w:val="24"/>
        </w:rPr>
        <w:object w:dxaOrig="1460" w:dyaOrig="560" w14:anchorId="66F3CDE4">
          <v:shape id="_x0000_i1125" type="#_x0000_t75" style="width:72.75pt;height:27.7pt" o:ole="">
            <v:imagedata r:id="rId190" o:title=""/>
          </v:shape>
          <o:OLEObject Type="Embed" ProgID="Equation.DSMT4" ShapeID="_x0000_i1125" DrawAspect="Content" ObjectID="_1820076706" r:id="rId191"/>
        </w:object>
      </w:r>
      <w:r>
        <w:rPr>
          <w:szCs w:val="24"/>
        </w:rPr>
        <w:tab/>
      </w:r>
      <w:r w:rsidRPr="00133348">
        <w:rPr>
          <w:position w:val="-24"/>
          <w:szCs w:val="24"/>
        </w:rPr>
        <w:object w:dxaOrig="2840" w:dyaOrig="600" w14:anchorId="322E896F">
          <v:shape id="_x0000_i1126" type="#_x0000_t75" style="width:142.85pt;height:30.05pt" o:ole="">
            <v:imagedata r:id="rId192" o:title=""/>
          </v:shape>
          <o:OLEObject Type="Embed" ProgID="Equation.DSMT4" ShapeID="_x0000_i1126" DrawAspect="Content" ObjectID="_1820076707" r:id="rId193"/>
        </w:object>
      </w:r>
    </w:p>
    <w:p w14:paraId="682CD349" w14:textId="1F26AF43" w:rsidR="00ED07BF" w:rsidRDefault="00EF29D3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ED07BF" w:rsidRPr="00333181">
        <w:rPr>
          <w:szCs w:val="24"/>
        </w:rPr>
        <w:tab/>
      </w:r>
      <w:r w:rsidR="00ED07BF" w:rsidRPr="00133348">
        <w:rPr>
          <w:position w:val="-10"/>
          <w:szCs w:val="24"/>
        </w:rPr>
        <w:object w:dxaOrig="7699" w:dyaOrig="360" w14:anchorId="3E5B267D">
          <v:shape id="_x0000_i1127" type="#_x0000_t75" style="width:384.65pt;height:17.7pt" o:ole="">
            <v:imagedata r:id="rId194" o:title=""/>
          </v:shape>
          <o:OLEObject Type="Embed" ProgID="Equation.DSMT4" ShapeID="_x0000_i1127" DrawAspect="Content" ObjectID="_1820076708" r:id="rId195"/>
        </w:object>
      </w:r>
    </w:p>
    <w:p w14:paraId="1AB28BF6" w14:textId="51B0B1C8" w:rsidR="00ED07BF" w:rsidRDefault="0094734E" w:rsidP="0094734E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w:r w:rsidR="00ED07BF" w:rsidRPr="005733C0">
        <w:rPr>
          <w:position w:val="-10"/>
          <w:szCs w:val="24"/>
        </w:rPr>
        <w:object w:dxaOrig="6840" w:dyaOrig="360" w14:anchorId="49E067F8">
          <v:shape id="_x0000_i1128" type="#_x0000_t75" style="width:342.3pt;height:17.7pt" o:ole="">
            <v:imagedata r:id="rId196" o:title=""/>
          </v:shape>
          <o:OLEObject Type="Embed" ProgID="Equation.DSMT4" ShapeID="_x0000_i1128" DrawAspect="Content" ObjectID="_1820076709" r:id="rId197"/>
        </w:object>
      </w:r>
    </w:p>
    <w:p w14:paraId="4EB01A2F" w14:textId="77777777" w:rsidR="00ED07BF" w:rsidRDefault="00ED07BF" w:rsidP="00ED07BF">
      <w:pPr>
        <w:jc w:val="both"/>
        <w:rPr>
          <w:bCs/>
          <w:szCs w:val="24"/>
        </w:rPr>
      </w:pPr>
    </w:p>
    <w:p w14:paraId="791FC9DE" w14:textId="16EB7E49" w:rsidR="0094734E" w:rsidRPr="00544709" w:rsidRDefault="0094734E" w:rsidP="00ED07BF">
      <w:pPr>
        <w:jc w:val="both"/>
        <w:rPr>
          <w:b/>
          <w:szCs w:val="24"/>
        </w:rPr>
      </w:pPr>
      <w:r w:rsidRPr="00544709">
        <w:rPr>
          <w:b/>
          <w:szCs w:val="24"/>
        </w:rPr>
        <w:t>O11</w:t>
      </w:r>
    </w:p>
    <w:p w14:paraId="50C1FA80" w14:textId="60A60F4D" w:rsidR="0094734E" w:rsidRPr="00544709" w:rsidRDefault="005A2144" w:rsidP="00ED07BF">
      <w:pPr>
        <w:jc w:val="both"/>
        <w:rPr>
          <w:bCs/>
          <w:szCs w:val="24"/>
        </w:rPr>
      </w:pPr>
      <w:r w:rsidRPr="00544709">
        <w:rPr>
          <w:b/>
          <w:szCs w:val="24"/>
        </w:rPr>
        <w:t>a</w:t>
      </w:r>
      <w:r w:rsidR="00D143AF" w:rsidRPr="00544709">
        <w:rPr>
          <w:bCs/>
          <w:szCs w:val="24"/>
        </w:rPr>
        <w:tab/>
        <w:t>-</w:t>
      </w:r>
    </w:p>
    <w:p w14:paraId="7C9115B6" w14:textId="694020DC" w:rsidR="005A2144" w:rsidRDefault="00D143AF" w:rsidP="00ED07BF">
      <w:pPr>
        <w:jc w:val="both"/>
        <w:rPr>
          <w:bCs/>
          <w:szCs w:val="24"/>
        </w:rPr>
      </w:pPr>
      <w:r w:rsidRPr="002A3369">
        <w:rPr>
          <w:b/>
          <w:szCs w:val="24"/>
        </w:rPr>
        <w:t>b</w:t>
      </w:r>
      <w:r w:rsidR="002F6169" w:rsidRPr="002F6169">
        <w:rPr>
          <w:bCs/>
          <w:szCs w:val="24"/>
        </w:rPr>
        <w:t>/</w:t>
      </w:r>
      <w:r w:rsidR="002F6169">
        <w:rPr>
          <w:b/>
          <w:szCs w:val="24"/>
        </w:rPr>
        <w:t>c</w:t>
      </w:r>
      <w:r w:rsidRPr="002A3369"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c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1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1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11∙21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57°</m:t>
                </m:r>
              </m:e>
            </m:d>
          </m:e>
        </m:func>
        <m:r>
          <w:rPr>
            <w:rFonts w:ascii="Cambria Math" w:hAnsi="Cambria Math"/>
            <w:szCs w:val="24"/>
          </w:rPr>
          <m:t>=310,37…</m:t>
        </m:r>
      </m:oMath>
      <w:r w:rsidR="002A3369" w:rsidRPr="002A3369">
        <w:rPr>
          <w:bCs/>
          <w:szCs w:val="24"/>
        </w:rPr>
        <w:t xml:space="preserve"> geeft </w:t>
      </w:r>
      <m:oMath>
        <m:r>
          <w:rPr>
            <w:rFonts w:ascii="Cambria Math" w:hAnsi="Cambria Math"/>
            <w:szCs w:val="24"/>
            <w:lang w:val="en-GB"/>
          </w:rPr>
          <m:t>c</m:t>
        </m:r>
        <m:r>
          <w:rPr>
            <w:rFonts w:ascii="Cambria Math" w:hAnsi="Cambria Math"/>
            <w:szCs w:val="24"/>
          </w:rPr>
          <m:t>≈17,6</m:t>
        </m:r>
      </m:oMath>
    </w:p>
    <w:p w14:paraId="6823C37C" w14:textId="60CC2D31" w:rsidR="000707B7" w:rsidRDefault="002F6169" w:rsidP="00ED07BF">
      <w:pPr>
        <w:jc w:val="both"/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  <w:t>-</w:t>
      </w:r>
    </w:p>
    <w:p w14:paraId="41CDC14D" w14:textId="78D11FCF" w:rsidR="002F6169" w:rsidRDefault="002F6169" w:rsidP="00ED07BF">
      <w:pPr>
        <w:jc w:val="both"/>
        <w:rPr>
          <w:bCs/>
          <w:szCs w:val="24"/>
        </w:rPr>
      </w:pPr>
      <w:r>
        <w:rPr>
          <w:b/>
          <w:szCs w:val="24"/>
        </w:rPr>
        <w:t>e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Q</m:t>
        </m:r>
      </m:oMath>
      <w:r w:rsidR="001C339F">
        <w:rPr>
          <w:bCs/>
          <w:szCs w:val="24"/>
        </w:rPr>
        <w:t xml:space="preserve"> ligt tegenover hoek </w:t>
      </w:r>
      <m:oMath>
        <m:r>
          <w:rPr>
            <w:rFonts w:ascii="Cambria Math" w:hAnsi="Cambria Math"/>
            <w:szCs w:val="24"/>
          </w:rPr>
          <m:t>R</m:t>
        </m:r>
      </m:oMath>
      <w:r w:rsidR="001C339F">
        <w:rPr>
          <w:bCs/>
          <w:szCs w:val="24"/>
        </w:rPr>
        <w:t>.</w:t>
      </w:r>
    </w:p>
    <w:p w14:paraId="60F58B4E" w14:textId="453F662F" w:rsidR="001C339F" w:rsidRDefault="001C339F" w:rsidP="00ED07BF">
      <w:pPr>
        <w:jc w:val="both"/>
        <w:rPr>
          <w:bCs/>
          <w:szCs w:val="24"/>
        </w:rPr>
      </w:pPr>
      <w:r>
        <w:rPr>
          <w:b/>
          <w:szCs w:val="24"/>
        </w:rPr>
        <w:t>f</w:t>
      </w: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5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1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11∙12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R</m:t>
                </m:r>
              </m:e>
            </m:d>
          </m:e>
        </m:func>
        <m:r>
          <w:rPr>
            <w:rFonts w:ascii="Cambria Math" w:hAnsi="Cambria Math"/>
            <w:szCs w:val="24"/>
          </w:rPr>
          <m:t>=265-264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R</m:t>
                </m:r>
              </m:e>
            </m:d>
          </m:e>
        </m:func>
      </m:oMath>
    </w:p>
    <w:p w14:paraId="2EFD2E29" w14:textId="1FC73E12" w:rsidR="00E076DC" w:rsidRDefault="00A33DA7" w:rsidP="00ED07BF">
      <w:pPr>
        <w:jc w:val="both"/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64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R</m:t>
                </m:r>
              </m:e>
            </m:d>
          </m:e>
        </m:func>
        <m:r>
          <w:rPr>
            <w:rFonts w:ascii="Cambria Math" w:hAnsi="Cambria Math"/>
            <w:szCs w:val="24"/>
          </w:rPr>
          <m:t>=40</m:t>
        </m:r>
      </m:oMath>
    </w:p>
    <w:p w14:paraId="473FCB2A" w14:textId="737FA54D" w:rsidR="00A33DA7" w:rsidRDefault="00A33DA7" w:rsidP="00ED07BF">
      <w:pPr>
        <w:jc w:val="both"/>
        <w:rPr>
          <w:bCs/>
          <w:szCs w:val="24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R</m:t>
                </m:r>
              </m:e>
            </m:d>
          </m:e>
        </m:func>
        <m:r>
          <w:rPr>
            <w:rFonts w:ascii="Cambria Math" w:hAnsi="Cambria Math"/>
            <w:szCs w:val="24"/>
          </w:rPr>
          <m:t>=0,15…</m:t>
        </m:r>
      </m:oMath>
    </w:p>
    <w:p w14:paraId="1B0B0722" w14:textId="0A66E257" w:rsidR="00B814F4" w:rsidRDefault="00B814F4" w:rsidP="00ED07BF">
      <w:pPr>
        <w:jc w:val="both"/>
        <w:rPr>
          <w:bCs/>
          <w:szCs w:val="24"/>
        </w:rPr>
      </w:pPr>
      <w:r>
        <w:rPr>
          <w:b/>
          <w:szCs w:val="24"/>
        </w:rPr>
        <w:t>g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R≈81°</m:t>
        </m:r>
      </m:oMath>
    </w:p>
    <w:p w14:paraId="640DDF07" w14:textId="77777777" w:rsidR="00573748" w:rsidRPr="00B814F4" w:rsidRDefault="00573748" w:rsidP="00ED07BF">
      <w:pPr>
        <w:jc w:val="both"/>
        <w:rPr>
          <w:bCs/>
          <w:szCs w:val="24"/>
        </w:rPr>
      </w:pPr>
    </w:p>
    <w:p w14:paraId="54E9514B" w14:textId="6908C91C" w:rsidR="00ED07BF" w:rsidRPr="002A3369" w:rsidRDefault="00573748" w:rsidP="00ED07BF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11</w:t>
      </w:r>
    </w:p>
    <w:p w14:paraId="15E08A62" w14:textId="08C4E3CB" w:rsidR="00ED07BF" w:rsidRDefault="00573748" w:rsidP="00ED07BF">
      <w:pPr>
        <w:rPr>
          <w:szCs w:val="24"/>
        </w:rPr>
      </w:pPr>
      <w:r>
        <w:rPr>
          <w:b/>
          <w:bCs/>
          <w:szCs w:val="24"/>
          <w:lang w:val="en-GB"/>
        </w:rPr>
        <w:t>a</w:t>
      </w:r>
      <w:r w:rsidR="00ED07BF" w:rsidRPr="002A3369">
        <w:rPr>
          <w:szCs w:val="24"/>
          <w:lang w:val="en-GB"/>
        </w:rPr>
        <w:tab/>
      </w:r>
      <w:r w:rsidR="00ED07BF" w:rsidRPr="005733C0">
        <w:rPr>
          <w:position w:val="-10"/>
          <w:szCs w:val="24"/>
        </w:rPr>
        <w:object w:dxaOrig="4800" w:dyaOrig="360" w14:anchorId="410177C6">
          <v:shape id="_x0000_i1129" type="#_x0000_t75" style="width:240.25pt;height:17.7pt" o:ole="">
            <v:imagedata r:id="rId198" o:title=""/>
          </v:shape>
          <o:OLEObject Type="Embed" ProgID="Equation.DSMT4" ShapeID="_x0000_i1129" DrawAspect="Content" ObjectID="_1820076710" r:id="rId199"/>
        </w:object>
      </w:r>
      <w:r w:rsidR="00ED07BF" w:rsidRPr="002A3369">
        <w:rPr>
          <w:szCs w:val="24"/>
          <w:lang w:val="en-GB"/>
        </w:rPr>
        <w:tab/>
      </w:r>
      <w:r w:rsidR="00ED07BF" w:rsidRPr="002A3369">
        <w:rPr>
          <w:szCs w:val="24"/>
          <w:lang w:val="en-GB"/>
        </w:rPr>
        <w:tab/>
      </w:r>
      <w:r w:rsidR="00ED07BF" w:rsidRPr="005733C0">
        <w:rPr>
          <w:position w:val="-8"/>
          <w:szCs w:val="24"/>
        </w:rPr>
        <w:object w:dxaOrig="1219" w:dyaOrig="300" w14:anchorId="705CC93C">
          <v:shape id="_x0000_i1130" type="#_x0000_t75" style="width:61.2pt;height:15pt" o:ole="">
            <v:imagedata r:id="rId200" o:title=""/>
          </v:shape>
          <o:OLEObject Type="Embed" ProgID="Equation.DSMT4" ShapeID="_x0000_i1130" DrawAspect="Content" ObjectID="_1820076711" r:id="rId201"/>
        </w:object>
      </w:r>
    </w:p>
    <w:p w14:paraId="48C5CD42" w14:textId="29DAFFAE" w:rsidR="00F373B5" w:rsidRPr="00F373B5" w:rsidRDefault="00F373B5" w:rsidP="00ED07B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Q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35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35∙13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85°</m:t>
                </m:r>
              </m:e>
            </m:d>
          </m:e>
        </m:func>
        <m:r>
          <w:rPr>
            <w:rFonts w:ascii="Cambria Math" w:hAnsi="Cambria Math"/>
            <w:szCs w:val="24"/>
          </w:rPr>
          <m:t>=1314,68…</m:t>
        </m:r>
      </m:oMath>
      <w:r w:rsidRPr="002A3369">
        <w:rPr>
          <w:bCs/>
          <w:szCs w:val="24"/>
        </w:rPr>
        <w:t xml:space="preserve"> geeft </w:t>
      </w:r>
      <m:oMath>
        <m:r>
          <w:rPr>
            <w:rFonts w:ascii="Cambria Math" w:hAnsi="Cambria Math"/>
            <w:szCs w:val="24"/>
            <w:lang w:val="en-GB"/>
          </w:rPr>
          <m:t>QR</m:t>
        </m:r>
        <m:r>
          <w:rPr>
            <w:rFonts w:ascii="Cambria Math" w:hAnsi="Cambria Math"/>
            <w:szCs w:val="24"/>
          </w:rPr>
          <m:t>≈36,3</m:t>
        </m:r>
      </m:oMath>
    </w:p>
    <w:p w14:paraId="6E253EF6" w14:textId="4CEE430E" w:rsidR="00ED07BF" w:rsidRPr="002A3369" w:rsidRDefault="00EE577A" w:rsidP="00ED07BF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c</w:t>
      </w:r>
      <w:r w:rsidR="00ED07BF" w:rsidRPr="002A3369">
        <w:rPr>
          <w:szCs w:val="24"/>
          <w:lang w:val="en-GB"/>
        </w:rPr>
        <w:tab/>
      </w:r>
      <w:r w:rsidR="00ED07BF" w:rsidRPr="005733C0">
        <w:rPr>
          <w:position w:val="-10"/>
          <w:szCs w:val="24"/>
        </w:rPr>
        <w:object w:dxaOrig="3720" w:dyaOrig="360" w14:anchorId="11A82E3C">
          <v:shape id="_x0000_i1131" type="#_x0000_t75" style="width:186.75pt;height:17.7pt" o:ole="">
            <v:imagedata r:id="rId202" o:title=""/>
          </v:shape>
          <o:OLEObject Type="Embed" ProgID="Equation.DSMT4" ShapeID="_x0000_i1131" DrawAspect="Content" ObjectID="_1820076712" r:id="rId203"/>
        </w:object>
      </w:r>
      <w:r w:rsidR="00ED07BF" w:rsidRPr="002A3369">
        <w:rPr>
          <w:szCs w:val="24"/>
          <w:lang w:val="en-GB"/>
        </w:rPr>
        <w:tab/>
      </w:r>
      <w:r w:rsidR="00ED07BF" w:rsidRPr="005733C0">
        <w:rPr>
          <w:position w:val="-10"/>
          <w:szCs w:val="24"/>
        </w:rPr>
        <w:object w:dxaOrig="3800" w:dyaOrig="360" w14:anchorId="7C026D1D">
          <v:shape id="_x0000_i1132" type="#_x0000_t75" style="width:189.8pt;height:17.7pt" o:ole="">
            <v:imagedata r:id="rId204" o:title=""/>
          </v:shape>
          <o:OLEObject Type="Embed" ProgID="Equation.DSMT4" ShapeID="_x0000_i1132" DrawAspect="Content" ObjectID="_1820076713" r:id="rId205"/>
        </w:object>
      </w:r>
    </w:p>
    <w:p w14:paraId="25ED5110" w14:textId="77777777" w:rsidR="00ED07BF" w:rsidRDefault="00ED07BF" w:rsidP="00ED07BF">
      <w:pPr>
        <w:rPr>
          <w:szCs w:val="24"/>
        </w:rPr>
      </w:pPr>
      <w:r w:rsidRPr="002A3369">
        <w:rPr>
          <w:szCs w:val="24"/>
          <w:lang w:val="en-GB"/>
        </w:rPr>
        <w:tab/>
      </w:r>
      <w:r w:rsidRPr="009B1E13">
        <w:rPr>
          <w:position w:val="-24"/>
          <w:szCs w:val="24"/>
        </w:rPr>
        <w:object w:dxaOrig="1640" w:dyaOrig="600" w14:anchorId="0420F005">
          <v:shape id="_x0000_i1133" type="#_x0000_t75" style="width:82pt;height:30.05pt" o:ole="">
            <v:imagedata r:id="rId206" o:title=""/>
          </v:shape>
          <o:OLEObject Type="Embed" ProgID="Equation.DSMT4" ShapeID="_x0000_i1133" DrawAspect="Content" ObjectID="_1820076714" r:id="rId20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9B1E13">
        <w:rPr>
          <w:position w:val="-24"/>
          <w:szCs w:val="24"/>
        </w:rPr>
        <w:object w:dxaOrig="2000" w:dyaOrig="600" w14:anchorId="7EA4944E">
          <v:shape id="_x0000_i1134" type="#_x0000_t75" style="width:99.7pt;height:30.05pt" o:ole="">
            <v:imagedata r:id="rId208" o:title=""/>
          </v:shape>
          <o:OLEObject Type="Embed" ProgID="Equation.DSMT4" ShapeID="_x0000_i1134" DrawAspect="Content" ObjectID="_1820076715" r:id="rId209"/>
        </w:object>
      </w:r>
    </w:p>
    <w:p w14:paraId="18CD9976" w14:textId="77777777" w:rsidR="004F24C6" w:rsidRDefault="004F24C6" w:rsidP="00ED07BF">
      <w:pPr>
        <w:rPr>
          <w:szCs w:val="24"/>
        </w:rPr>
      </w:pPr>
    </w:p>
    <w:p w14:paraId="7F4C0071" w14:textId="768C51CE" w:rsidR="002557D2" w:rsidRDefault="002557D2" w:rsidP="00ED07BF">
      <w:pPr>
        <w:rPr>
          <w:b/>
          <w:bCs/>
          <w:szCs w:val="24"/>
        </w:rPr>
      </w:pPr>
      <w:r>
        <w:rPr>
          <w:b/>
          <w:bCs/>
          <w:szCs w:val="24"/>
        </w:rPr>
        <w:t>12</w:t>
      </w:r>
    </w:p>
    <w:p w14:paraId="11BAC76F" w14:textId="2B3DCD96" w:rsidR="002557D2" w:rsidRDefault="002557D2" w:rsidP="002557D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w:r w:rsidRPr="001F67FA">
        <w:rPr>
          <w:position w:val="-10"/>
          <w:szCs w:val="24"/>
        </w:rPr>
        <w:object w:dxaOrig="3600" w:dyaOrig="360" w14:anchorId="6CC188F0">
          <v:shape id="_x0000_i1135" type="#_x0000_t75" style="width:180.2pt;height:17.7pt" o:ole="">
            <v:imagedata r:id="rId210" o:title=""/>
          </v:shape>
          <o:OLEObject Type="Embed" ProgID="Equation.DSMT4" ShapeID="_x0000_i1135" DrawAspect="Content" ObjectID="_1820076716" r:id="rId211"/>
        </w:object>
      </w:r>
    </w:p>
    <w:p w14:paraId="458199C2" w14:textId="77777777" w:rsidR="002557D2" w:rsidRDefault="002557D2" w:rsidP="002557D2">
      <w:pPr>
        <w:ind w:firstLine="708"/>
        <w:rPr>
          <w:szCs w:val="24"/>
        </w:rPr>
      </w:pPr>
      <w:r w:rsidRPr="009C03DB">
        <w:rPr>
          <w:position w:val="-26"/>
          <w:szCs w:val="24"/>
        </w:rPr>
        <w:object w:dxaOrig="1120" w:dyaOrig="639" w14:anchorId="57AF5DB9">
          <v:shape id="_x0000_i1136" type="#_x0000_t75" style="width:56.6pt;height:31.55pt" o:ole="">
            <v:imagedata r:id="rId212" o:title=""/>
          </v:shape>
          <o:OLEObject Type="Embed" ProgID="Equation.DSMT4" ShapeID="_x0000_i1136" DrawAspect="Content" ObjectID="_1820076717" r:id="rId213"/>
        </w:object>
      </w:r>
      <w:r>
        <w:rPr>
          <w:szCs w:val="24"/>
        </w:rPr>
        <w:t xml:space="preserve"> </w:t>
      </w:r>
    </w:p>
    <w:p w14:paraId="17F4764E" w14:textId="7ACB2455" w:rsidR="002557D2" w:rsidRDefault="007C6A20" w:rsidP="002557D2">
      <w:pPr>
        <w:rPr>
          <w:szCs w:val="24"/>
        </w:rPr>
      </w:pPr>
      <w:r>
        <w:rPr>
          <w:b/>
          <w:bCs/>
          <w:szCs w:val="24"/>
        </w:rPr>
        <w:t>b</w:t>
      </w:r>
      <w:r w:rsidR="002557D2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ABC</m:t>
        </m:r>
      </m:oMath>
      <w:r w:rsidR="002557D2">
        <w:rPr>
          <w:szCs w:val="24"/>
        </w:rPr>
        <w:t xml:space="preserve"> is een rechthoekige driehoek</w:t>
      </w:r>
    </w:p>
    <w:p w14:paraId="186B451C" w14:textId="39CFCCBD" w:rsidR="002557D2" w:rsidRDefault="007C6A20" w:rsidP="002557D2">
      <w:pPr>
        <w:rPr>
          <w:szCs w:val="24"/>
        </w:rPr>
      </w:pPr>
      <w:r>
        <w:rPr>
          <w:b/>
          <w:bCs/>
          <w:szCs w:val="24"/>
        </w:rPr>
        <w:t>c</w:t>
      </w:r>
      <w:r w:rsidR="002557D2">
        <w:rPr>
          <w:szCs w:val="24"/>
        </w:rPr>
        <w:tab/>
      </w:r>
      <w:r w:rsidR="002557D2" w:rsidRPr="006F638C">
        <w:rPr>
          <w:position w:val="-10"/>
          <w:szCs w:val="24"/>
        </w:rPr>
        <w:object w:dxaOrig="2260" w:dyaOrig="360" w14:anchorId="31F14A4B">
          <v:shape id="_x0000_i1137" type="#_x0000_t75" style="width:112.45pt;height:17.7pt" o:ole="">
            <v:imagedata r:id="rId214" o:title=""/>
          </v:shape>
          <o:OLEObject Type="Embed" ProgID="Equation.DSMT4" ShapeID="_x0000_i1137" DrawAspect="Content" ObjectID="_1820076718" r:id="rId215"/>
        </w:object>
      </w:r>
      <w:r w:rsidR="002557D2">
        <w:rPr>
          <w:szCs w:val="24"/>
        </w:rPr>
        <w:t xml:space="preserve"> en dan blijft over: </w:t>
      </w:r>
      <w:r w:rsidR="002557D2" w:rsidRPr="006F638C">
        <w:rPr>
          <w:position w:val="-6"/>
          <w:szCs w:val="24"/>
        </w:rPr>
        <w:object w:dxaOrig="1260" w:dyaOrig="320" w14:anchorId="10BBDA85">
          <v:shape id="_x0000_i1138" type="#_x0000_t75" style="width:63.55pt;height:15.4pt" o:ole="">
            <v:imagedata r:id="rId216" o:title=""/>
          </v:shape>
          <o:OLEObject Type="Embed" ProgID="Equation.DSMT4" ShapeID="_x0000_i1138" DrawAspect="Content" ObjectID="_1820076719" r:id="rId217"/>
        </w:object>
      </w:r>
    </w:p>
    <w:p w14:paraId="14BB33DE" w14:textId="77777777" w:rsidR="002557D2" w:rsidRPr="002557D2" w:rsidRDefault="002557D2" w:rsidP="00ED07BF">
      <w:pPr>
        <w:rPr>
          <w:b/>
          <w:bCs/>
          <w:szCs w:val="24"/>
        </w:rPr>
      </w:pPr>
    </w:p>
    <w:p w14:paraId="1C4BA9A8" w14:textId="5F39AC28" w:rsidR="00ED07BF" w:rsidRDefault="00ED07BF" w:rsidP="00ED07BF">
      <w:pPr>
        <w:rPr>
          <w:szCs w:val="24"/>
        </w:rPr>
      </w:pPr>
      <w:r>
        <w:rPr>
          <w:b/>
          <w:szCs w:val="24"/>
        </w:rPr>
        <w:t>1</w:t>
      </w:r>
      <w:r w:rsidR="00A640C5">
        <w:rPr>
          <w:b/>
          <w:szCs w:val="24"/>
        </w:rPr>
        <w:t>3</w:t>
      </w:r>
    </w:p>
    <w:p w14:paraId="1DB85984" w14:textId="5F974570" w:rsidR="00ED07BF" w:rsidRDefault="00A640C5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5733C0">
        <w:rPr>
          <w:position w:val="-10"/>
          <w:szCs w:val="24"/>
        </w:rPr>
        <w:object w:dxaOrig="3400" w:dyaOrig="360" w14:anchorId="0ADA5FC9">
          <v:shape id="_x0000_i1139" type="#_x0000_t75" style="width:170.2pt;height:17.7pt" o:ole="">
            <v:imagedata r:id="rId218" o:title=""/>
          </v:shape>
          <o:OLEObject Type="Embed" ProgID="Equation.DSMT4" ShapeID="_x0000_i1139" DrawAspect="Content" ObjectID="_1820076720" r:id="rId219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31591C">
        <w:rPr>
          <w:b/>
          <w:bCs/>
          <w:szCs w:val="24"/>
        </w:rPr>
        <w:t>c</w:t>
      </w:r>
      <w:r w:rsidR="0031591C" w:rsidRPr="0031591C">
        <w:rPr>
          <w:szCs w:val="24"/>
        </w:rPr>
        <w:t>/</w:t>
      </w:r>
      <w:r w:rsidR="0031591C"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03385C">
        <w:rPr>
          <w:position w:val="-10"/>
          <w:szCs w:val="24"/>
        </w:rPr>
        <w:object w:dxaOrig="3280" w:dyaOrig="360" w14:anchorId="769967C6">
          <v:shape id="_x0000_i1140" type="#_x0000_t75" style="width:164pt;height:17.7pt" o:ole="">
            <v:imagedata r:id="rId220" o:title=""/>
          </v:shape>
          <o:OLEObject Type="Embed" ProgID="Equation.DSMT4" ShapeID="_x0000_i1140" DrawAspect="Content" ObjectID="_1820076721" r:id="rId221"/>
        </w:object>
      </w:r>
    </w:p>
    <w:p w14:paraId="444EDB5E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9B1E13">
        <w:rPr>
          <w:position w:val="-24"/>
          <w:szCs w:val="24"/>
        </w:rPr>
        <w:object w:dxaOrig="1680" w:dyaOrig="600" w14:anchorId="762F1B40">
          <v:shape id="_x0000_i1141" type="#_x0000_t75" style="width:83.95pt;height:30.05pt" o:ole="">
            <v:imagedata r:id="rId222" o:title=""/>
          </v:shape>
          <o:OLEObject Type="Embed" ProgID="Equation.DSMT4" ShapeID="_x0000_i1141" DrawAspect="Content" ObjectID="_1820076722" r:id="rId22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03385C">
        <w:rPr>
          <w:position w:val="-24"/>
          <w:szCs w:val="24"/>
        </w:rPr>
        <w:object w:dxaOrig="1820" w:dyaOrig="600" w14:anchorId="08355E10">
          <v:shape id="_x0000_i1142" type="#_x0000_t75" style="width:90.85pt;height:30.05pt" o:ole="">
            <v:imagedata r:id="rId224" o:title=""/>
          </v:shape>
          <o:OLEObject Type="Embed" ProgID="Equation.DSMT4" ShapeID="_x0000_i1142" DrawAspect="Content" ObjectID="_1820076723" r:id="rId225"/>
        </w:object>
      </w:r>
    </w:p>
    <w:p w14:paraId="20428AC1" w14:textId="73139011" w:rsidR="00ED07BF" w:rsidRDefault="0031591C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FA75F7">
        <w:rPr>
          <w:position w:val="-28"/>
          <w:szCs w:val="24"/>
        </w:rPr>
        <w:object w:dxaOrig="2060" w:dyaOrig="660" w14:anchorId="02665060">
          <v:shape id="_x0000_i1143" type="#_x0000_t75" style="width:103.2pt;height:32.75pt" o:ole="">
            <v:imagedata r:id="rId226" o:title=""/>
          </v:shape>
          <o:OLEObject Type="Embed" ProgID="Equation.DSMT4" ShapeID="_x0000_i1143" DrawAspect="Content" ObjectID="_1820076724" r:id="rId227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>
        <w:rPr>
          <w:szCs w:val="24"/>
        </w:rPr>
        <w:tab/>
      </w:r>
      <w:r w:rsidR="00ED07BF" w:rsidRPr="0003385C">
        <w:rPr>
          <w:position w:val="-6"/>
          <w:szCs w:val="24"/>
        </w:rPr>
        <w:object w:dxaOrig="2340" w:dyaOrig="320" w14:anchorId="2A262E12">
          <v:shape id="_x0000_i1144" type="#_x0000_t75" style="width:117.05pt;height:15.4pt" o:ole="">
            <v:imagedata r:id="rId228" o:title=""/>
          </v:shape>
          <o:OLEObject Type="Embed" ProgID="Equation.DSMT4" ShapeID="_x0000_i1144" DrawAspect="Content" ObjectID="_1820076725" r:id="rId229"/>
        </w:object>
      </w:r>
    </w:p>
    <w:p w14:paraId="33D1CD47" w14:textId="77777777" w:rsidR="00ED07BF" w:rsidRDefault="00ED07BF" w:rsidP="00ED07BF">
      <w:pPr>
        <w:ind w:firstLine="708"/>
        <w:rPr>
          <w:szCs w:val="24"/>
        </w:rPr>
      </w:pPr>
      <w:r w:rsidRPr="00FA75F7">
        <w:rPr>
          <w:position w:val="-28"/>
          <w:szCs w:val="24"/>
        </w:rPr>
        <w:object w:dxaOrig="2520" w:dyaOrig="680" w14:anchorId="15C22F0D">
          <v:shape id="_x0000_i1145" type="#_x0000_t75" style="width:126.3pt;height:33.9pt" o:ole="">
            <v:imagedata r:id="rId230" o:title=""/>
          </v:shape>
          <o:OLEObject Type="Embed" ProgID="Equation.DSMT4" ShapeID="_x0000_i1145" DrawAspect="Content" ObjectID="_1820076726" r:id="rId231"/>
        </w:object>
      </w:r>
    </w:p>
    <w:p w14:paraId="12BCFB5B" w14:textId="494FC609" w:rsidR="0031591C" w:rsidRDefault="0031591C">
      <w:pPr>
        <w:rPr>
          <w:szCs w:val="24"/>
        </w:rPr>
      </w:pPr>
      <w:r>
        <w:rPr>
          <w:szCs w:val="24"/>
        </w:rPr>
        <w:br w:type="page"/>
      </w:r>
    </w:p>
    <w:p w14:paraId="77038E5F" w14:textId="54D9A29E" w:rsidR="00ED07BF" w:rsidRDefault="00ED07BF" w:rsidP="00ED07BF">
      <w:pPr>
        <w:rPr>
          <w:bCs/>
          <w:szCs w:val="24"/>
        </w:rPr>
      </w:pPr>
      <w:r>
        <w:rPr>
          <w:b/>
          <w:szCs w:val="24"/>
        </w:rPr>
        <w:lastRenderedPageBreak/>
        <w:t>1</w:t>
      </w:r>
      <w:r w:rsidR="00754EA2">
        <w:rPr>
          <w:b/>
          <w:szCs w:val="24"/>
        </w:rPr>
        <w:t>4</w:t>
      </w:r>
      <w:r w:rsidR="0037075E"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6∙9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U</m:t>
                </m:r>
              </m:e>
            </m:d>
          </m:e>
        </m:func>
        <m:r>
          <w:rPr>
            <w:rFonts w:ascii="Cambria Math" w:hAnsi="Cambria Math"/>
            <w:szCs w:val="24"/>
          </w:rPr>
          <m:t>=117-108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U</m:t>
                </m:r>
              </m:e>
            </m:d>
          </m:e>
        </m:func>
      </m:oMath>
    </w:p>
    <w:p w14:paraId="17D4E2FB" w14:textId="0ADE9076" w:rsidR="00AA65EE" w:rsidRDefault="00AA65EE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108∙</m:t>
        </m:r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U</m:t>
                </m:r>
              </m:e>
            </m:d>
          </m:e>
        </m:func>
        <m:r>
          <w:rPr>
            <w:rFonts w:ascii="Cambria Math" w:hAnsi="Cambria Math"/>
            <w:szCs w:val="24"/>
          </w:rPr>
          <m:t>=-52</m:t>
        </m:r>
      </m:oMath>
    </w:p>
    <w:p w14:paraId="3F20BE44" w14:textId="1814D2FE" w:rsidR="00124796" w:rsidRDefault="0012479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bCs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U</m:t>
                </m:r>
              </m:e>
            </m:d>
          </m:e>
        </m:func>
        <m:r>
          <w:rPr>
            <w:rFonts w:ascii="Cambria Math" w:hAnsi="Cambria Math"/>
            <w:szCs w:val="24"/>
          </w:rPr>
          <m:t>=-0,48…</m:t>
        </m:r>
      </m:oMath>
    </w:p>
    <w:p w14:paraId="605B6D30" w14:textId="6255425D" w:rsidR="00841CB0" w:rsidRPr="0037075E" w:rsidRDefault="00841CB0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U≈119°</m:t>
        </m:r>
      </m:oMath>
    </w:p>
    <w:p w14:paraId="559CB41B" w14:textId="77777777" w:rsidR="0037075E" w:rsidRDefault="0037075E" w:rsidP="00ED07BF">
      <w:pPr>
        <w:rPr>
          <w:szCs w:val="24"/>
        </w:rPr>
      </w:pPr>
    </w:p>
    <w:p w14:paraId="27ACF18C" w14:textId="28B37CBB" w:rsidR="0037075E" w:rsidRPr="001045D7" w:rsidRDefault="001045D7" w:rsidP="00ED07BF">
      <w:pPr>
        <w:rPr>
          <w:b/>
          <w:bCs/>
          <w:szCs w:val="24"/>
        </w:rPr>
      </w:pPr>
      <w:r>
        <w:rPr>
          <w:b/>
          <w:bCs/>
          <w:szCs w:val="24"/>
        </w:rPr>
        <w:t>15</w:t>
      </w:r>
    </w:p>
    <w:p w14:paraId="5E79DB2E" w14:textId="7984E761" w:rsidR="00ED07BF" w:rsidRDefault="001045D7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 w:rsidRPr="00333181">
        <w:rPr>
          <w:szCs w:val="24"/>
        </w:rPr>
        <w:tab/>
      </w:r>
      <w:r w:rsidR="00ED07BF" w:rsidRPr="0026039B">
        <w:rPr>
          <w:position w:val="-8"/>
          <w:szCs w:val="24"/>
        </w:rPr>
        <w:object w:dxaOrig="1960" w:dyaOrig="400" w14:anchorId="5593CD47">
          <v:shape id="_x0000_i1146" type="#_x0000_t75" style="width:97.8pt;height:20pt" o:ole="">
            <v:imagedata r:id="rId232" o:title=""/>
          </v:shape>
          <o:OLEObject Type="Embed" ProgID="Equation.DSMT4" ShapeID="_x0000_i1146" DrawAspect="Content" ObjectID="_1820076727" r:id="rId233"/>
        </w:object>
      </w:r>
      <w:r w:rsidR="00ED07BF">
        <w:rPr>
          <w:szCs w:val="24"/>
        </w:rPr>
        <w:t xml:space="preserve">, </w:t>
      </w:r>
      <w:r w:rsidR="00ED07BF" w:rsidRPr="0026039B">
        <w:rPr>
          <w:position w:val="-8"/>
          <w:szCs w:val="24"/>
        </w:rPr>
        <w:object w:dxaOrig="2500" w:dyaOrig="400" w14:anchorId="2237088B">
          <v:shape id="_x0000_i1147" type="#_x0000_t75" style="width:125.15pt;height:20pt" o:ole="">
            <v:imagedata r:id="rId234" o:title=""/>
          </v:shape>
          <o:OLEObject Type="Embed" ProgID="Equation.DSMT4" ShapeID="_x0000_i1147" DrawAspect="Content" ObjectID="_1820076728" r:id="rId235"/>
        </w:object>
      </w:r>
      <w:r w:rsidR="00ED07BF">
        <w:rPr>
          <w:szCs w:val="24"/>
        </w:rPr>
        <w:t xml:space="preserve"> en </w:t>
      </w:r>
      <w:r w:rsidR="00ED07BF" w:rsidRPr="0026039B">
        <w:rPr>
          <w:position w:val="-8"/>
          <w:szCs w:val="24"/>
        </w:rPr>
        <w:object w:dxaOrig="2480" w:dyaOrig="400" w14:anchorId="344F779E">
          <v:shape id="_x0000_i1148" type="#_x0000_t75" style="width:124pt;height:20pt" o:ole="">
            <v:imagedata r:id="rId236" o:title=""/>
          </v:shape>
          <o:OLEObject Type="Embed" ProgID="Equation.DSMT4" ShapeID="_x0000_i1148" DrawAspect="Content" ObjectID="_1820076729" r:id="rId237"/>
        </w:object>
      </w:r>
    </w:p>
    <w:p w14:paraId="03DA598B" w14:textId="4AC521A3" w:rsidR="00ED07BF" w:rsidRDefault="00CC2C98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26039B">
        <w:rPr>
          <w:position w:val="-10"/>
          <w:szCs w:val="24"/>
        </w:rPr>
        <w:object w:dxaOrig="3900" w:dyaOrig="380" w14:anchorId="67ACA7EF">
          <v:shape id="_x0000_i1149" type="#_x0000_t75" style="width:194.8pt;height:18.85pt" o:ole="">
            <v:imagedata r:id="rId238" o:title=""/>
          </v:shape>
          <o:OLEObject Type="Embed" ProgID="Equation.DSMT4" ShapeID="_x0000_i1149" DrawAspect="Content" ObjectID="_1820076730" r:id="rId239"/>
        </w:object>
      </w:r>
      <w:r w:rsidR="00ED07BF">
        <w:rPr>
          <w:szCs w:val="24"/>
        </w:rPr>
        <w:tab/>
      </w:r>
      <w:r w:rsidR="00ED07BF">
        <w:rPr>
          <w:szCs w:val="24"/>
        </w:rPr>
        <w:tab/>
      </w:r>
    </w:p>
    <w:p w14:paraId="6AA9D733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8F4F91">
        <w:rPr>
          <w:position w:val="-86"/>
          <w:szCs w:val="24"/>
        </w:rPr>
        <w:object w:dxaOrig="4360" w:dyaOrig="1840" w14:anchorId="65B37D39">
          <v:shape id="_x0000_i1150" type="#_x0000_t75" style="width:217.95pt;height:92pt" o:ole="">
            <v:imagedata r:id="rId240" o:title=""/>
          </v:shape>
          <o:OLEObject Type="Embed" ProgID="Equation.DSMT4" ShapeID="_x0000_i1150" DrawAspect="Content" ObjectID="_1820076731" r:id="rId241"/>
        </w:object>
      </w:r>
    </w:p>
    <w:p w14:paraId="10B1B817" w14:textId="77777777" w:rsidR="00ED07BF" w:rsidRPr="00A376D8" w:rsidRDefault="00ED07BF" w:rsidP="00ED07BF">
      <w:pPr>
        <w:rPr>
          <w:szCs w:val="24"/>
        </w:rPr>
      </w:pPr>
    </w:p>
    <w:p w14:paraId="0CF007CD" w14:textId="4C40F121" w:rsidR="00ED07BF" w:rsidRDefault="00ED07BF" w:rsidP="00ED07BF">
      <w:pPr>
        <w:rPr>
          <w:szCs w:val="24"/>
        </w:rPr>
      </w:pPr>
      <w:r>
        <w:rPr>
          <w:b/>
          <w:szCs w:val="24"/>
        </w:rPr>
        <w:t>1</w:t>
      </w:r>
      <w:r w:rsidR="006734CE">
        <w:rPr>
          <w:b/>
          <w:szCs w:val="24"/>
        </w:rPr>
        <w:t>6</w:t>
      </w:r>
      <w:r>
        <w:rPr>
          <w:szCs w:val="24"/>
        </w:rPr>
        <w:tab/>
      </w:r>
      <w:r w:rsidRPr="009C03DB">
        <w:rPr>
          <w:position w:val="-10"/>
          <w:szCs w:val="24"/>
        </w:rPr>
        <w:object w:dxaOrig="3760" w:dyaOrig="360" w14:anchorId="31D7E826">
          <v:shape id="_x0000_i1151" type="#_x0000_t75" style="width:188.3pt;height:17.7pt" o:ole="">
            <v:imagedata r:id="rId242" o:title=""/>
          </v:shape>
          <o:OLEObject Type="Embed" ProgID="Equation.DSMT4" ShapeID="_x0000_i1151" DrawAspect="Content" ObjectID="_1820076732" r:id="rId243"/>
        </w:object>
      </w:r>
    </w:p>
    <w:p w14:paraId="6F67F4D9" w14:textId="172FACA5" w:rsidR="00ED07BF" w:rsidRPr="009C03DB" w:rsidRDefault="008D003A" w:rsidP="00ED07BF">
      <w:pPr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1AFEF6E8" wp14:editId="4DA2A51F">
                <wp:simplePos x="0" y="0"/>
                <wp:positionH relativeFrom="column">
                  <wp:posOffset>4231178</wp:posOffset>
                </wp:positionH>
                <wp:positionV relativeFrom="paragraph">
                  <wp:posOffset>717550</wp:posOffset>
                </wp:positionV>
                <wp:extent cx="1543050" cy="1464599"/>
                <wp:effectExtent l="0" t="0" r="19050" b="2540"/>
                <wp:wrapNone/>
                <wp:docPr id="537033706" name="Groe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050" cy="1464599"/>
                          <a:chOff x="0" y="0"/>
                          <a:chExt cx="1543050" cy="1464599"/>
                        </a:xfrm>
                      </wpg:grpSpPr>
                      <wps:wsp>
                        <wps:cNvPr id="386434196" name="Rechte verbindingslijn 13"/>
                        <wps:cNvCnPr/>
                        <wps:spPr>
                          <a:xfrm flipV="1">
                            <a:off x="368877" y="883227"/>
                            <a:ext cx="1173538" cy="41032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6235412" name="Rechte verbindingslijn 14"/>
                        <wps:cNvCnPr/>
                        <wps:spPr>
                          <a:xfrm flipH="1">
                            <a:off x="758537" y="867641"/>
                            <a:ext cx="784513" cy="1564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6954361" name="Rechte verbindingslijn 14"/>
                        <wps:cNvCnPr/>
                        <wps:spPr>
                          <a:xfrm>
                            <a:off x="368877" y="202623"/>
                            <a:ext cx="389082" cy="66501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5913977" name="Rechte verbindingslijn 15"/>
                        <wps:cNvCnPr/>
                        <wps:spPr>
                          <a:xfrm>
                            <a:off x="670214" y="711777"/>
                            <a:ext cx="420832" cy="73255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3314500" name="Rechte verbindingslijn 14"/>
                        <wps:cNvCnPr/>
                        <wps:spPr>
                          <a:xfrm flipH="1">
                            <a:off x="0" y="888423"/>
                            <a:ext cx="74803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0171524" name="Tekstvak 16"/>
                        <wps:cNvSpPr txBox="1"/>
                        <wps:spPr>
                          <a:xfrm>
                            <a:off x="503959" y="358486"/>
                            <a:ext cx="254000" cy="222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F49AB9C" w14:textId="05E2FE40" w:rsidR="00544709" w:rsidRPr="00544709" w:rsidRDefault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 w:rsidRPr="00544709"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52578928" name="Tekstvak 16"/>
                        <wps:cNvSpPr txBox="1"/>
                        <wps:spPr>
                          <a:xfrm>
                            <a:off x="238991" y="0"/>
                            <a:ext cx="254578" cy="223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EC063A" w14:textId="53C980F4" w:rsidR="00544709" w:rsidRPr="00544709" w:rsidRDefault="00544709" w:rsidP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4864329" name="Tekstvak 16"/>
                        <wps:cNvSpPr txBox="1"/>
                        <wps:spPr>
                          <a:xfrm>
                            <a:off x="150668" y="696191"/>
                            <a:ext cx="254000" cy="222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74C08A" w14:textId="371ED0DB" w:rsidR="00544709" w:rsidRPr="00544709" w:rsidRDefault="00544709" w:rsidP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4626094" name="Tekstvak 16"/>
                        <wps:cNvSpPr txBox="1"/>
                        <wps:spPr>
                          <a:xfrm>
                            <a:off x="192232" y="1241714"/>
                            <a:ext cx="254000" cy="222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F0AF86" w14:textId="1CBA5FBC" w:rsidR="00544709" w:rsidRPr="00544709" w:rsidRDefault="00544709" w:rsidP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49759208" name="Tekstvak 16"/>
                        <wps:cNvSpPr txBox="1"/>
                        <wps:spPr>
                          <a:xfrm>
                            <a:off x="680605" y="665018"/>
                            <a:ext cx="254000" cy="222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B137E0" w14:textId="10865572" w:rsidR="00544709" w:rsidRPr="00544709" w:rsidRDefault="000071EA" w:rsidP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4090162" name="Tekstvak 16"/>
                        <wps:cNvSpPr txBox="1"/>
                        <wps:spPr>
                          <a:xfrm>
                            <a:off x="716973" y="1070264"/>
                            <a:ext cx="254000" cy="2228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F7B2A8" w14:textId="2DAC8433" w:rsidR="00544709" w:rsidRPr="00544709" w:rsidRDefault="00544709" w:rsidP="00544709">
                              <w:pP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0"/>
                                  <w:szCs w:val="16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FEF6E8" id="Groep 18" o:spid="_x0000_s1029" style="position:absolute;margin-left:333.15pt;margin-top:56.5pt;width:121.5pt;height:115.3pt;z-index:251688960" coordsize="15430,14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">
                <v:line id="Rechte verbindingslijn 13" o:spid="_x0000_s1030" style="position:absolute;flip:y;visibility:visible;mso-wrap-style:square" from="3688,8832" to="15424,12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" strokecolor="black [3213]" strokeweight="1pt">
                  <v:stroke joinstyle="miter"/>
                </v:line>
                <v:line id="Rechte verbindingslijn 14" o:spid="_x0000_s1031" style="position:absolute;flip:x;visibility:visible;mso-wrap-style:square" from="7585,8676" to="15430,8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" strokecolor="black [3213]" strokeweight="1pt">
                  <v:stroke joinstyle="miter"/>
                </v:line>
                <v:line id="Rechte verbindingslijn 14" o:spid="_x0000_s1032" style="position:absolute;visibility:visible;mso-wrap-style:square" from="3688,2026" to="7579,8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" strokecolor="black [3213]" strokeweight="1pt">
                  <v:stroke joinstyle="miter"/>
                </v:line>
                <v:line id="Rechte verbindingslijn 15" o:spid="_x0000_s1033" style="position:absolute;visibility:visible;mso-wrap-style:square" from="6702,7117" to="10910,14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" strokecolor="black [3213]" strokeweight="1pt">
                  <v:stroke dashstyle="dash" joinstyle="miter"/>
                </v:line>
                <v:line id="Rechte verbindingslijn 14" o:spid="_x0000_s1034" style="position:absolute;flip:x;visibility:visible;mso-wrap-style:square" from="0,8884" to="7480,8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" strokecolor="black [3213]" strokeweight="1pt">
                  <v:stroke dashstyle="dash" joinstyle="miter"/>
                </v:line>
                <v:shape id="Tekstvak 16" o:spid="_x0000_s1035" type="#_x0000_t202" style="position:absolute;left:5039;top:3584;width:254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" filled="f" stroked="f" strokeweight=".5pt">
                  <v:textbox>
                    <w:txbxContent>
                      <w:p w14:paraId="6F49AB9C" w14:textId="05E2FE40" w:rsidR="00544709" w:rsidRPr="00544709" w:rsidRDefault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 w:rsidRPr="00544709">
                          <w:rPr>
                            <w:i/>
                            <w:iCs/>
                            <w:sz w:val="20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Tekstvak 16" o:spid="_x0000_s1036" type="#_x0000_t202" style="position:absolute;left:2389;width:2546;height:22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" filled="f" stroked="f" strokeweight=".5pt">
                  <v:textbox>
                    <w:txbxContent>
                      <w:p w14:paraId="76EC063A" w14:textId="53C980F4" w:rsidR="00544709" w:rsidRPr="00544709" w:rsidRDefault="00544709" w:rsidP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16"/>
                          </w:rPr>
                          <w:t>T</w:t>
                        </w:r>
                      </w:p>
                    </w:txbxContent>
                  </v:textbox>
                </v:shape>
                <v:shape id="Tekstvak 16" o:spid="_x0000_s1037" type="#_x0000_t202" style="position:absolute;left:1506;top:6961;width:254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" filled="f" stroked="f" strokeweight=".5pt">
                  <v:textbox>
                    <w:txbxContent>
                      <w:p w14:paraId="0874C08A" w14:textId="371ED0DB" w:rsidR="00544709" w:rsidRPr="00544709" w:rsidRDefault="00544709" w:rsidP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16"/>
                          </w:rPr>
                          <w:t>P</w:t>
                        </w:r>
                      </w:p>
                    </w:txbxContent>
                  </v:textbox>
                </v:shape>
                <v:shape id="Tekstvak 16" o:spid="_x0000_s1038" type="#_x0000_t202" style="position:absolute;left:1922;top:12417;width:2540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" filled="f" stroked="f" strokeweight=".5pt">
                  <v:textbox>
                    <w:txbxContent>
                      <w:p w14:paraId="13F0AF86" w14:textId="1CBA5FBC" w:rsidR="00544709" w:rsidRPr="00544709" w:rsidRDefault="00544709" w:rsidP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16"/>
                          </w:rPr>
                          <w:t>M</w:t>
                        </w:r>
                      </w:p>
                    </w:txbxContent>
                  </v:textbox>
                </v:shape>
                <v:shape id="Tekstvak 16" o:spid="_x0000_s1039" type="#_x0000_t202" style="position:absolute;left:6806;top:6650;width:254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" filled="f" stroked="f" strokeweight=".5pt">
                  <v:textbox>
                    <w:txbxContent>
                      <w:p w14:paraId="11B137E0" w14:textId="10865572" w:rsidR="00544709" w:rsidRPr="00544709" w:rsidRDefault="000071EA" w:rsidP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16"/>
                          </w:rPr>
                          <w:t>Q</w:t>
                        </w:r>
                      </w:p>
                    </w:txbxContent>
                  </v:textbox>
                </v:shape>
                <v:shape id="Tekstvak 16" o:spid="_x0000_s1040" type="#_x0000_t202" style="position:absolute;left:7169;top:10702;width:2540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" filled="f" stroked="f" strokeweight=".5pt">
                  <v:textbox>
                    <w:txbxContent>
                      <w:p w14:paraId="5FF7B2A8" w14:textId="2DAC8433" w:rsidR="00544709" w:rsidRPr="00544709" w:rsidRDefault="00544709" w:rsidP="00544709">
                        <w:pPr>
                          <w:rPr>
                            <w:i/>
                            <w:iCs/>
                            <w:sz w:val="20"/>
                            <w:szCs w:val="16"/>
                          </w:rPr>
                        </w:pPr>
                        <w:r>
                          <w:rPr>
                            <w:i/>
                            <w:iCs/>
                            <w:sz w:val="20"/>
                            <w:szCs w:val="16"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D07BF">
        <w:rPr>
          <w:szCs w:val="24"/>
        </w:rPr>
        <w:tab/>
      </w:r>
      <w:r w:rsidR="00ED07BF" w:rsidRPr="009C03DB">
        <w:rPr>
          <w:position w:val="-54"/>
          <w:szCs w:val="24"/>
        </w:rPr>
        <w:object w:dxaOrig="4480" w:dyaOrig="1200" w14:anchorId="42F1B79F">
          <v:shape id="_x0000_i1152" type="#_x0000_t75" style="width:224.1pt;height:60.05pt" o:ole="">
            <v:imagedata r:id="rId244" o:title=""/>
          </v:shape>
          <o:OLEObject Type="Embed" ProgID="Equation.DSMT4" ShapeID="_x0000_i1152" DrawAspect="Content" ObjectID="_1820076733" r:id="rId245"/>
        </w:object>
      </w:r>
    </w:p>
    <w:p w14:paraId="4A1286C2" w14:textId="2DEC8BF6" w:rsidR="00ED07BF" w:rsidRDefault="00034E97" w:rsidP="00ED07BF">
      <w:pPr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C28FD59" wp14:editId="229D2B79">
                <wp:simplePos x="0" y="0"/>
                <wp:positionH relativeFrom="column">
                  <wp:posOffset>4600055</wp:posOffset>
                </wp:positionH>
                <wp:positionV relativeFrom="paragraph">
                  <wp:posOffset>158172</wp:posOffset>
                </wp:positionV>
                <wp:extent cx="0" cy="1091045"/>
                <wp:effectExtent l="0" t="0" r="38100" b="33020"/>
                <wp:wrapNone/>
                <wp:docPr id="2026756939" name="Rechte verbindingslijn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9104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34D060" id="Rechte verbindingslijn 1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2.2pt,12.45pt" to="362.2pt,9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" strokecolor="black [3213]" strokeweight="1pt">
                <v:stroke joinstyle="miter"/>
              </v:line>
            </w:pict>
          </mc:Fallback>
        </mc:AlternateContent>
      </w:r>
    </w:p>
    <w:p w14:paraId="349B6F98" w14:textId="54EAA46D" w:rsidR="006734CE" w:rsidRPr="00D5509E" w:rsidRDefault="006734CE" w:rsidP="00ED07BF">
      <w:pPr>
        <w:rPr>
          <w:szCs w:val="24"/>
        </w:rPr>
      </w:pPr>
      <w:r>
        <w:rPr>
          <w:b/>
          <w:bCs/>
          <w:szCs w:val="24"/>
        </w:rPr>
        <w:t>U2</w:t>
      </w:r>
      <w:r w:rsidR="00D5509E">
        <w:rPr>
          <w:szCs w:val="24"/>
        </w:rPr>
        <w:tab/>
        <w:t>halve tophoek</w:t>
      </w:r>
      <w:r w:rsidR="00704872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180°-90°-72°=18°</m:t>
        </m:r>
      </m:oMath>
    </w:p>
    <w:p w14:paraId="55E58D00" w14:textId="1D759552" w:rsidR="00544709" w:rsidRDefault="008D003A" w:rsidP="00ED07BF">
      <w:pPr>
        <w:rPr>
          <w:szCs w:val="24"/>
        </w:rPr>
      </w:pPr>
      <w:r>
        <w:rPr>
          <w:b/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8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Q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</m:oMath>
      <w:r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PQ=8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18°)</m:t>
        </m:r>
      </m:oMath>
    </w:p>
    <w:p w14:paraId="734D22F2" w14:textId="5CC08AE0" w:rsidR="008D003A" w:rsidRDefault="000071EA" w:rsidP="00ED07BF">
      <w:pPr>
        <w:rPr>
          <w:szCs w:val="24"/>
        </w:rPr>
      </w:pPr>
      <w:r w:rsidRPr="008D7498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S=R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8°</m:t>
            </m:r>
          </m:e>
        </m:d>
        <m:r>
          <w:rPr>
            <w:rFonts w:ascii="Cambria Math" w:hAnsi="Cambria Math"/>
            <w:szCs w:val="24"/>
          </w:rPr>
          <m:t>=MP</m:t>
        </m:r>
      </m:oMath>
    </w:p>
    <w:p w14:paraId="7E60FF8C" w14:textId="69124BEA" w:rsidR="00A56CAC" w:rsidRDefault="00A56CA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T=R-R</m:t>
        </m:r>
        <m:r>
          <m:rPr>
            <m:sty m:val="p"/>
          </m:rPr>
          <w:rPr>
            <w:rFonts w:ascii="Cambria Math" w:hAnsi="Cambria Math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8°</m:t>
            </m:r>
          </m:e>
        </m:d>
        <m:r>
          <w:rPr>
            <w:rFonts w:ascii="Cambria Math" w:hAnsi="Cambria Math"/>
            <w:szCs w:val="24"/>
          </w:rPr>
          <m:t>=R(1-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8°</m:t>
                </m:r>
              </m:e>
            </m:d>
          </m:e>
        </m:func>
        <m:r>
          <w:rPr>
            <w:rFonts w:ascii="Cambria Math" w:hAnsi="Cambria Math"/>
            <w:szCs w:val="24"/>
          </w:rPr>
          <m:t>)</m:t>
        </m:r>
      </m:oMath>
    </w:p>
    <w:p w14:paraId="6451301C" w14:textId="4857F185" w:rsidR="00E74524" w:rsidRDefault="00E74524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72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T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R(1-</m:t>
            </m:r>
            <m:func>
              <m:funcPr>
                <m:ctrlPr>
                  <w:rPr>
                    <w:rFonts w:ascii="Cambria Math" w:hAnsi="Cambria Math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sin</m:t>
                </m:r>
                <m:ctrlPr>
                  <w:rPr>
                    <w:rFonts w:ascii="Cambria Math" w:hAnsi="Cambria Math"/>
                    <w:i/>
                    <w:szCs w:val="24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</w:rPr>
                      <m:t>18°</m:t>
                    </m:r>
                  </m:e>
                </m:d>
              </m:e>
            </m:func>
            <m:r>
              <w:rPr>
                <w:rFonts w:ascii="Cambria Math" w:hAnsi="Cambria Math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</m:oMath>
    </w:p>
    <w:p w14:paraId="1FDD4409" w14:textId="16C2D8A0" w:rsidR="00963F75" w:rsidRPr="008D7498" w:rsidRDefault="00963F75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2°)</m:t>
            </m:r>
          </m:num>
          <m:den>
            <m:r>
              <w:rPr>
                <w:rFonts w:ascii="Cambria Math" w:hAnsi="Cambria Math"/>
                <w:szCs w:val="24"/>
              </w:rPr>
              <m:t>1-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18°)</m:t>
            </m:r>
          </m:den>
        </m:f>
        <m:r>
          <w:rPr>
            <w:rFonts w:ascii="Cambria Math" w:hAnsi="Cambria Math"/>
            <w:szCs w:val="24"/>
          </w:rPr>
          <m:t>≈11,0</m:t>
        </m:r>
      </m:oMath>
      <w:r>
        <w:rPr>
          <w:szCs w:val="24"/>
        </w:rPr>
        <w:t xml:space="preserve"> cm</w:t>
      </w:r>
    </w:p>
    <w:p w14:paraId="36249559" w14:textId="2226C1A5" w:rsidR="00990EDE" w:rsidRDefault="00990EDE" w:rsidP="00ED07BF">
      <w:pPr>
        <w:rPr>
          <w:szCs w:val="24"/>
        </w:rPr>
      </w:pPr>
    </w:p>
    <w:p w14:paraId="22E6BA17" w14:textId="55E9D97A" w:rsidR="00990EDE" w:rsidRPr="00990EDE" w:rsidRDefault="00990EDE" w:rsidP="00ED07BF">
      <w:pPr>
        <w:rPr>
          <w:b/>
          <w:bCs/>
          <w:szCs w:val="24"/>
        </w:rPr>
      </w:pPr>
      <w:r w:rsidRPr="00990EDE">
        <w:rPr>
          <w:b/>
          <w:bCs/>
          <w:sz w:val="28"/>
          <w:szCs w:val="28"/>
        </w:rPr>
        <w:t>Stelling van Thales</w:t>
      </w:r>
    </w:p>
    <w:p w14:paraId="43C896DE" w14:textId="17A496AF" w:rsidR="00ED07BF" w:rsidRDefault="00ED07BF" w:rsidP="00ED07BF">
      <w:pPr>
        <w:rPr>
          <w:szCs w:val="24"/>
        </w:rPr>
      </w:pPr>
      <w:r>
        <w:rPr>
          <w:b/>
          <w:szCs w:val="24"/>
        </w:rPr>
        <w:t>1</w:t>
      </w:r>
      <w:r w:rsidR="009A0399">
        <w:rPr>
          <w:b/>
          <w:szCs w:val="24"/>
        </w:rPr>
        <w:t>7</w:t>
      </w:r>
    </w:p>
    <w:p w14:paraId="0150AD0D" w14:textId="5314A0B3" w:rsidR="00ED07BF" w:rsidRDefault="009E2BBB" w:rsidP="00ED07BF">
      <w:pPr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</w:r>
      <w:r w:rsidR="00ED07BF" w:rsidRPr="006F638C">
        <w:rPr>
          <w:position w:val="-6"/>
          <w:szCs w:val="24"/>
        </w:rPr>
        <w:object w:dxaOrig="1060" w:dyaOrig="279" w14:anchorId="2E5EBD3F">
          <v:shape id="_x0000_i1153" type="#_x0000_t75" style="width:53.15pt;height:13.5pt" o:ole="">
            <v:imagedata r:id="rId246" o:title=""/>
          </v:shape>
          <o:OLEObject Type="Embed" ProgID="Equation.DSMT4" ShapeID="_x0000_i1153" DrawAspect="Content" ObjectID="_1820076734" r:id="rId247"/>
        </w:object>
      </w:r>
      <w:r w:rsidR="00ED07BF">
        <w:rPr>
          <w:szCs w:val="24"/>
        </w:rPr>
        <w:t xml:space="preserve"> (straal), dus </w:t>
      </w:r>
      <w:r w:rsidR="00ED07BF" w:rsidRPr="00057076">
        <w:rPr>
          <w:position w:val="-6"/>
          <w:szCs w:val="24"/>
        </w:rPr>
        <w:object w:dxaOrig="2340" w:dyaOrig="320" w14:anchorId="038EDE00">
          <v:shape id="_x0000_i1154" type="#_x0000_t75" style="width:117.05pt;height:15.4pt" o:ole="">
            <v:imagedata r:id="rId248" o:title=""/>
          </v:shape>
          <o:OLEObject Type="Embed" ProgID="Equation.DSMT4" ShapeID="_x0000_i1154" DrawAspect="Content" ObjectID="_1820076735" r:id="rId249"/>
        </w:object>
      </w:r>
      <w:r w:rsidR="00ED07BF">
        <w:rPr>
          <w:szCs w:val="24"/>
        </w:rPr>
        <w:t xml:space="preserve"> (gelijkbenige d</w:t>
      </w:r>
      <w:r>
        <w:rPr>
          <w:szCs w:val="24"/>
        </w:rPr>
        <w:t>r</w:t>
      </w:r>
      <w:r w:rsidR="00ED07BF">
        <w:rPr>
          <w:szCs w:val="24"/>
        </w:rPr>
        <w:t>iehoek)</w:t>
      </w:r>
    </w:p>
    <w:p w14:paraId="0F0B7C81" w14:textId="662F0CBF" w:rsidR="00ED07BF" w:rsidRDefault="00ED07BF" w:rsidP="00ED07BF">
      <w:pPr>
        <w:ind w:firstLine="708"/>
        <w:rPr>
          <w:szCs w:val="24"/>
        </w:rPr>
      </w:pPr>
      <w:r w:rsidRPr="00057076">
        <w:rPr>
          <w:position w:val="-6"/>
          <w:szCs w:val="24"/>
        </w:rPr>
        <w:object w:dxaOrig="2920" w:dyaOrig="320" w14:anchorId="1AE75DC0">
          <v:shape id="_x0000_i1155" type="#_x0000_t75" style="width:145.55pt;height:15.4pt" o:ole="">
            <v:imagedata r:id="rId250" o:title=""/>
          </v:shape>
          <o:OLEObject Type="Embed" ProgID="Equation.DSMT4" ShapeID="_x0000_i1155" DrawAspect="Content" ObjectID="_1820076736" r:id="rId251"/>
        </w:object>
      </w:r>
      <w:r>
        <w:rPr>
          <w:szCs w:val="24"/>
        </w:rPr>
        <w:t xml:space="preserve"> (hoekensom van een driehoek)</w:t>
      </w:r>
    </w:p>
    <w:p w14:paraId="46B41DDB" w14:textId="4F6EC97B" w:rsidR="00ED07BF" w:rsidRDefault="00ED07BF" w:rsidP="00ED07BF">
      <w:pPr>
        <w:ind w:firstLine="708"/>
        <w:rPr>
          <w:szCs w:val="24"/>
        </w:rPr>
      </w:pPr>
      <w:r w:rsidRPr="00057076">
        <w:rPr>
          <w:position w:val="-6"/>
          <w:szCs w:val="24"/>
        </w:rPr>
        <w:object w:dxaOrig="2780" w:dyaOrig="320" w14:anchorId="3904479F">
          <v:shape id="_x0000_i1156" type="#_x0000_t75" style="width:139pt;height:15.4pt" o:ole="">
            <v:imagedata r:id="rId252" o:title=""/>
          </v:shape>
          <o:OLEObject Type="Embed" ProgID="Equation.DSMT4" ShapeID="_x0000_i1156" DrawAspect="Content" ObjectID="_1820076737" r:id="rId253"/>
        </w:object>
      </w:r>
      <w:r>
        <w:rPr>
          <w:szCs w:val="24"/>
        </w:rPr>
        <w:t xml:space="preserve"> (gestrekte hoek)</w:t>
      </w:r>
    </w:p>
    <w:p w14:paraId="06EA3A5C" w14:textId="4A16DFB6" w:rsidR="00ED07BF" w:rsidRDefault="00ED07BF" w:rsidP="00ED07BF">
      <w:pPr>
        <w:ind w:firstLine="708"/>
        <w:rPr>
          <w:szCs w:val="24"/>
        </w:rPr>
      </w:pPr>
      <w:r w:rsidRPr="00057076">
        <w:rPr>
          <w:position w:val="-6"/>
          <w:szCs w:val="24"/>
        </w:rPr>
        <w:object w:dxaOrig="1060" w:dyaOrig="279" w14:anchorId="743C736E">
          <v:shape id="_x0000_i1157" type="#_x0000_t75" style="width:53.15pt;height:13.5pt" o:ole="">
            <v:imagedata r:id="rId254" o:title=""/>
          </v:shape>
          <o:OLEObject Type="Embed" ProgID="Equation.DSMT4" ShapeID="_x0000_i1157" DrawAspect="Content" ObjectID="_1820076738" r:id="rId255"/>
        </w:object>
      </w:r>
      <w:r>
        <w:rPr>
          <w:szCs w:val="24"/>
        </w:rPr>
        <w:t xml:space="preserve"> (straal), dus </w:t>
      </w:r>
      <w:r w:rsidRPr="00057076">
        <w:rPr>
          <w:position w:val="-12"/>
          <w:szCs w:val="24"/>
        </w:rPr>
        <w:object w:dxaOrig="3060" w:dyaOrig="380" w14:anchorId="4E25268A">
          <v:shape id="_x0000_i1158" type="#_x0000_t75" style="width:152.85pt;height:18.85pt" o:ole="">
            <v:imagedata r:id="rId256" o:title=""/>
          </v:shape>
          <o:OLEObject Type="Embed" ProgID="Equation.DSMT4" ShapeID="_x0000_i1158" DrawAspect="Content" ObjectID="_1820076739" r:id="rId257"/>
        </w:object>
      </w:r>
    </w:p>
    <w:p w14:paraId="62CD847B" w14:textId="77777777" w:rsidR="00ED07BF" w:rsidRDefault="00ED07BF" w:rsidP="00ED07BF">
      <w:pPr>
        <w:ind w:firstLine="708"/>
        <w:rPr>
          <w:szCs w:val="24"/>
        </w:rPr>
      </w:pPr>
      <w:r w:rsidRPr="00057076">
        <w:rPr>
          <w:position w:val="-6"/>
          <w:szCs w:val="24"/>
        </w:rPr>
        <w:object w:dxaOrig="3200" w:dyaOrig="320" w14:anchorId="02446569">
          <v:shape id="_x0000_i1159" type="#_x0000_t75" style="width:160.15pt;height:15.4pt" o:ole="">
            <v:imagedata r:id="rId258" o:title=""/>
          </v:shape>
          <o:OLEObject Type="Embed" ProgID="Equation.DSMT4" ShapeID="_x0000_i1159" DrawAspect="Content" ObjectID="_1820076740" r:id="rId259"/>
        </w:object>
      </w:r>
    </w:p>
    <w:p w14:paraId="01605135" w14:textId="23E3D7B6" w:rsidR="00ED07BF" w:rsidRDefault="00537C53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FA10BC">
        <w:rPr>
          <w:position w:val="-6"/>
          <w:szCs w:val="24"/>
        </w:rPr>
        <w:object w:dxaOrig="1400" w:dyaOrig="320" w14:anchorId="14F3287E">
          <v:shape id="_x0000_i1160" type="#_x0000_t75" style="width:70.45pt;height:15.4pt" o:ole="">
            <v:imagedata r:id="rId260" o:title=""/>
          </v:shape>
          <o:OLEObject Type="Embed" ProgID="Equation.DSMT4" ShapeID="_x0000_i1160" DrawAspect="Content" ObjectID="_1820076741" r:id="rId261"/>
        </w:object>
      </w:r>
      <w:r w:rsidR="00ED07BF">
        <w:rPr>
          <w:szCs w:val="24"/>
        </w:rPr>
        <w:t xml:space="preserve"> (gelijkbenige driehoek)</w:t>
      </w:r>
    </w:p>
    <w:p w14:paraId="67180EA8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FA10BC">
        <w:rPr>
          <w:position w:val="-6"/>
          <w:szCs w:val="24"/>
        </w:rPr>
        <w:object w:dxaOrig="3060" w:dyaOrig="320" w14:anchorId="4F6517DB">
          <v:shape id="_x0000_i1161" type="#_x0000_t75" style="width:152.85pt;height:15.4pt" o:ole="">
            <v:imagedata r:id="rId262" o:title=""/>
          </v:shape>
          <o:OLEObject Type="Embed" ProgID="Equation.DSMT4" ShapeID="_x0000_i1161" DrawAspect="Content" ObjectID="_1820076742" r:id="rId263"/>
        </w:object>
      </w:r>
      <w:r>
        <w:rPr>
          <w:szCs w:val="24"/>
        </w:rPr>
        <w:t xml:space="preserve"> (hoekensom van een driehoek)</w:t>
      </w:r>
    </w:p>
    <w:p w14:paraId="20F729E9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982419">
        <w:rPr>
          <w:position w:val="-6"/>
          <w:szCs w:val="24"/>
        </w:rPr>
        <w:object w:dxaOrig="2780" w:dyaOrig="320" w14:anchorId="7451123C">
          <v:shape id="_x0000_i1162" type="#_x0000_t75" style="width:139pt;height:15.4pt" o:ole="">
            <v:imagedata r:id="rId264" o:title=""/>
          </v:shape>
          <o:OLEObject Type="Embed" ProgID="Equation.DSMT4" ShapeID="_x0000_i1162" DrawAspect="Content" ObjectID="_1820076743" r:id="rId265"/>
        </w:object>
      </w:r>
      <w:r>
        <w:rPr>
          <w:szCs w:val="24"/>
        </w:rPr>
        <w:t xml:space="preserve"> (gestrekte hoek)</w:t>
      </w:r>
    </w:p>
    <w:p w14:paraId="450F9DA5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982419">
        <w:rPr>
          <w:position w:val="-12"/>
          <w:szCs w:val="24"/>
        </w:rPr>
        <w:object w:dxaOrig="3920" w:dyaOrig="380" w14:anchorId="6535744B">
          <v:shape id="_x0000_i1163" type="#_x0000_t75" style="width:196pt;height:18.85pt" o:ole="">
            <v:imagedata r:id="rId266" o:title=""/>
          </v:shape>
          <o:OLEObject Type="Embed" ProgID="Equation.DSMT4" ShapeID="_x0000_i1163" DrawAspect="Content" ObjectID="_1820076744" r:id="rId267"/>
        </w:object>
      </w:r>
    </w:p>
    <w:p w14:paraId="031FA028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982419">
        <w:rPr>
          <w:position w:val="-6"/>
          <w:szCs w:val="24"/>
        </w:rPr>
        <w:object w:dxaOrig="4459" w:dyaOrig="320" w14:anchorId="4EBB3BAF">
          <v:shape id="_x0000_i1164" type="#_x0000_t75" style="width:222.95pt;height:15.4pt" o:ole="">
            <v:imagedata r:id="rId268" o:title=""/>
          </v:shape>
          <o:OLEObject Type="Embed" ProgID="Equation.DSMT4" ShapeID="_x0000_i1164" DrawAspect="Content" ObjectID="_1820076745" r:id="rId269"/>
        </w:object>
      </w:r>
    </w:p>
    <w:p w14:paraId="1C76F09C" w14:textId="15AC15F5" w:rsidR="00810284" w:rsidRDefault="00810284" w:rsidP="00ED07B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=∠MCA=α</m:t>
        </m:r>
      </m:oMath>
      <w:r w:rsidR="005031D2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∠B=∠MCB=β</m:t>
        </m:r>
      </m:oMath>
      <w:r w:rsidR="005031D2">
        <w:rPr>
          <w:szCs w:val="24"/>
        </w:rPr>
        <w:t xml:space="preserve"> (beide gelijkbenige driehoeken)</w:t>
      </w:r>
    </w:p>
    <w:p w14:paraId="0F26BFEF" w14:textId="129A809C" w:rsidR="005031D2" w:rsidRDefault="005031D2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+∠B+∠ACB=α+β+∠MCA+∠MCB=α+β+α+β=2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α+β</m:t>
            </m:r>
          </m:e>
        </m:d>
        <m:r>
          <w:rPr>
            <w:rFonts w:ascii="Cambria Math" w:hAnsi="Cambria Math"/>
            <w:szCs w:val="24"/>
          </w:rPr>
          <m:t>=180°</m:t>
        </m:r>
      </m:oMath>
    </w:p>
    <w:p w14:paraId="0A07885A" w14:textId="4FE9A04F" w:rsidR="004A4560" w:rsidRDefault="004A4560" w:rsidP="00ED07BF">
      <w:pPr>
        <w:rPr>
          <w:szCs w:val="24"/>
        </w:rPr>
      </w:pPr>
      <w:r>
        <w:rPr>
          <w:szCs w:val="24"/>
        </w:rPr>
        <w:tab/>
        <w:t xml:space="preserve">(hoekensom </w:t>
      </w:r>
      <m:oMath>
        <m:r>
          <w:rPr>
            <w:rFonts w:ascii="Cambria Math" w:hAnsi="Cambria Math"/>
            <w:szCs w:val="24"/>
          </w:rPr>
          <m:t>∆ABC</m:t>
        </m:r>
      </m:oMath>
      <w:r>
        <w:rPr>
          <w:szCs w:val="24"/>
        </w:rPr>
        <w:t>)</w:t>
      </w:r>
    </w:p>
    <w:p w14:paraId="35B13C5A" w14:textId="3EAE7C34" w:rsidR="004A4560" w:rsidRDefault="004A4560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CB=α+β=90°</m:t>
        </m:r>
      </m:oMath>
    </w:p>
    <w:p w14:paraId="0CA31D98" w14:textId="77777777" w:rsidR="004A4560" w:rsidRPr="00810284" w:rsidRDefault="004A4560" w:rsidP="00ED07BF">
      <w:pPr>
        <w:rPr>
          <w:szCs w:val="24"/>
        </w:rPr>
      </w:pPr>
    </w:p>
    <w:p w14:paraId="6F4FD082" w14:textId="46E222C5" w:rsidR="00ED07BF" w:rsidRDefault="00ED07BF" w:rsidP="00ED07BF">
      <w:pPr>
        <w:rPr>
          <w:szCs w:val="24"/>
        </w:rPr>
      </w:pPr>
      <w:r>
        <w:rPr>
          <w:szCs w:val="24"/>
        </w:rPr>
        <w:br w:type="page"/>
      </w:r>
      <w:r>
        <w:rPr>
          <w:noProof/>
        </w:rPr>
        <w:lastRenderedPageBreak/>
        <w:drawing>
          <wp:anchor distT="0" distB="0" distL="36195" distR="114300" simplePos="0" relativeHeight="251664384" behindDoc="1" locked="0" layoutInCell="1" allowOverlap="1" wp14:anchorId="4126BC1E" wp14:editId="23B0F0CB">
            <wp:simplePos x="0" y="0"/>
            <wp:positionH relativeFrom="column">
              <wp:posOffset>3827780</wp:posOffset>
            </wp:positionH>
            <wp:positionV relativeFrom="paragraph">
              <wp:posOffset>137795</wp:posOffset>
            </wp:positionV>
            <wp:extent cx="1618615" cy="1515745"/>
            <wp:effectExtent l="0" t="0" r="635" b="8255"/>
            <wp:wrapSquare wrapText="left"/>
            <wp:docPr id="185978689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95" t="35312" r="59772" b="33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615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4"/>
        </w:rPr>
        <w:t>1</w:t>
      </w:r>
      <w:r w:rsidR="004F2869">
        <w:rPr>
          <w:b/>
          <w:szCs w:val="24"/>
        </w:rPr>
        <w:t>8</w:t>
      </w:r>
    </w:p>
    <w:p w14:paraId="63FEEAFC" w14:textId="2670B92C" w:rsidR="00ED07BF" w:rsidRDefault="00447DFF" w:rsidP="00ED07BF">
      <w:pPr>
        <w:rPr>
          <w:szCs w:val="24"/>
        </w:rPr>
      </w:pPr>
      <w:r>
        <w:rPr>
          <w:b/>
          <w:bCs/>
          <w:szCs w:val="24"/>
        </w:rPr>
        <w:t>a</w:t>
      </w:r>
      <w:r w:rsidRPr="00447DFF">
        <w:rPr>
          <w:szCs w:val="24"/>
        </w:rPr>
        <w:t>/</w:t>
      </w:r>
      <w:r>
        <w:rPr>
          <w:b/>
          <w:bCs/>
          <w:szCs w:val="24"/>
        </w:rPr>
        <w:t>b</w:t>
      </w:r>
      <w:r w:rsidR="00ED07BF">
        <w:rPr>
          <w:szCs w:val="24"/>
        </w:rPr>
        <w:tab/>
      </w:r>
    </w:p>
    <w:p w14:paraId="4589BBB5" w14:textId="5C2302C2" w:rsidR="00ED07BF" w:rsidRDefault="00447DFF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  <w:t>de diagonalen van een rechthoek delen elkaar middendoor.</w:t>
      </w:r>
    </w:p>
    <w:p w14:paraId="4FF2F9C0" w14:textId="4EC33CFB" w:rsidR="00ED07BF" w:rsidRDefault="007F6FF4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0B290A">
        <w:rPr>
          <w:position w:val="-6"/>
          <w:szCs w:val="24"/>
        </w:rPr>
        <w:object w:dxaOrig="2299" w:dyaOrig="279" w14:anchorId="7FED8BA0">
          <v:shape id="_x0000_i1165" type="#_x0000_t75" style="width:115.1pt;height:13.5pt" o:ole="">
            <v:imagedata r:id="rId271" o:title=""/>
          </v:shape>
          <o:OLEObject Type="Embed" ProgID="Equation.DSMT4" ShapeID="_x0000_i1165" DrawAspect="Content" ObjectID="_1820076746" r:id="rId272"/>
        </w:object>
      </w:r>
      <w:r w:rsidR="00ED07BF">
        <w:rPr>
          <w:szCs w:val="24"/>
        </w:rPr>
        <w:t xml:space="preserve">, dus </w:t>
      </w:r>
      <w:r w:rsidR="00ED07BF" w:rsidRPr="000B290A">
        <w:rPr>
          <w:i/>
          <w:szCs w:val="24"/>
        </w:rPr>
        <w:t>M</w:t>
      </w:r>
      <w:r w:rsidR="00ED07BF">
        <w:rPr>
          <w:szCs w:val="24"/>
        </w:rPr>
        <w:t xml:space="preserve"> is het midden van </w:t>
      </w:r>
      <w:r w:rsidR="00ED07BF" w:rsidRPr="000B290A">
        <w:rPr>
          <w:i/>
          <w:szCs w:val="24"/>
        </w:rPr>
        <w:t>AB</w:t>
      </w:r>
      <w:r w:rsidR="00ED07BF">
        <w:rPr>
          <w:szCs w:val="24"/>
        </w:rPr>
        <w:t xml:space="preserve"> en </w:t>
      </w:r>
      <w:r w:rsidR="00ED07BF" w:rsidRPr="000B290A">
        <w:rPr>
          <w:i/>
          <w:szCs w:val="24"/>
        </w:rPr>
        <w:t>CD</w:t>
      </w:r>
      <w:r w:rsidR="00ED07BF">
        <w:rPr>
          <w:szCs w:val="24"/>
        </w:rPr>
        <w:t>.</w:t>
      </w:r>
    </w:p>
    <w:p w14:paraId="37642347" w14:textId="77777777" w:rsidR="00ED07BF" w:rsidRDefault="00ED07BF" w:rsidP="00ED07BF">
      <w:pPr>
        <w:rPr>
          <w:szCs w:val="24"/>
        </w:rPr>
      </w:pPr>
    </w:p>
    <w:p w14:paraId="20F72B41" w14:textId="3D24FC8E" w:rsidR="00E2752A" w:rsidRDefault="00ED07BF" w:rsidP="00ED07BF">
      <w:pPr>
        <w:rPr>
          <w:b/>
          <w:szCs w:val="24"/>
        </w:rPr>
      </w:pPr>
      <w:r>
        <w:rPr>
          <w:b/>
          <w:szCs w:val="24"/>
        </w:rPr>
        <w:t>1</w:t>
      </w:r>
      <w:r w:rsidR="004411B7">
        <w:rPr>
          <w:b/>
          <w:szCs w:val="24"/>
        </w:rPr>
        <w:t>9</w:t>
      </w:r>
    </w:p>
    <w:p w14:paraId="45F16612" w14:textId="6790BF9E" w:rsidR="00E75229" w:rsidRDefault="00E75229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AP=90°</m:t>
        </m:r>
      </m:oMath>
      <w:r>
        <w:rPr>
          <w:bCs/>
          <w:szCs w:val="24"/>
        </w:rPr>
        <w:t xml:space="preserve"> (raaklijn aan cirkel)</w:t>
      </w:r>
    </w:p>
    <w:p w14:paraId="1D105C09" w14:textId="16F5E864" w:rsidR="00F76F3E" w:rsidRDefault="00F76F3E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</m:t>
        </m:r>
      </m:oMath>
      <w:r w:rsidR="00D124C2">
        <w:rPr>
          <w:bCs/>
          <w:szCs w:val="24"/>
        </w:rPr>
        <w:t xml:space="preserve"> ligt op de cirkel met middellijn </w:t>
      </w:r>
      <m:oMath>
        <m:r>
          <w:rPr>
            <w:rFonts w:ascii="Cambria Math" w:hAnsi="Cambria Math"/>
            <w:szCs w:val="24"/>
          </w:rPr>
          <m:t>MP</m:t>
        </m:r>
      </m:oMath>
      <w:r w:rsidR="00D124C2">
        <w:rPr>
          <w:bCs/>
          <w:szCs w:val="24"/>
        </w:rPr>
        <w:t xml:space="preserve"> (</w:t>
      </w:r>
      <w:r w:rsidR="00E71B06">
        <w:rPr>
          <w:bCs/>
          <w:szCs w:val="24"/>
        </w:rPr>
        <w:t>Thales)</w:t>
      </w:r>
    </w:p>
    <w:p w14:paraId="3AF4497F" w14:textId="0FE3F6BD" w:rsidR="00E71B06" w:rsidRPr="00E75229" w:rsidRDefault="00E71B0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BP=90°</m:t>
        </m:r>
      </m:oMath>
      <w:r w:rsidR="007D76E7">
        <w:rPr>
          <w:bCs/>
          <w:szCs w:val="24"/>
        </w:rPr>
        <w:t xml:space="preserve"> (raaklijn aan cirkel)</w:t>
      </w:r>
      <w:r w:rsidR="004911A9">
        <w:rPr>
          <w:bCs/>
          <w:szCs w:val="24"/>
        </w:rPr>
        <w:t xml:space="preserve">. </w:t>
      </w:r>
      <m:oMath>
        <m:r>
          <w:rPr>
            <w:rFonts w:ascii="Cambria Math" w:hAnsi="Cambria Math"/>
            <w:szCs w:val="24"/>
          </w:rPr>
          <m:t>∠B</m:t>
        </m:r>
      </m:oMath>
      <w:r w:rsidR="004911A9">
        <w:rPr>
          <w:bCs/>
          <w:szCs w:val="24"/>
        </w:rPr>
        <w:t xml:space="preserve"> ligt op de cirkel met middellijn </w:t>
      </w:r>
      <m:oMath>
        <m:r>
          <w:rPr>
            <w:rFonts w:ascii="Cambria Math" w:hAnsi="Cambria Math"/>
            <w:szCs w:val="24"/>
          </w:rPr>
          <m:t>MP</m:t>
        </m:r>
      </m:oMath>
      <w:r w:rsidR="004911A9">
        <w:rPr>
          <w:bCs/>
          <w:szCs w:val="24"/>
        </w:rPr>
        <w:t xml:space="preserve"> (Thales)</w:t>
      </w:r>
    </w:p>
    <w:p w14:paraId="390F310E" w14:textId="03147482" w:rsidR="00E2752A" w:rsidRDefault="004911A9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w:r w:rsidR="00832D23">
        <w:rPr>
          <w:bCs/>
          <w:szCs w:val="24"/>
        </w:rPr>
        <w:t xml:space="preserve">Het midden van </w:t>
      </w:r>
      <m:oMath>
        <m:r>
          <w:rPr>
            <w:rFonts w:ascii="Cambria Math" w:hAnsi="Cambria Math"/>
            <w:szCs w:val="24"/>
          </w:rPr>
          <m:t>MP</m:t>
        </m:r>
      </m:oMath>
      <w:r w:rsidR="00832D23">
        <w:rPr>
          <w:bCs/>
          <w:szCs w:val="24"/>
        </w:rPr>
        <w:t xml:space="preserve"> is het middelpunt van deze cirkel</w:t>
      </w:r>
    </w:p>
    <w:p w14:paraId="13E5B670" w14:textId="26C2ADDC" w:rsidR="00832D23" w:rsidRDefault="00832D23" w:rsidP="002A264B">
      <w:pPr>
        <w:ind w:left="708" w:hanging="708"/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w:r w:rsidR="003415D5">
        <w:rPr>
          <w:bCs/>
          <w:szCs w:val="24"/>
        </w:rPr>
        <w:t xml:space="preserve">Neem het midden </w:t>
      </w:r>
      <m:oMath>
        <m:r>
          <w:rPr>
            <w:rFonts w:ascii="Cambria Math" w:hAnsi="Cambria Math"/>
            <w:szCs w:val="24"/>
          </w:rPr>
          <m:t>N</m:t>
        </m:r>
      </m:oMath>
      <w:r w:rsidR="00A61C1E">
        <w:rPr>
          <w:bCs/>
          <w:szCs w:val="24"/>
        </w:rPr>
        <w:t xml:space="preserve"> </w:t>
      </w:r>
      <w:r w:rsidR="003415D5">
        <w:rPr>
          <w:bCs/>
          <w:szCs w:val="24"/>
        </w:rPr>
        <w:t xml:space="preserve">van </w:t>
      </w:r>
      <m:oMath>
        <m:r>
          <w:rPr>
            <w:rFonts w:ascii="Cambria Math" w:hAnsi="Cambria Math"/>
            <w:szCs w:val="24"/>
          </w:rPr>
          <m:t>MP</m:t>
        </m:r>
      </m:oMath>
      <w:r w:rsidR="00A61C1E">
        <w:rPr>
          <w:bCs/>
          <w:szCs w:val="24"/>
        </w:rPr>
        <w:t xml:space="preserve">. Teken een cirkel met middelpunt </w:t>
      </w:r>
      <m:oMath>
        <m:r>
          <w:rPr>
            <w:rFonts w:ascii="Cambria Math" w:hAnsi="Cambria Math"/>
            <w:szCs w:val="24"/>
          </w:rPr>
          <m:t>N</m:t>
        </m:r>
      </m:oMath>
      <w:r w:rsidR="00A61C1E">
        <w:rPr>
          <w:bCs/>
          <w:szCs w:val="24"/>
        </w:rPr>
        <w:t xml:space="preserve"> en straal </w:t>
      </w:r>
      <m:oMath>
        <m:r>
          <w:rPr>
            <w:rFonts w:ascii="Cambria Math" w:hAnsi="Cambria Math"/>
            <w:szCs w:val="24"/>
          </w:rPr>
          <m:t>NM</m:t>
        </m:r>
      </m:oMath>
      <w:r w:rsidR="0005176E">
        <w:rPr>
          <w:bCs/>
          <w:szCs w:val="24"/>
        </w:rPr>
        <w:t xml:space="preserve">. De snijpunten van deze cirkel met de cirkel met middelpunt </w:t>
      </w:r>
      <m:oMath>
        <m:r>
          <w:rPr>
            <w:rFonts w:ascii="Cambria Math" w:hAnsi="Cambria Math"/>
            <w:szCs w:val="24"/>
          </w:rPr>
          <m:t>M</m:t>
        </m:r>
      </m:oMath>
      <w:r w:rsidR="0005176E">
        <w:rPr>
          <w:bCs/>
          <w:szCs w:val="24"/>
        </w:rPr>
        <w:t xml:space="preserve"> </w:t>
      </w:r>
      <w:r w:rsidR="00181265">
        <w:rPr>
          <w:bCs/>
          <w:szCs w:val="24"/>
        </w:rPr>
        <w:t xml:space="preserve">zijn </w:t>
      </w:r>
      <m:oMath>
        <m:r>
          <w:rPr>
            <w:rFonts w:ascii="Cambria Math" w:hAnsi="Cambria Math"/>
            <w:szCs w:val="24"/>
          </w:rPr>
          <m:t>A</m:t>
        </m:r>
      </m:oMath>
      <w:r w:rsidR="00181265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</m:t>
        </m:r>
      </m:oMath>
      <w:r w:rsidR="00181265">
        <w:rPr>
          <w:bCs/>
          <w:szCs w:val="24"/>
        </w:rPr>
        <w:t>.</w:t>
      </w:r>
    </w:p>
    <w:p w14:paraId="68B58B47" w14:textId="77777777" w:rsidR="004411B7" w:rsidRDefault="004411B7" w:rsidP="004411B7">
      <w:pPr>
        <w:rPr>
          <w:bCs/>
          <w:szCs w:val="24"/>
        </w:rPr>
      </w:pPr>
    </w:p>
    <w:p w14:paraId="17AA1D2F" w14:textId="1BEB3E59" w:rsidR="00ED07BF" w:rsidRPr="00094937" w:rsidRDefault="004411B7" w:rsidP="00B305CF">
      <w:pPr>
        <w:rPr>
          <w:szCs w:val="24"/>
        </w:rPr>
      </w:pPr>
      <w:r>
        <w:rPr>
          <w:b/>
          <w:szCs w:val="24"/>
        </w:rPr>
        <w:t>20</w:t>
      </w:r>
      <w:r w:rsidR="00F52186">
        <w:rPr>
          <w:bCs/>
          <w:szCs w:val="24"/>
        </w:rPr>
        <w:tab/>
      </w:r>
      <w:r w:rsidR="00ED07BF" w:rsidRPr="0038613B">
        <w:rPr>
          <w:position w:val="-6"/>
          <w:szCs w:val="24"/>
        </w:rPr>
        <w:object w:dxaOrig="1380" w:dyaOrig="320" w14:anchorId="57127E46">
          <v:shape id="_x0000_i1166" type="#_x0000_t75" style="width:68.9pt;height:15.4pt" o:ole="">
            <v:imagedata r:id="rId273" o:title=""/>
          </v:shape>
          <o:OLEObject Type="Embed" ProgID="Equation.DSMT4" ShapeID="_x0000_i1166" DrawAspect="Content" ObjectID="_1820076747" r:id="rId274"/>
        </w:object>
      </w:r>
      <w:r w:rsidR="00ED07BF">
        <w:rPr>
          <w:szCs w:val="24"/>
        </w:rPr>
        <w:t xml:space="preserve"> (gelijkbenige driehoek)</w:t>
      </w:r>
    </w:p>
    <w:p w14:paraId="742E4500" w14:textId="77777777" w:rsidR="00ED07BF" w:rsidRPr="00094937" w:rsidRDefault="00ED07BF" w:rsidP="00ED07BF">
      <w:pPr>
        <w:rPr>
          <w:szCs w:val="24"/>
        </w:rPr>
      </w:pPr>
      <w:r w:rsidRPr="00094937">
        <w:rPr>
          <w:szCs w:val="24"/>
        </w:rPr>
        <w:tab/>
      </w:r>
      <w:r w:rsidRPr="0038613B">
        <w:rPr>
          <w:position w:val="-6"/>
          <w:szCs w:val="24"/>
        </w:rPr>
        <w:object w:dxaOrig="2280" w:dyaOrig="320" w14:anchorId="7B8314B9">
          <v:shape id="_x0000_i1167" type="#_x0000_t75" style="width:113.95pt;height:15.4pt" o:ole="">
            <v:imagedata r:id="rId275" o:title=""/>
          </v:shape>
          <o:OLEObject Type="Embed" ProgID="Equation.DSMT4" ShapeID="_x0000_i1167" DrawAspect="Content" ObjectID="_1820076748" r:id="rId276"/>
        </w:object>
      </w:r>
      <w:r>
        <w:rPr>
          <w:szCs w:val="24"/>
        </w:rPr>
        <w:t xml:space="preserve"> (Thales)</w:t>
      </w:r>
    </w:p>
    <w:p w14:paraId="2E1A024B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38613B">
        <w:rPr>
          <w:position w:val="-6"/>
          <w:szCs w:val="24"/>
        </w:rPr>
        <w:object w:dxaOrig="2560" w:dyaOrig="320" w14:anchorId="6EBF007B">
          <v:shape id="_x0000_i1168" type="#_x0000_t75" style="width:127.85pt;height:15.4pt" o:ole="">
            <v:imagedata r:id="rId277" o:title=""/>
          </v:shape>
          <o:OLEObject Type="Embed" ProgID="Equation.DSMT4" ShapeID="_x0000_i1168" DrawAspect="Content" ObjectID="_1820076749" r:id="rId278"/>
        </w:object>
      </w:r>
    </w:p>
    <w:p w14:paraId="36D6C34D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38613B">
        <w:rPr>
          <w:position w:val="-6"/>
          <w:szCs w:val="24"/>
        </w:rPr>
        <w:object w:dxaOrig="1340" w:dyaOrig="320" w14:anchorId="30825184">
          <v:shape id="_x0000_i1169" type="#_x0000_t75" style="width:66.6pt;height:15.4pt" o:ole="">
            <v:imagedata r:id="rId279" o:title=""/>
          </v:shape>
          <o:OLEObject Type="Embed" ProgID="Equation.DSMT4" ShapeID="_x0000_i1169" DrawAspect="Content" ObjectID="_1820076750" r:id="rId280"/>
        </w:object>
      </w:r>
      <w:r>
        <w:rPr>
          <w:szCs w:val="24"/>
        </w:rPr>
        <w:t>(gelijkbenige driehoek)</w:t>
      </w:r>
    </w:p>
    <w:p w14:paraId="680F2275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38613B">
        <w:rPr>
          <w:position w:val="-6"/>
          <w:szCs w:val="24"/>
        </w:rPr>
        <w:object w:dxaOrig="2299" w:dyaOrig="320" w14:anchorId="127DFEE9">
          <v:shape id="_x0000_i1170" type="#_x0000_t75" style="width:115.1pt;height:15.4pt" o:ole="">
            <v:imagedata r:id="rId281" o:title=""/>
          </v:shape>
          <o:OLEObject Type="Embed" ProgID="Equation.DSMT4" ShapeID="_x0000_i1170" DrawAspect="Content" ObjectID="_1820076751" r:id="rId282"/>
        </w:object>
      </w:r>
      <w:r>
        <w:rPr>
          <w:szCs w:val="24"/>
        </w:rPr>
        <w:t xml:space="preserve"> (gelijkbenige driehoek)</w:t>
      </w:r>
    </w:p>
    <w:p w14:paraId="2C7EFDB7" w14:textId="77A74AF0" w:rsidR="00B305CF" w:rsidRPr="00094937" w:rsidRDefault="00B305C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CAD=45°+35°=80°</m:t>
        </m:r>
      </m:oMath>
      <w:r w:rsidR="00CB1B60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∠CBD=55°+45°=100°</m:t>
        </m:r>
      </m:oMath>
    </w:p>
    <w:p w14:paraId="27A9D944" w14:textId="77777777" w:rsidR="00ED07BF" w:rsidRDefault="00ED07BF" w:rsidP="00ED07BF">
      <w:pPr>
        <w:rPr>
          <w:szCs w:val="24"/>
        </w:rPr>
      </w:pPr>
    </w:p>
    <w:p w14:paraId="6806C00B" w14:textId="281EE2E3" w:rsidR="00F73A52" w:rsidRDefault="00F73A52" w:rsidP="00ED07BF">
      <w:pPr>
        <w:rPr>
          <w:b/>
          <w:bCs/>
          <w:szCs w:val="24"/>
        </w:rPr>
      </w:pPr>
      <w:r>
        <w:rPr>
          <w:b/>
          <w:bCs/>
          <w:szCs w:val="24"/>
        </w:rPr>
        <w:t>O21</w:t>
      </w:r>
    </w:p>
    <w:p w14:paraId="5A5DAED2" w14:textId="67239C2D" w:rsidR="00F73A52" w:rsidRDefault="00E24D8F" w:rsidP="00ED07B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ADC</m:t>
        </m:r>
      </m:oMath>
      <w:r>
        <w:rPr>
          <w:szCs w:val="24"/>
        </w:rPr>
        <w:t xml:space="preserve"> is een rechthoekige driehoek</w:t>
      </w:r>
      <w:r w:rsidR="00F41738">
        <w:rPr>
          <w:szCs w:val="24"/>
        </w:rPr>
        <w:t>.</w:t>
      </w:r>
    </w:p>
    <w:p w14:paraId="069B2C4E" w14:textId="6A0A877D" w:rsidR="00F41738" w:rsidRDefault="00F41738" w:rsidP="0019054B">
      <w:pPr>
        <w:ind w:left="708" w:hanging="708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D=90°</m:t>
        </m:r>
      </m:oMath>
      <w:r w:rsidR="004E033E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D</m:t>
        </m:r>
      </m:oMath>
      <w:r w:rsidR="004E033E">
        <w:rPr>
          <w:szCs w:val="24"/>
        </w:rPr>
        <w:t xml:space="preserve"> ligt op de cirkel met middellijn </w:t>
      </w:r>
      <m:oMath>
        <m:r>
          <w:rPr>
            <w:rFonts w:ascii="Cambria Math" w:hAnsi="Cambria Math"/>
            <w:szCs w:val="24"/>
          </w:rPr>
          <m:t>AC</m:t>
        </m:r>
      </m:oMath>
      <w:r w:rsidR="004E033E">
        <w:rPr>
          <w:szCs w:val="24"/>
        </w:rPr>
        <w:t xml:space="preserve"> (Thales)</w:t>
      </w:r>
      <w:r w:rsidR="0019054B">
        <w:rPr>
          <w:szCs w:val="24"/>
        </w:rPr>
        <w:t xml:space="preserve">. </w:t>
      </w:r>
      <m:oMath>
        <m:r>
          <w:rPr>
            <w:rFonts w:ascii="Cambria Math" w:hAnsi="Cambria Math"/>
            <w:szCs w:val="24"/>
          </w:rPr>
          <m:t>M</m:t>
        </m:r>
      </m:oMath>
      <w:r w:rsidR="0019054B">
        <w:rPr>
          <w:szCs w:val="24"/>
        </w:rPr>
        <w:t xml:space="preserve"> ligt in het midden van </w:t>
      </w:r>
      <m:oMath>
        <m:r>
          <w:rPr>
            <w:rFonts w:ascii="Cambria Math" w:hAnsi="Cambria Math"/>
            <w:szCs w:val="24"/>
          </w:rPr>
          <m:t>AC</m:t>
        </m:r>
      </m:oMath>
      <w:r w:rsidR="0019054B">
        <w:rPr>
          <w:szCs w:val="24"/>
        </w:rPr>
        <w:t>.</w:t>
      </w:r>
    </w:p>
    <w:p w14:paraId="6A17A0D4" w14:textId="4D41196C" w:rsidR="0019054B" w:rsidRDefault="0019054B" w:rsidP="0019054B">
      <w:pPr>
        <w:ind w:left="708" w:hanging="708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</m:t>
        </m:r>
      </m:oMath>
      <w:r w:rsidR="00EF69B2">
        <w:rPr>
          <w:szCs w:val="24"/>
        </w:rPr>
        <w:t xml:space="preserve"> ligt op de cirkel met middellijn </w:t>
      </w:r>
      <m:oMath>
        <m:r>
          <w:rPr>
            <w:rFonts w:ascii="Cambria Math" w:hAnsi="Cambria Math"/>
            <w:szCs w:val="24"/>
          </w:rPr>
          <m:t>BC</m:t>
        </m:r>
      </m:oMath>
      <w:r w:rsidR="00EF69B2">
        <w:rPr>
          <w:szCs w:val="24"/>
        </w:rPr>
        <w:t xml:space="preserve"> (Thales).</w:t>
      </w:r>
      <w:r w:rsidR="007502B9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N</m:t>
        </m:r>
      </m:oMath>
      <w:r w:rsidR="007502B9">
        <w:rPr>
          <w:szCs w:val="24"/>
        </w:rPr>
        <w:t xml:space="preserve"> ligt in het midden van </w:t>
      </w:r>
      <m:oMath>
        <m:r>
          <w:rPr>
            <w:rFonts w:ascii="Cambria Math" w:hAnsi="Cambria Math"/>
            <w:szCs w:val="24"/>
          </w:rPr>
          <m:t>BC</m:t>
        </m:r>
      </m:oMath>
      <w:r w:rsidR="007502B9">
        <w:rPr>
          <w:szCs w:val="24"/>
        </w:rPr>
        <w:t>.</w:t>
      </w:r>
    </w:p>
    <w:p w14:paraId="25944D45" w14:textId="6577672B" w:rsidR="007502B9" w:rsidRDefault="009E55E0" w:rsidP="0019054B">
      <w:pPr>
        <w:ind w:left="708" w:hanging="708"/>
        <w:rPr>
          <w:szCs w:val="24"/>
        </w:rPr>
      </w:pPr>
      <w:r w:rsidRPr="00F43414">
        <w:rPr>
          <w:b/>
          <w:bCs/>
          <w:noProof/>
          <w:lang w:eastAsia="nl-NL"/>
        </w:rPr>
        <mc:AlternateContent>
          <mc:Choice Requires="wpg">
            <w:drawing>
              <wp:anchor distT="0" distB="0" distL="36195" distR="114300" simplePos="0" relativeHeight="251665408" behindDoc="0" locked="0" layoutInCell="1" allowOverlap="1" wp14:anchorId="060BA32B" wp14:editId="2114C060">
                <wp:simplePos x="0" y="0"/>
                <wp:positionH relativeFrom="column">
                  <wp:posOffset>4784905</wp:posOffset>
                </wp:positionH>
                <wp:positionV relativeFrom="paragraph">
                  <wp:posOffset>174498</wp:posOffset>
                </wp:positionV>
                <wp:extent cx="1249045" cy="1575435"/>
                <wp:effectExtent l="0" t="0" r="8255" b="5715"/>
                <wp:wrapSquare wrapText="left"/>
                <wp:docPr id="1932721951" name="Groe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9045" cy="1575435"/>
                          <a:chOff x="7976" y="10015"/>
                          <a:chExt cx="2619" cy="3221"/>
                        </a:xfrm>
                      </wpg:grpSpPr>
                      <pic:pic xmlns:pic="http://schemas.openxmlformats.org/drawingml/2006/picture">
                        <pic:nvPicPr>
                          <pic:cNvPr id="1935136875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196" t="25114" r="23773" b="22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76" y="10015"/>
                            <a:ext cx="2619" cy="3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90496993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9042" y="11445"/>
                            <a:ext cx="1197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6638335" name="AutoShap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313" y="10230"/>
                            <a:ext cx="729" cy="121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287529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8313" y="10230"/>
                            <a:ext cx="1926" cy="121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B583D2" id="Groep 4" o:spid="_x0000_s1026" style="position:absolute;margin-left:376.75pt;margin-top:13.75pt;width:98.35pt;height:124.05pt;z-index:251665408;mso-wrap-distance-left:2.85pt" coordorigin="7976,10015" coordsize="2619,32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">
                <v:shape id="Afbeelding 1" o:spid="_x0000_s1027" type="#_x0000_t75" style="position:absolute;left:7976;top:10015;width:2619;height:3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">
                  <v:imagedata r:id="rId284" o:title="" croptop="16459f" cropbottom="14611f" cropleft="34207f" cropright="15580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" o:spid="_x0000_s1028" type="#_x0000_t32" style="position:absolute;left:9042;top:11445;width:119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" strokecolor="red" strokeweight="1.5pt"/>
                <v:shape id="AutoShape 15" o:spid="_x0000_s1029" type="#_x0000_t32" style="position:absolute;left:8313;top:10230;width:729;height:12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" strokecolor="red" strokeweight="1.5pt"/>
                <v:shape id="AutoShape 16" o:spid="_x0000_s1030" type="#_x0000_t32" style="position:absolute;left:8313;top:10230;width:1926;height:12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" strokecolor="red" strokeweight="1.5pt"/>
                <w10:wrap type="square" side="left"/>
              </v:group>
            </w:pict>
          </mc:Fallback>
        </mc:AlternateContent>
      </w:r>
      <w:r w:rsidR="007502B9">
        <w:rPr>
          <w:b/>
          <w:bCs/>
          <w:szCs w:val="24"/>
        </w:rPr>
        <w:t>d</w:t>
      </w:r>
      <w:r w:rsidR="007502B9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C</m:t>
        </m:r>
      </m:oMath>
      <w:r w:rsidR="00093786">
        <w:rPr>
          <w:szCs w:val="24"/>
        </w:rPr>
        <w:t xml:space="preserve"> is gemeenschappelijk en </w:t>
      </w:r>
      <m:oMath>
        <m:r>
          <w:rPr>
            <w:rFonts w:ascii="Cambria Math" w:hAnsi="Cambria Math"/>
            <w:szCs w:val="24"/>
          </w:rPr>
          <m:t>CM:CA=CN:CB=1:2</m:t>
        </m:r>
      </m:oMath>
    </w:p>
    <w:p w14:paraId="0B094EBB" w14:textId="26DE5E10" w:rsidR="004B50AD" w:rsidRDefault="004B50AD" w:rsidP="0019054B">
      <w:pPr>
        <w:ind w:left="708" w:hanging="708"/>
        <w:rPr>
          <w:szCs w:val="24"/>
        </w:rPr>
      </w:pPr>
      <w:r>
        <w:rPr>
          <w:b/>
          <w:bCs/>
          <w:szCs w:val="24"/>
        </w:rPr>
        <w:t>e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N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AB=4,5</m:t>
        </m:r>
      </m:oMath>
    </w:p>
    <w:p w14:paraId="560CA1B7" w14:textId="3833B05C" w:rsidR="004B50AD" w:rsidRDefault="004B50AD" w:rsidP="0019054B">
      <w:pPr>
        <w:ind w:left="708" w:hanging="708"/>
        <w:rPr>
          <w:szCs w:val="24"/>
        </w:rPr>
      </w:pPr>
    </w:p>
    <w:p w14:paraId="3BCB3C0B" w14:textId="18573ACC" w:rsidR="002E2C9D" w:rsidRDefault="002E2C9D" w:rsidP="0019054B">
      <w:pPr>
        <w:ind w:left="708" w:hanging="708"/>
        <w:rPr>
          <w:b/>
          <w:bCs/>
          <w:szCs w:val="24"/>
        </w:rPr>
      </w:pPr>
      <w:r>
        <w:rPr>
          <w:b/>
          <w:bCs/>
          <w:szCs w:val="24"/>
        </w:rPr>
        <w:t>21</w:t>
      </w:r>
    </w:p>
    <w:p w14:paraId="212C871D" w14:textId="3DBEDDA9" w:rsidR="002E2C9D" w:rsidRDefault="002E2C9D" w:rsidP="0019054B">
      <w:pPr>
        <w:ind w:left="708" w:hanging="708"/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F</m:t>
        </m:r>
      </m:oMath>
      <w:r w:rsidR="007D64AA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D</m:t>
        </m:r>
      </m:oMath>
      <w:r w:rsidR="007D64AA">
        <w:rPr>
          <w:szCs w:val="24"/>
        </w:rPr>
        <w:t xml:space="preserve"> </w:t>
      </w:r>
      <w:r>
        <w:rPr>
          <w:szCs w:val="24"/>
        </w:rPr>
        <w:t>lig</w:t>
      </w:r>
      <w:r w:rsidR="007D64AA">
        <w:rPr>
          <w:szCs w:val="24"/>
        </w:rPr>
        <w:t>gen beide</w:t>
      </w:r>
      <w:r>
        <w:rPr>
          <w:szCs w:val="24"/>
        </w:rPr>
        <w:t xml:space="preserve"> op de cirkel met middellijn </w:t>
      </w:r>
      <m:oMath>
        <m:r>
          <w:rPr>
            <w:rFonts w:ascii="Cambria Math" w:hAnsi="Cambria Math"/>
            <w:szCs w:val="24"/>
          </w:rPr>
          <m:t>BH</m:t>
        </m:r>
      </m:oMath>
      <w:r>
        <w:rPr>
          <w:szCs w:val="24"/>
        </w:rPr>
        <w:t xml:space="preserve"> (Thales)</w:t>
      </w:r>
    </w:p>
    <w:p w14:paraId="634572BE" w14:textId="670E1ECA" w:rsidR="007D64AA" w:rsidRPr="007D64AA" w:rsidRDefault="007D64AA" w:rsidP="0019054B">
      <w:pPr>
        <w:ind w:left="708" w:hanging="708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</m:t>
        </m:r>
      </m:oMath>
      <w:r w:rsidR="00CF7CF3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E</m:t>
        </m:r>
      </m:oMath>
      <w:r w:rsidR="00CF7CF3">
        <w:rPr>
          <w:szCs w:val="24"/>
        </w:rPr>
        <w:t xml:space="preserve"> liggen beide op de cirkel met middellijn </w:t>
      </w:r>
      <m:oMath>
        <m:r>
          <w:rPr>
            <w:rFonts w:ascii="Cambria Math" w:hAnsi="Cambria Math"/>
            <w:szCs w:val="24"/>
          </w:rPr>
          <m:t>AB</m:t>
        </m:r>
      </m:oMath>
      <w:r w:rsidR="00CF7CF3">
        <w:rPr>
          <w:szCs w:val="24"/>
        </w:rPr>
        <w:t xml:space="preserve"> (Thales)</w:t>
      </w:r>
    </w:p>
    <w:p w14:paraId="16B82740" w14:textId="30251BCE" w:rsidR="00ED07BF" w:rsidRDefault="00F43414" w:rsidP="00ED07BF">
      <w:pPr>
        <w:rPr>
          <w:szCs w:val="24"/>
        </w:rPr>
      </w:pPr>
      <w:r>
        <w:rPr>
          <w:b/>
          <w:bCs/>
          <w:szCs w:val="24"/>
        </w:rPr>
        <w:t>c</w:t>
      </w:r>
      <w:r w:rsidR="00ED07BF">
        <w:rPr>
          <w:szCs w:val="24"/>
        </w:rPr>
        <w:tab/>
        <w:t xml:space="preserve">op het midden van </w:t>
      </w:r>
      <m:oMath>
        <m:r>
          <w:rPr>
            <w:rFonts w:ascii="Cambria Math" w:hAnsi="Cambria Math"/>
            <w:szCs w:val="24"/>
          </w:rPr>
          <m:t>AB</m:t>
        </m:r>
      </m:oMath>
    </w:p>
    <w:p w14:paraId="31C67A4C" w14:textId="17095B75" w:rsidR="00ED07BF" w:rsidRPr="00E41510" w:rsidRDefault="00F43414" w:rsidP="00ED07BF">
      <w:pPr>
        <w:rPr>
          <w:szCs w:val="24"/>
        </w:rPr>
      </w:pPr>
      <w:r w:rsidRPr="00E41510">
        <w:rPr>
          <w:b/>
          <w:bCs/>
          <w:szCs w:val="24"/>
        </w:rPr>
        <w:t>d</w:t>
      </w:r>
      <w:r w:rsidR="00ED07BF" w:rsidRPr="00E41510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FHE</m:t>
        </m:r>
      </m:oMath>
      <w:r w:rsidR="00ED07BF" w:rsidRPr="00E41510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  <w:lang w:val="en-GB"/>
          </w:rPr>
          <m:t>FBDH</m:t>
        </m:r>
      </m:oMath>
      <w:r w:rsidR="00ED07BF" w:rsidRPr="00E41510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  <w:lang w:val="en-GB"/>
          </w:rPr>
          <m:t>DCEH</m:t>
        </m:r>
      </m:oMath>
      <w:r w:rsidR="00ED07BF" w:rsidRPr="00E41510">
        <w:rPr>
          <w:szCs w:val="24"/>
        </w:rPr>
        <w:t xml:space="preserve">, </w:t>
      </w:r>
      <m:oMath>
        <m:r>
          <w:rPr>
            <w:rFonts w:ascii="Cambria Math" w:hAnsi="Cambria Math"/>
            <w:szCs w:val="24"/>
            <w:lang w:val="en-GB"/>
          </w:rPr>
          <m:t>ACDF</m:t>
        </m:r>
      </m:oMath>
    </w:p>
    <w:p w14:paraId="264E8A5B" w14:textId="08363D36" w:rsidR="00ED07BF" w:rsidRPr="00333181" w:rsidRDefault="00E41510" w:rsidP="00ED07BF">
      <w:pPr>
        <w:rPr>
          <w:szCs w:val="24"/>
        </w:rPr>
      </w:pPr>
      <w:r>
        <w:rPr>
          <w:b/>
          <w:bCs/>
          <w:szCs w:val="24"/>
        </w:rPr>
        <w:t>e</w:t>
      </w:r>
      <w:r w:rsidR="00ED07BF">
        <w:rPr>
          <w:szCs w:val="24"/>
        </w:rPr>
        <w:tab/>
        <w:t>Ja, dan kloppen de beweringen ook: zie tekening</w:t>
      </w:r>
    </w:p>
    <w:p w14:paraId="2E1E893F" w14:textId="77777777" w:rsidR="00ED07BF" w:rsidRDefault="00ED07BF" w:rsidP="00ED07BF">
      <w:pPr>
        <w:rPr>
          <w:szCs w:val="24"/>
        </w:rPr>
      </w:pPr>
    </w:p>
    <w:p w14:paraId="6483F49A" w14:textId="2339593D" w:rsidR="00ED07BF" w:rsidRPr="00026CA4" w:rsidRDefault="00290186" w:rsidP="00ED07BF">
      <w:pPr>
        <w:rPr>
          <w:b/>
          <w:szCs w:val="24"/>
        </w:rPr>
      </w:pPr>
      <w:r>
        <w:rPr>
          <w:b/>
          <w:szCs w:val="24"/>
        </w:rPr>
        <w:t>22</w:t>
      </w:r>
    </w:p>
    <w:p w14:paraId="354B930F" w14:textId="71A9D470" w:rsidR="00ED07BF" w:rsidRDefault="00290186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a</w:t>
      </w:r>
      <w:r w:rsidR="00ED07BF">
        <w:rPr>
          <w:szCs w:val="24"/>
        </w:rPr>
        <w:tab/>
        <w:t xml:space="preserve">omdat </w:t>
      </w:r>
      <m:oMath>
        <m:r>
          <w:rPr>
            <w:rFonts w:ascii="Cambria Math" w:hAnsi="Cambria Math"/>
            <w:szCs w:val="24"/>
          </w:rPr>
          <m:t>D</m:t>
        </m:r>
      </m:oMath>
      <w:r w:rsidR="00ED07BF">
        <w:rPr>
          <w:szCs w:val="24"/>
        </w:rPr>
        <w:t xml:space="preserve"> op het midden ligt van </w:t>
      </w:r>
      <m:oMath>
        <m:r>
          <w:rPr>
            <w:rFonts w:ascii="Cambria Math" w:hAnsi="Cambria Math"/>
            <w:szCs w:val="24"/>
          </w:rPr>
          <m:t>AC</m:t>
        </m:r>
      </m:oMath>
      <w:r w:rsidR="00ED07B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E</m:t>
        </m:r>
      </m:oMath>
      <w:r w:rsidR="00ED07BF">
        <w:rPr>
          <w:szCs w:val="24"/>
        </w:rPr>
        <w:t xml:space="preserve"> op het midden van </w:t>
      </w:r>
      <m:oMath>
        <m:r>
          <w:rPr>
            <w:rFonts w:ascii="Cambria Math" w:hAnsi="Cambria Math"/>
            <w:szCs w:val="24"/>
          </w:rPr>
          <m:t>BC.</m:t>
        </m:r>
      </m:oMath>
    </w:p>
    <w:p w14:paraId="2F557B7F" w14:textId="7F9D6636" w:rsidR="00ED07BF" w:rsidRDefault="009E55E0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DEF</m:t>
        </m:r>
      </m:oMath>
      <w:r w:rsidR="00ED07BF">
        <w:rPr>
          <w:szCs w:val="24"/>
        </w:rPr>
        <w:t xml:space="preserve"> is een rechthoek</w:t>
      </w:r>
    </w:p>
    <w:p w14:paraId="7D6F70D4" w14:textId="6ADE47D9" w:rsidR="00ED07BF" w:rsidRDefault="00A511AE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 w:rsidRPr="00A511AE">
        <w:rPr>
          <w:szCs w:val="24"/>
        </w:rPr>
        <w:t>/</w:t>
      </w:r>
      <w:r>
        <w:rPr>
          <w:b/>
          <w:bCs/>
          <w:szCs w:val="24"/>
        </w:rPr>
        <w:t>d</w:t>
      </w:r>
      <w:r w:rsidR="00ED07BF">
        <w:rPr>
          <w:szCs w:val="24"/>
        </w:rPr>
        <w:tab/>
      </w:r>
      <w:r w:rsidR="00ED07BF" w:rsidRPr="00833126">
        <w:rPr>
          <w:position w:val="-6"/>
          <w:szCs w:val="24"/>
        </w:rPr>
        <w:object w:dxaOrig="3240" w:dyaOrig="320" w14:anchorId="3ADFB534">
          <v:shape id="_x0000_i1171" type="#_x0000_t75" style="width:162.5pt;height:15.4pt" o:ole="">
            <v:imagedata r:id="rId285" o:title=""/>
          </v:shape>
          <o:OLEObject Type="Embed" ProgID="Equation.DSMT4" ShapeID="_x0000_i1171" DrawAspect="Content" ObjectID="_1820076752" r:id="rId286"/>
        </w:object>
      </w:r>
      <w:r w:rsidR="00ED07BF">
        <w:rPr>
          <w:szCs w:val="24"/>
        </w:rPr>
        <w:t xml:space="preserve">, dus volgt uit de stelling van Thales dat </w:t>
      </w:r>
      <w:r w:rsidR="00ED07BF" w:rsidRPr="00833126">
        <w:rPr>
          <w:i/>
          <w:szCs w:val="24"/>
        </w:rPr>
        <w:t>D</w:t>
      </w:r>
      <w:r w:rsidR="00ED07BF">
        <w:rPr>
          <w:szCs w:val="24"/>
        </w:rPr>
        <w:t xml:space="preserve">, </w:t>
      </w:r>
      <w:r w:rsidR="00ED07BF" w:rsidRPr="00833126">
        <w:rPr>
          <w:i/>
          <w:szCs w:val="24"/>
        </w:rPr>
        <w:t>F</w:t>
      </w:r>
      <w:r w:rsidR="00ED07BF">
        <w:rPr>
          <w:szCs w:val="24"/>
        </w:rPr>
        <w:t xml:space="preserve"> en </w:t>
      </w:r>
      <w:r w:rsidR="00ED07BF" w:rsidRPr="00833126">
        <w:rPr>
          <w:i/>
          <w:szCs w:val="24"/>
        </w:rPr>
        <w:t>G</w:t>
      </w:r>
      <w:r w:rsidR="00ED07BF">
        <w:rPr>
          <w:szCs w:val="24"/>
        </w:rPr>
        <w:t xml:space="preserve"> op een cirkel liggen met middellijn </w:t>
      </w:r>
      <w:r w:rsidR="00ED07BF" w:rsidRPr="00833126">
        <w:rPr>
          <w:i/>
          <w:szCs w:val="24"/>
        </w:rPr>
        <w:t>AE</w:t>
      </w:r>
      <w:r w:rsidR="00ED07BF">
        <w:rPr>
          <w:szCs w:val="24"/>
        </w:rPr>
        <w:t>.</w:t>
      </w:r>
    </w:p>
    <w:p w14:paraId="37486FF9" w14:textId="77777777" w:rsidR="00ED07BF" w:rsidRDefault="00ED07BF" w:rsidP="00ED07BF">
      <w:pPr>
        <w:ind w:left="705" w:hanging="705"/>
        <w:rPr>
          <w:szCs w:val="24"/>
        </w:rPr>
      </w:pPr>
    </w:p>
    <w:p w14:paraId="415E386F" w14:textId="5CB95961" w:rsidR="00BC4294" w:rsidRDefault="00BC4294" w:rsidP="00ED07BF">
      <w:pPr>
        <w:ind w:left="705" w:hanging="705"/>
        <w:rPr>
          <w:b/>
          <w:bCs/>
          <w:szCs w:val="24"/>
        </w:rPr>
      </w:pPr>
      <w:r>
        <w:rPr>
          <w:b/>
          <w:bCs/>
          <w:szCs w:val="24"/>
        </w:rPr>
        <w:t>O23</w:t>
      </w:r>
    </w:p>
    <w:p w14:paraId="132C83B2" w14:textId="54D3B83B" w:rsidR="00BC4294" w:rsidRDefault="00BC4294" w:rsidP="00ED07BF">
      <w:pPr>
        <w:ind w:left="705" w:hanging="705"/>
        <w:rPr>
          <w:szCs w:val="24"/>
        </w:rPr>
      </w:pPr>
      <w:r w:rsidRPr="009B1CC1">
        <w:rPr>
          <w:b/>
          <w:bCs/>
          <w:szCs w:val="24"/>
        </w:rPr>
        <w:t>a</w:t>
      </w:r>
      <w:r w:rsidRPr="009B1CC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T</m:t>
        </m:r>
      </m:oMath>
      <w:r w:rsidR="009B1CC1" w:rsidRPr="009B1CC1">
        <w:rPr>
          <w:szCs w:val="24"/>
        </w:rPr>
        <w:t xml:space="preserve"> ligt op ci</w:t>
      </w:r>
      <w:proofErr w:type="spellStart"/>
      <w:r w:rsidR="009B1CC1">
        <w:rPr>
          <w:szCs w:val="24"/>
        </w:rPr>
        <w:t>rkel</w:t>
      </w:r>
      <w:proofErr w:type="spellEnd"/>
      <w:r w:rsidR="009B1CC1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</m:oMath>
      <w:r w:rsidR="008A3274">
        <w:rPr>
          <w:szCs w:val="24"/>
        </w:rPr>
        <w:t xml:space="preserve"> met middellijn </w:t>
      </w:r>
      <m:oMath>
        <m:r>
          <w:rPr>
            <w:rFonts w:ascii="Cambria Math" w:hAnsi="Cambria Math"/>
            <w:szCs w:val="24"/>
          </w:rPr>
          <m:t>AS</m:t>
        </m:r>
      </m:oMath>
      <w:r w:rsidR="008A3274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STA=90°</m:t>
        </m:r>
      </m:oMath>
      <w:r w:rsidR="001D0976">
        <w:rPr>
          <w:szCs w:val="24"/>
        </w:rPr>
        <w:t xml:space="preserve"> (Thales)</w:t>
      </w:r>
    </w:p>
    <w:p w14:paraId="5A04A31A" w14:textId="5E40771F" w:rsidR="001D0976" w:rsidRDefault="001D0976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T</m:t>
        </m:r>
      </m:oMath>
      <w:r w:rsidRPr="009B1CC1">
        <w:rPr>
          <w:szCs w:val="24"/>
        </w:rPr>
        <w:t xml:space="preserve"> ligt op ci</w:t>
      </w:r>
      <w:proofErr w:type="spellStart"/>
      <w:r>
        <w:rPr>
          <w:szCs w:val="24"/>
        </w:rPr>
        <w:t>rkel</w:t>
      </w:r>
      <w:proofErr w:type="spellEnd"/>
      <w:r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  <w:r>
        <w:rPr>
          <w:szCs w:val="24"/>
        </w:rPr>
        <w:t xml:space="preserve"> met middellijn </w:t>
      </w:r>
      <m:oMath>
        <m:r>
          <w:rPr>
            <w:rFonts w:ascii="Cambria Math" w:hAnsi="Cambria Math"/>
            <w:szCs w:val="24"/>
          </w:rPr>
          <m:t>SB</m:t>
        </m:r>
      </m:oMath>
      <w:r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STB=90°</m:t>
        </m:r>
      </m:oMath>
      <w:r>
        <w:rPr>
          <w:szCs w:val="24"/>
        </w:rPr>
        <w:t xml:space="preserve"> (Thales)</w:t>
      </w:r>
    </w:p>
    <w:p w14:paraId="6A794C38" w14:textId="47CA0D52" w:rsidR="008226AA" w:rsidRDefault="008226AA" w:rsidP="00ED07BF">
      <w:pPr>
        <w:ind w:left="705" w:hanging="705"/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TB=∠ATS+∠STB=90°+90°=180°</m:t>
        </m:r>
      </m:oMath>
      <w:r w:rsidR="00214B7B"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T</m:t>
        </m:r>
      </m:oMath>
      <w:r w:rsidR="00214B7B">
        <w:rPr>
          <w:szCs w:val="24"/>
        </w:rPr>
        <w:t xml:space="preserve"> ligt op </w:t>
      </w:r>
      <m:oMath>
        <m:r>
          <w:rPr>
            <w:rFonts w:ascii="Cambria Math" w:hAnsi="Cambria Math"/>
            <w:szCs w:val="24"/>
          </w:rPr>
          <m:t>AB</m:t>
        </m:r>
      </m:oMath>
      <w:r w:rsidR="00214B7B">
        <w:rPr>
          <w:szCs w:val="24"/>
        </w:rPr>
        <w:t>.</w:t>
      </w:r>
    </w:p>
    <w:p w14:paraId="6A7C6F21" w14:textId="36752244" w:rsidR="00AB738C" w:rsidRDefault="00AB738C">
      <w:pPr>
        <w:rPr>
          <w:szCs w:val="24"/>
        </w:rPr>
      </w:pPr>
      <w:r>
        <w:rPr>
          <w:szCs w:val="24"/>
        </w:rPr>
        <w:br w:type="page"/>
      </w:r>
    </w:p>
    <w:p w14:paraId="3E8795BA" w14:textId="07752B17" w:rsidR="00AB738C" w:rsidRDefault="00AB738C" w:rsidP="00AB738C">
      <w:pPr>
        <w:ind w:left="705" w:hanging="705"/>
        <w:rPr>
          <w:bCs/>
          <w:szCs w:val="24"/>
        </w:rPr>
      </w:pPr>
      <w:r>
        <w:rPr>
          <w:b/>
          <w:bCs/>
          <w:szCs w:val="24"/>
        </w:rPr>
        <w:lastRenderedPageBreak/>
        <w:t>23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=90°</m:t>
        </m:r>
      </m:oMath>
      <w:r>
        <w:rPr>
          <w:bCs/>
          <w:szCs w:val="24"/>
        </w:rPr>
        <w:t xml:space="preserve">, want </w:t>
      </w:r>
      <m:oMath>
        <m:r>
          <w:rPr>
            <w:rFonts w:ascii="Cambria Math" w:hAnsi="Cambria Math"/>
            <w:szCs w:val="24"/>
          </w:rPr>
          <m:t>C</m:t>
        </m:r>
      </m:oMath>
      <w:r>
        <w:rPr>
          <w:bCs/>
          <w:szCs w:val="24"/>
        </w:rPr>
        <w:t xml:space="preserve"> ligt op de halve cirkel met middellijn </w:t>
      </w:r>
      <m:oMath>
        <m:r>
          <w:rPr>
            <w:rFonts w:ascii="Cambria Math" w:hAnsi="Cambria Math"/>
            <w:szCs w:val="24"/>
          </w:rPr>
          <m:t>AB</m:t>
        </m:r>
      </m:oMath>
      <w:r>
        <w:rPr>
          <w:bCs/>
          <w:szCs w:val="24"/>
        </w:rPr>
        <w:t xml:space="preserve"> (Thales)</w:t>
      </w:r>
    </w:p>
    <w:p w14:paraId="7287DD2E" w14:textId="77777777" w:rsidR="00AB738C" w:rsidRPr="00603C47" w:rsidRDefault="00AB738C" w:rsidP="00AB738C">
      <w:pPr>
        <w:ind w:left="705" w:hanging="705"/>
        <w:rPr>
          <w:bCs/>
          <w:szCs w:val="24"/>
        </w:rPr>
      </w:pPr>
      <w:r>
        <w:rPr>
          <w:b/>
          <w:szCs w:val="24"/>
        </w:rPr>
        <w:tab/>
      </w:r>
      <m:oMath>
        <m:r>
          <w:rPr>
            <w:rFonts w:ascii="Cambria Math" w:hAnsi="Cambria Math"/>
            <w:szCs w:val="24"/>
          </w:rPr>
          <m:t>∠AED=90°</m:t>
        </m:r>
      </m:oMath>
      <w:r>
        <w:rPr>
          <w:bCs/>
          <w:szCs w:val="24"/>
        </w:rPr>
        <w:t xml:space="preserve">, want </w:t>
      </w:r>
      <m:oMath>
        <m:r>
          <w:rPr>
            <w:rFonts w:ascii="Cambria Math" w:hAnsi="Cambria Math"/>
            <w:szCs w:val="24"/>
          </w:rPr>
          <m:t>E</m:t>
        </m:r>
      </m:oMath>
      <w:r>
        <w:rPr>
          <w:bCs/>
          <w:szCs w:val="24"/>
        </w:rPr>
        <w:t xml:space="preserve"> ligt op de halve cirkel met middellijn </w:t>
      </w:r>
      <m:oMath>
        <m:r>
          <w:rPr>
            <w:rFonts w:ascii="Cambria Math" w:hAnsi="Cambria Math"/>
            <w:szCs w:val="24"/>
          </w:rPr>
          <m:t>AD</m:t>
        </m:r>
      </m:oMath>
      <w:r>
        <w:rPr>
          <w:bCs/>
          <w:szCs w:val="24"/>
        </w:rPr>
        <w:t xml:space="preserve"> (Thales)</w:t>
      </w:r>
    </w:p>
    <w:p w14:paraId="613D1B08" w14:textId="77777777" w:rsidR="00AB738C" w:rsidRDefault="00AB738C" w:rsidP="00AB738C">
      <w:pPr>
        <w:ind w:left="705" w:hanging="705"/>
        <w:rPr>
          <w:bCs/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DFB=90°</m:t>
        </m:r>
      </m:oMath>
      <w:r>
        <w:rPr>
          <w:bCs/>
          <w:szCs w:val="24"/>
        </w:rPr>
        <w:t xml:space="preserve">, want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bCs/>
          <w:szCs w:val="24"/>
        </w:rPr>
        <w:t xml:space="preserve"> ligt op de halve cirkel met middellijn </w:t>
      </w:r>
      <m:oMath>
        <m:r>
          <w:rPr>
            <w:rFonts w:ascii="Cambria Math" w:hAnsi="Cambria Math"/>
            <w:szCs w:val="24"/>
          </w:rPr>
          <m:t>DB</m:t>
        </m:r>
      </m:oMath>
      <w:r>
        <w:rPr>
          <w:bCs/>
          <w:szCs w:val="24"/>
        </w:rPr>
        <w:t xml:space="preserve"> (Thales)</w:t>
      </w:r>
    </w:p>
    <w:p w14:paraId="0042DC59" w14:textId="77777777" w:rsidR="00AB738C" w:rsidRDefault="00AB738C" w:rsidP="00AB738C">
      <w:pPr>
        <w:ind w:left="705"/>
        <w:rPr>
          <w:szCs w:val="24"/>
        </w:rPr>
      </w:pPr>
      <w:r>
        <w:rPr>
          <w:szCs w:val="24"/>
        </w:rPr>
        <w:tab/>
        <w:t xml:space="preserve">Vierhoek </w:t>
      </w:r>
      <m:oMath>
        <m:r>
          <w:rPr>
            <w:rFonts w:ascii="Cambria Math" w:hAnsi="Cambria Math"/>
            <w:szCs w:val="24"/>
          </w:rPr>
          <m:t>EDFC</m:t>
        </m:r>
      </m:oMath>
      <w:r>
        <w:rPr>
          <w:szCs w:val="24"/>
        </w:rPr>
        <w:t xml:space="preserve"> is een rechthoek. De diagonalen van een rechthoek zijn evenlang, dus </w:t>
      </w:r>
      <m:oMath>
        <m:r>
          <w:rPr>
            <w:rFonts w:ascii="Cambria Math" w:hAnsi="Cambria Math"/>
            <w:szCs w:val="24"/>
          </w:rPr>
          <m:t>EF=CD</m:t>
        </m:r>
      </m:oMath>
      <w:r>
        <w:rPr>
          <w:szCs w:val="24"/>
        </w:rPr>
        <w:t>.</w:t>
      </w:r>
    </w:p>
    <w:p w14:paraId="32172F8A" w14:textId="77777777" w:rsidR="00AB738C" w:rsidRPr="00AB738C" w:rsidRDefault="00AB738C" w:rsidP="00ED07BF">
      <w:pPr>
        <w:ind w:left="705" w:hanging="705"/>
        <w:rPr>
          <w:szCs w:val="24"/>
        </w:rPr>
      </w:pPr>
    </w:p>
    <w:p w14:paraId="70FC8024" w14:textId="48DB134E" w:rsidR="00ED07BF" w:rsidRPr="00214B7B" w:rsidRDefault="0039649A" w:rsidP="00ED07BF">
      <w:pPr>
        <w:ind w:left="705" w:hanging="705"/>
        <w:rPr>
          <w:szCs w:val="24"/>
        </w:rPr>
      </w:pPr>
      <w:r>
        <w:rPr>
          <w:b/>
          <w:szCs w:val="24"/>
        </w:rPr>
        <w:t>2</w:t>
      </w:r>
      <w:r w:rsidR="00AB738C">
        <w:rPr>
          <w:b/>
          <w:szCs w:val="24"/>
        </w:rPr>
        <w:t>4</w:t>
      </w:r>
    </w:p>
    <w:p w14:paraId="21CCD95E" w14:textId="766A3275" w:rsidR="00ED07BF" w:rsidRPr="009B1CC1" w:rsidRDefault="00AB738C" w:rsidP="00ED07BF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a</w:t>
      </w:r>
      <w:r w:rsidR="00ED07BF" w:rsidRPr="009B1CC1">
        <w:rPr>
          <w:szCs w:val="24"/>
          <w:lang w:val="en-GB"/>
        </w:rPr>
        <w:tab/>
      </w:r>
      <w:r w:rsidR="00ED07BF" w:rsidRPr="00833126">
        <w:rPr>
          <w:position w:val="-6"/>
          <w:szCs w:val="24"/>
        </w:rPr>
        <w:object w:dxaOrig="1340" w:dyaOrig="320" w14:anchorId="333752C6">
          <v:shape id="_x0000_i1172" type="#_x0000_t75" style="width:66.6pt;height:15.4pt" o:ole="">
            <v:imagedata r:id="rId287" o:title=""/>
          </v:shape>
          <o:OLEObject Type="Embed" ProgID="Equation.DSMT4" ShapeID="_x0000_i1172" DrawAspect="Content" ObjectID="_1820076753" r:id="rId288"/>
        </w:object>
      </w:r>
      <w:r w:rsidR="00ED07BF" w:rsidRPr="009B1CC1">
        <w:rPr>
          <w:szCs w:val="24"/>
          <w:lang w:val="en-GB"/>
        </w:rPr>
        <w:t xml:space="preserve"> (Thales)</w:t>
      </w:r>
    </w:p>
    <w:p w14:paraId="4ABBC164" w14:textId="77777777" w:rsidR="00ED07BF" w:rsidRDefault="00ED07BF" w:rsidP="00ED07BF">
      <w:pPr>
        <w:rPr>
          <w:szCs w:val="24"/>
        </w:rPr>
      </w:pPr>
      <w:r w:rsidRPr="009B1CC1">
        <w:rPr>
          <w:szCs w:val="24"/>
          <w:lang w:val="en-GB"/>
        </w:rPr>
        <w:tab/>
      </w:r>
      <w:r w:rsidRPr="00833126">
        <w:rPr>
          <w:position w:val="-30"/>
          <w:szCs w:val="24"/>
        </w:rPr>
        <w:object w:dxaOrig="2420" w:dyaOrig="720" w14:anchorId="6C6F4953">
          <v:shape id="_x0000_i1173" type="#_x0000_t75" style="width:120.9pt;height:36.2pt" o:ole="">
            <v:imagedata r:id="rId289" o:title=""/>
          </v:shape>
          <o:OLEObject Type="Embed" ProgID="Equation.DSMT4" ShapeID="_x0000_i1173" DrawAspect="Content" ObjectID="_1820076754" r:id="rId290"/>
        </w:object>
      </w:r>
    </w:p>
    <w:p w14:paraId="1FF6F5CB" w14:textId="5E394FFA" w:rsidR="00ED07BF" w:rsidRDefault="00E2127B" w:rsidP="00ED07BF">
      <w:pPr>
        <w:rPr>
          <w:szCs w:val="24"/>
        </w:rPr>
      </w:pPr>
      <w:r>
        <w:rPr>
          <w:b/>
          <w:bCs/>
          <w:szCs w:val="24"/>
        </w:rPr>
        <w:t>b</w:t>
      </w:r>
      <w:r w:rsidR="00ED07BF">
        <w:rPr>
          <w:szCs w:val="24"/>
        </w:rPr>
        <w:tab/>
      </w:r>
      <w:r w:rsidR="00ED07BF" w:rsidRPr="00833126">
        <w:rPr>
          <w:position w:val="-10"/>
          <w:szCs w:val="24"/>
        </w:rPr>
        <w:object w:dxaOrig="4660" w:dyaOrig="380" w14:anchorId="045CD55D">
          <v:shape id="_x0000_i1174" type="#_x0000_t75" style="width:233.35pt;height:18.85pt" o:ole="">
            <v:imagedata r:id="rId291" o:title=""/>
          </v:shape>
          <o:OLEObject Type="Embed" ProgID="Equation.DSMT4" ShapeID="_x0000_i1174" DrawAspect="Content" ObjectID="_1820076755" r:id="rId292"/>
        </w:object>
      </w:r>
    </w:p>
    <w:p w14:paraId="604025C4" w14:textId="77777777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5575CA">
        <w:rPr>
          <w:position w:val="-6"/>
          <w:szCs w:val="24"/>
        </w:rPr>
        <w:object w:dxaOrig="800" w:dyaOrig="279" w14:anchorId="78720CF3">
          <v:shape id="_x0000_i1175" type="#_x0000_t75" style="width:40.45pt;height:13.5pt" o:ole="">
            <v:imagedata r:id="rId293" o:title=""/>
          </v:shape>
          <o:OLEObject Type="Embed" ProgID="Equation.DSMT4" ShapeID="_x0000_i1175" DrawAspect="Content" ObjectID="_1820076756" r:id="rId294"/>
        </w:object>
      </w:r>
    </w:p>
    <w:p w14:paraId="17F5B2D0" w14:textId="193FB0F8" w:rsidR="00ED07BF" w:rsidRDefault="00ED07BF" w:rsidP="00ED07BF">
      <w:pPr>
        <w:rPr>
          <w:szCs w:val="24"/>
        </w:rPr>
      </w:pPr>
      <w:r>
        <w:rPr>
          <w:szCs w:val="24"/>
        </w:rPr>
        <w:tab/>
      </w:r>
      <w:r w:rsidRPr="005575CA">
        <w:rPr>
          <w:position w:val="-6"/>
          <w:szCs w:val="24"/>
        </w:rPr>
        <w:object w:dxaOrig="1320" w:dyaOrig="320" w14:anchorId="4A67C102">
          <v:shape id="_x0000_i1176" type="#_x0000_t75" style="width:66.2pt;height:15.4pt" o:ole="">
            <v:imagedata r:id="rId295" o:title=""/>
          </v:shape>
          <o:OLEObject Type="Embed" ProgID="Equation.DSMT4" ShapeID="_x0000_i1176" DrawAspect="Content" ObjectID="_1820076757" r:id="rId296"/>
        </w:object>
      </w:r>
      <w:r>
        <w:rPr>
          <w:szCs w:val="24"/>
        </w:rPr>
        <w:t xml:space="preserve"> (Thales)</w:t>
      </w:r>
    </w:p>
    <w:p w14:paraId="47D98A89" w14:textId="2EED77B2" w:rsidR="00ED07BF" w:rsidRDefault="00ED07B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ABD</m:t>
        </m:r>
      </m:oMath>
      <w:r w:rsidR="006C11CD">
        <w:rPr>
          <w:szCs w:val="24"/>
        </w:rPr>
        <w:t xml:space="preserve"> </w:t>
      </w:r>
      <w:r>
        <w:rPr>
          <w:szCs w:val="24"/>
        </w:rPr>
        <w:t>is een gelijkbenige driehoek (</w:t>
      </w:r>
      <w:r w:rsidRPr="005575CA">
        <w:rPr>
          <w:position w:val="-4"/>
          <w:szCs w:val="24"/>
        </w:rPr>
        <w:object w:dxaOrig="999" w:dyaOrig="260" w14:anchorId="698EC02B">
          <v:shape id="_x0000_i1177" type="#_x0000_t75" style="width:50.05pt;height:13.1pt" o:ole="">
            <v:imagedata r:id="rId297" o:title=""/>
          </v:shape>
          <o:OLEObject Type="Embed" ProgID="Equation.DSMT4" ShapeID="_x0000_i1177" DrawAspect="Content" ObjectID="_1820076758" r:id="rId298"/>
        </w:object>
      </w:r>
      <w:r>
        <w:rPr>
          <w:szCs w:val="24"/>
        </w:rPr>
        <w:t xml:space="preserve">), dus </w:t>
      </w:r>
      <w:r w:rsidRPr="005575CA">
        <w:rPr>
          <w:position w:val="-6"/>
          <w:szCs w:val="24"/>
        </w:rPr>
        <w:object w:dxaOrig="1340" w:dyaOrig="320" w14:anchorId="246F28FC">
          <v:shape id="_x0000_i1178" type="#_x0000_t75" style="width:66.6pt;height:15.4pt" o:ole="">
            <v:imagedata r:id="rId299" o:title=""/>
          </v:shape>
          <o:OLEObject Type="Embed" ProgID="Equation.DSMT4" ShapeID="_x0000_i1178" DrawAspect="Content" ObjectID="_1820076759" r:id="rId300"/>
        </w:object>
      </w:r>
      <w:r>
        <w:rPr>
          <w:szCs w:val="24"/>
        </w:rPr>
        <w:t>.</w:t>
      </w:r>
    </w:p>
    <w:p w14:paraId="7FA493B7" w14:textId="77777777" w:rsidR="00ED07BF" w:rsidRDefault="00ED07BF" w:rsidP="00ED07BF">
      <w:pPr>
        <w:ind w:firstLine="708"/>
        <w:rPr>
          <w:szCs w:val="24"/>
        </w:rPr>
      </w:pPr>
      <w:r w:rsidRPr="005575CA">
        <w:rPr>
          <w:position w:val="-6"/>
          <w:szCs w:val="24"/>
        </w:rPr>
        <w:object w:dxaOrig="2299" w:dyaOrig="320" w14:anchorId="57840C95">
          <v:shape id="_x0000_i1179" type="#_x0000_t75" style="width:115.1pt;height:15.4pt" o:ole="">
            <v:imagedata r:id="rId301" o:title=""/>
          </v:shape>
          <o:OLEObject Type="Embed" ProgID="Equation.DSMT4" ShapeID="_x0000_i1179" DrawAspect="Content" ObjectID="_1820076760" r:id="rId302"/>
        </w:object>
      </w:r>
      <w:r>
        <w:rPr>
          <w:szCs w:val="24"/>
        </w:rPr>
        <w:t xml:space="preserve"> en dus is ook </w:t>
      </w:r>
      <w:r w:rsidRPr="005575CA">
        <w:rPr>
          <w:position w:val="-6"/>
          <w:szCs w:val="24"/>
        </w:rPr>
        <w:object w:dxaOrig="1340" w:dyaOrig="320" w14:anchorId="7FE3A371">
          <v:shape id="_x0000_i1180" type="#_x0000_t75" style="width:66.6pt;height:15.4pt" o:ole="">
            <v:imagedata r:id="rId303" o:title=""/>
          </v:shape>
          <o:OLEObject Type="Embed" ProgID="Equation.DSMT4" ShapeID="_x0000_i1180" DrawAspect="Content" ObjectID="_1820076761" r:id="rId304"/>
        </w:object>
      </w:r>
    </w:p>
    <w:p w14:paraId="67C3CD89" w14:textId="77777777" w:rsidR="00ED07BF" w:rsidRDefault="00ED07BF" w:rsidP="00ED07BF">
      <w:pPr>
        <w:ind w:firstLine="708"/>
        <w:rPr>
          <w:szCs w:val="24"/>
        </w:rPr>
      </w:pPr>
      <w:r>
        <w:rPr>
          <w:szCs w:val="24"/>
        </w:rPr>
        <w:t xml:space="preserve">De driehoeken </w:t>
      </w:r>
      <w:r w:rsidRPr="005575CA">
        <w:rPr>
          <w:i/>
          <w:szCs w:val="24"/>
        </w:rPr>
        <w:t>ABC</w:t>
      </w:r>
      <w:r>
        <w:rPr>
          <w:szCs w:val="24"/>
        </w:rPr>
        <w:t xml:space="preserve"> en </w:t>
      </w:r>
      <w:r w:rsidRPr="005575CA">
        <w:rPr>
          <w:i/>
          <w:szCs w:val="24"/>
        </w:rPr>
        <w:t>ABE</w:t>
      </w:r>
      <w:r>
        <w:rPr>
          <w:szCs w:val="24"/>
        </w:rPr>
        <w:t xml:space="preserve"> zijn gelijkvormig met factor 1. Dus </w:t>
      </w:r>
      <w:r w:rsidRPr="005575CA">
        <w:rPr>
          <w:position w:val="-6"/>
          <w:szCs w:val="24"/>
        </w:rPr>
        <w:object w:dxaOrig="999" w:dyaOrig="279" w14:anchorId="5B0214CB">
          <v:shape id="_x0000_i1181" type="#_x0000_t75" style="width:50.05pt;height:13.5pt" o:ole="">
            <v:imagedata r:id="rId305" o:title=""/>
          </v:shape>
          <o:OLEObject Type="Embed" ProgID="Equation.DSMT4" ShapeID="_x0000_i1181" DrawAspect="Content" ObjectID="_1820076762" r:id="rId306"/>
        </w:object>
      </w:r>
      <w:r>
        <w:rPr>
          <w:szCs w:val="24"/>
        </w:rPr>
        <w:t>.</w:t>
      </w:r>
    </w:p>
    <w:p w14:paraId="08161E41" w14:textId="77777777" w:rsidR="000C5F6C" w:rsidRDefault="000C5F6C" w:rsidP="000C5F6C">
      <w:pPr>
        <w:rPr>
          <w:szCs w:val="24"/>
        </w:rPr>
      </w:pPr>
    </w:p>
    <w:p w14:paraId="5419BAB4" w14:textId="2E41DBA9" w:rsidR="000C5F6C" w:rsidRDefault="000C5F6C" w:rsidP="000C5F6C">
      <w:pPr>
        <w:rPr>
          <w:b/>
          <w:bCs/>
          <w:szCs w:val="24"/>
        </w:rPr>
      </w:pPr>
      <w:r>
        <w:rPr>
          <w:b/>
          <w:bCs/>
          <w:szCs w:val="24"/>
        </w:rPr>
        <w:t>U3</w:t>
      </w:r>
    </w:p>
    <w:p w14:paraId="73E44B0F" w14:textId="7C52AD9D" w:rsidR="000C5F6C" w:rsidRPr="00874B0E" w:rsidRDefault="000C5F6C" w:rsidP="000C5F6C">
      <w:pPr>
        <w:rPr>
          <w:szCs w:val="24"/>
        </w:rPr>
      </w:pPr>
      <w:r w:rsidRPr="00874B0E">
        <w:rPr>
          <w:b/>
          <w:bCs/>
          <w:szCs w:val="24"/>
        </w:rPr>
        <w:t>a</w:t>
      </w:r>
      <w:r w:rsidRPr="00874B0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D=∠C=90°</m:t>
        </m:r>
      </m:oMath>
      <w:r w:rsidR="00344BA2" w:rsidRPr="00874B0E">
        <w:rPr>
          <w:szCs w:val="24"/>
        </w:rPr>
        <w:t xml:space="preserve"> (Thales)</w:t>
      </w:r>
    </w:p>
    <w:p w14:paraId="3FE38FBB" w14:textId="555FDF3F" w:rsidR="002C0406" w:rsidRPr="00874B0E" w:rsidRDefault="002C0406" w:rsidP="000C5F6C">
      <w:pPr>
        <w:rPr>
          <w:szCs w:val="24"/>
        </w:rPr>
      </w:pPr>
      <w:r w:rsidRPr="00874B0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ASD</m:t>
        </m:r>
        <m:r>
          <w:rPr>
            <w:rFonts w:ascii="Cambria Math" w:hAnsi="Cambria Math"/>
            <w:szCs w:val="24"/>
          </w:rPr>
          <m:t>=∠</m:t>
        </m:r>
        <m:r>
          <w:rPr>
            <w:rFonts w:ascii="Cambria Math" w:hAnsi="Cambria Math"/>
            <w:szCs w:val="24"/>
            <w:lang w:val="en-GB"/>
          </w:rPr>
          <m:t>BSC</m:t>
        </m:r>
      </m:oMath>
      <w:r w:rsidR="002455F3" w:rsidRPr="00874B0E">
        <w:rPr>
          <w:szCs w:val="24"/>
        </w:rPr>
        <w:t xml:space="preserve"> (overstaande hoeken)</w:t>
      </w:r>
    </w:p>
    <w:p w14:paraId="73AD98A7" w14:textId="73240938" w:rsidR="002455F3" w:rsidRDefault="00F84D68" w:rsidP="000C5F6C">
      <w:pPr>
        <w:rPr>
          <w:szCs w:val="24"/>
        </w:rPr>
      </w:pPr>
      <w:r w:rsidRPr="00874B0E">
        <w:rPr>
          <w:szCs w:val="24"/>
        </w:rPr>
        <w:tab/>
      </w:r>
      <w:r w:rsidRPr="00F84D68">
        <w:rPr>
          <w:szCs w:val="24"/>
        </w:rPr>
        <w:t>De overeenkomstige hoeken zijn g</w:t>
      </w:r>
      <w:r>
        <w:rPr>
          <w:szCs w:val="24"/>
        </w:rPr>
        <w:t xml:space="preserve">elijk, dus </w:t>
      </w:r>
      <m:oMath>
        <m:r>
          <w:rPr>
            <w:rFonts w:ascii="Cambria Math" w:hAnsi="Cambria Math"/>
            <w:szCs w:val="24"/>
          </w:rPr>
          <m:t>∆ASD~∆BSC</m:t>
        </m:r>
      </m:oMath>
    </w:p>
    <w:p w14:paraId="5DFCAD79" w14:textId="5E678DF7" w:rsidR="00191E91" w:rsidRDefault="00624938" w:rsidP="000C5F6C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S</m:t>
            </m:r>
          </m:num>
          <m:den>
            <m:r>
              <w:rPr>
                <w:rFonts w:ascii="Cambria Math" w:hAnsi="Cambria Math"/>
                <w:szCs w:val="24"/>
              </w:rPr>
              <m:t>BS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S</m:t>
            </m:r>
          </m:num>
          <m:den>
            <m:r>
              <w:rPr>
                <w:rFonts w:ascii="Cambria Math" w:hAnsi="Cambria Math"/>
                <w:szCs w:val="24"/>
              </w:rPr>
              <m:t>CS</m:t>
            </m:r>
          </m:den>
        </m:f>
      </m:oMath>
      <w:r w:rsidR="003974FC">
        <w:rPr>
          <w:szCs w:val="24"/>
        </w:rPr>
        <w:t xml:space="preserve"> geeft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Cs w:val="24"/>
              </w:rPr>
              <m:t>8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x</m:t>
            </m:r>
          </m:den>
        </m:f>
      </m:oMath>
    </w:p>
    <w:p w14:paraId="22817884" w14:textId="4F2D8C9E" w:rsidR="001A0CFF" w:rsidRDefault="001A0CFF" w:rsidP="000C5F6C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4</m:t>
        </m:r>
      </m:oMath>
    </w:p>
    <w:p w14:paraId="612AABE1" w14:textId="7CDE05A2" w:rsidR="001A0CFF" w:rsidRDefault="001A0CFF" w:rsidP="000C5F6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6</m:t>
            </m:r>
          </m:e>
        </m:rad>
      </m:oMath>
    </w:p>
    <w:p w14:paraId="3FBD03DC" w14:textId="460FED89" w:rsidR="00CA5497" w:rsidRDefault="00CA5497" w:rsidP="000C5F6C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D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</m:t>
            </m:r>
          </m:e>
        </m:rad>
      </m:oMath>
    </w:p>
    <w:p w14:paraId="00025CEB" w14:textId="78315805" w:rsidR="002A3E95" w:rsidRPr="00CA5497" w:rsidRDefault="002A3E95" w:rsidP="000C5F6C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AB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4</m:t>
            </m:r>
          </m:e>
        </m:rad>
      </m:oMath>
    </w:p>
    <w:p w14:paraId="7013F068" w14:textId="012099BB" w:rsidR="003974FC" w:rsidRPr="00624938" w:rsidRDefault="003974FC" w:rsidP="000C5F6C">
      <w:pPr>
        <w:rPr>
          <w:szCs w:val="24"/>
        </w:rPr>
      </w:pPr>
    </w:p>
    <w:p w14:paraId="3A963C58" w14:textId="0A0E9BC3" w:rsidR="00524CD9" w:rsidRPr="007C2B29" w:rsidRDefault="007C2B29" w:rsidP="00ED07BF">
      <w:pPr>
        <w:rPr>
          <w:b/>
          <w:szCs w:val="24"/>
        </w:rPr>
      </w:pPr>
      <w:r w:rsidRPr="007C2B29">
        <w:rPr>
          <w:b/>
          <w:sz w:val="28"/>
          <w:szCs w:val="28"/>
        </w:rPr>
        <w:t>Cirkels en raaklijnen</w:t>
      </w:r>
    </w:p>
    <w:p w14:paraId="0495EBDC" w14:textId="746DDD86" w:rsidR="007C2B29" w:rsidRDefault="007C2B29" w:rsidP="00ED07BF">
      <w:pPr>
        <w:rPr>
          <w:bCs/>
          <w:szCs w:val="24"/>
        </w:rPr>
      </w:pPr>
      <w:r w:rsidRPr="007C2B29">
        <w:rPr>
          <w:b/>
          <w:szCs w:val="24"/>
        </w:rPr>
        <w:t>25</w:t>
      </w:r>
    </w:p>
    <w:p w14:paraId="49AD4C3B" w14:textId="3BF4904B" w:rsidR="000250C5" w:rsidRDefault="000250C5" w:rsidP="00ED07BF">
      <w:pPr>
        <w:rPr>
          <w:bCs/>
          <w:szCs w:val="24"/>
        </w:rPr>
      </w:pPr>
      <w:r w:rsidRPr="00316580">
        <w:rPr>
          <w:b/>
          <w:szCs w:val="24"/>
        </w:rPr>
        <w:t>a</w:t>
      </w:r>
      <w:r w:rsidRPr="00316580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P</m:t>
        </m:r>
      </m:oMath>
      <w:r w:rsidR="00316580" w:rsidRPr="00316580">
        <w:rPr>
          <w:bCs/>
          <w:szCs w:val="24"/>
        </w:rPr>
        <w:t xml:space="preserve"> is de sym</w:t>
      </w:r>
      <w:proofErr w:type="spellStart"/>
      <w:r w:rsidR="00316580">
        <w:rPr>
          <w:bCs/>
          <w:szCs w:val="24"/>
        </w:rPr>
        <w:t>metrieas</w:t>
      </w:r>
      <w:proofErr w:type="spellEnd"/>
    </w:p>
    <w:p w14:paraId="15A6DEA7" w14:textId="22F3679D" w:rsidR="00316580" w:rsidRDefault="00316580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A=PB</m:t>
        </m:r>
      </m:oMath>
    </w:p>
    <w:p w14:paraId="437E2EDC" w14:textId="00BC9A5E" w:rsidR="00032218" w:rsidRDefault="00032218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w:r w:rsidR="004408B3">
        <w:rPr>
          <w:bCs/>
          <w:szCs w:val="24"/>
        </w:rPr>
        <w:t xml:space="preserve">Omdat </w:t>
      </w:r>
      <m:oMath>
        <m:r>
          <w:rPr>
            <w:rFonts w:ascii="Cambria Math" w:hAnsi="Cambria Math"/>
            <w:szCs w:val="24"/>
          </w:rPr>
          <m:t>PM</m:t>
        </m:r>
      </m:oMath>
      <w:r w:rsidR="004408B3">
        <w:rPr>
          <w:bCs/>
          <w:szCs w:val="24"/>
        </w:rPr>
        <w:t xml:space="preserve"> de symmetrieas is.</w:t>
      </w:r>
    </w:p>
    <w:p w14:paraId="7AB65B6C" w14:textId="26F61EA6" w:rsidR="004408B3" w:rsidRDefault="004408B3" w:rsidP="00ED07BF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w:r w:rsidR="009531DF">
        <w:rPr>
          <w:bCs/>
          <w:szCs w:val="24"/>
        </w:rPr>
        <w:t xml:space="preserve">omdat </w:t>
      </w:r>
      <m:oMath>
        <m:r>
          <w:rPr>
            <w:rFonts w:ascii="Cambria Math" w:hAnsi="Cambria Math"/>
            <w:szCs w:val="24"/>
          </w:rPr>
          <m:t>∆PAB</m:t>
        </m:r>
      </m:oMath>
      <w:r w:rsidR="009531DF">
        <w:rPr>
          <w:bCs/>
          <w:szCs w:val="24"/>
        </w:rPr>
        <w:t xml:space="preserve"> een gelijkbenige driehoek is.</w:t>
      </w:r>
    </w:p>
    <w:p w14:paraId="3BFABD51" w14:textId="77777777" w:rsidR="009531DF" w:rsidRDefault="009531DF" w:rsidP="00ED07BF">
      <w:pPr>
        <w:rPr>
          <w:bCs/>
          <w:szCs w:val="24"/>
        </w:rPr>
      </w:pPr>
    </w:p>
    <w:p w14:paraId="7D89B644" w14:textId="4226BFB2" w:rsidR="000D0B7C" w:rsidRDefault="000D0B7C" w:rsidP="00ED07BF">
      <w:pPr>
        <w:rPr>
          <w:bCs/>
          <w:szCs w:val="24"/>
        </w:rPr>
      </w:pPr>
      <w:r>
        <w:rPr>
          <w:b/>
          <w:szCs w:val="24"/>
        </w:rPr>
        <w:t>26</w:t>
      </w: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0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PM</m:t>
            </m:r>
          </m:den>
        </m:f>
      </m:oMath>
    </w:p>
    <w:p w14:paraId="05CB8956" w14:textId="4FEAD972" w:rsidR="00FB172D" w:rsidRDefault="00FB172D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M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30°)</m:t>
            </m:r>
          </m:den>
        </m:f>
        <m:r>
          <w:rPr>
            <w:rFonts w:ascii="Cambria Math" w:hAnsi="Cambria Math"/>
            <w:szCs w:val="24"/>
          </w:rPr>
          <m:t>=10</m:t>
        </m:r>
      </m:oMath>
    </w:p>
    <w:p w14:paraId="6BD1B33F" w14:textId="676D3767" w:rsidR="00122FF3" w:rsidRDefault="00122FF3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A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5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0BA1AF32" w14:textId="77777777" w:rsidR="00AD5564" w:rsidRDefault="00AD5564" w:rsidP="00ED07BF">
      <w:pPr>
        <w:rPr>
          <w:bCs/>
          <w:szCs w:val="24"/>
        </w:rPr>
      </w:pPr>
    </w:p>
    <w:p w14:paraId="00779D58" w14:textId="1A1C5B71" w:rsidR="00B6670D" w:rsidRDefault="00B6670D" w:rsidP="00ED07BF">
      <w:pPr>
        <w:rPr>
          <w:bCs/>
          <w:szCs w:val="24"/>
        </w:rPr>
      </w:pPr>
      <w:r>
        <w:rPr>
          <w:b/>
          <w:szCs w:val="24"/>
        </w:rPr>
        <w:t>27</w:t>
      </w:r>
      <w:r w:rsidR="0072196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DB=DQ=3</m:t>
        </m:r>
      </m:oMath>
    </w:p>
    <w:p w14:paraId="0908B4F5" w14:textId="1936BF8B" w:rsidR="00964CBE" w:rsidRDefault="00964CBE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A=PB=PD+DB=10+3=13</m:t>
        </m:r>
      </m:oMath>
    </w:p>
    <w:p w14:paraId="69DC7670" w14:textId="671A5450" w:rsidR="0092033C" w:rsidRDefault="0092033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CA=CQ=5</m:t>
        </m:r>
      </m:oMath>
    </w:p>
    <w:p w14:paraId="7B29F177" w14:textId="02CC4FB8" w:rsidR="0092033C" w:rsidRDefault="0092033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C=PA-CA=13-5=8</m:t>
        </m:r>
      </m:oMath>
    </w:p>
    <w:p w14:paraId="20B2734B" w14:textId="77777777" w:rsidR="00BC560A" w:rsidRDefault="00BC560A" w:rsidP="00ED07BF">
      <w:pPr>
        <w:rPr>
          <w:bCs/>
          <w:szCs w:val="24"/>
        </w:rPr>
      </w:pPr>
    </w:p>
    <w:p w14:paraId="380FA2D8" w14:textId="37ED128B" w:rsidR="00022716" w:rsidRDefault="00F53A7B" w:rsidP="00ED07BF">
      <w:pPr>
        <w:rPr>
          <w:b/>
          <w:szCs w:val="24"/>
        </w:rPr>
      </w:pPr>
      <w:r w:rsidRPr="00F53A7B">
        <w:rPr>
          <w:b/>
          <w:szCs w:val="24"/>
        </w:rPr>
        <w:t>O28</w:t>
      </w:r>
    </w:p>
    <w:p w14:paraId="53B6AB7E" w14:textId="798D4F67" w:rsidR="00F53A7B" w:rsidRDefault="00F53A7B" w:rsidP="00ED07BF">
      <w:pPr>
        <w:rPr>
          <w:bCs/>
          <w:szCs w:val="24"/>
        </w:rPr>
      </w:pPr>
      <w:r w:rsidRPr="005A6885">
        <w:rPr>
          <w:b/>
          <w:szCs w:val="24"/>
        </w:rPr>
        <w:t>a</w:t>
      </w:r>
      <w:r w:rsidRPr="005A6885">
        <w:rPr>
          <w:bCs/>
          <w:szCs w:val="24"/>
        </w:rPr>
        <w:tab/>
      </w:r>
      <w:r w:rsidR="00C62622" w:rsidRPr="005A6885">
        <w:rPr>
          <w:bCs/>
          <w:szCs w:val="24"/>
        </w:rPr>
        <w:t xml:space="preserve">Dan is </w:t>
      </w:r>
      <m:oMath>
        <m:r>
          <w:rPr>
            <w:rFonts w:ascii="Cambria Math" w:hAnsi="Cambria Math"/>
            <w:szCs w:val="24"/>
          </w:rPr>
          <m:t>∆</m:t>
        </m:r>
        <m:r>
          <w:rPr>
            <w:rFonts w:ascii="Cambria Math" w:hAnsi="Cambria Math"/>
            <w:szCs w:val="24"/>
            <w:lang w:val="en-GB"/>
          </w:rPr>
          <m:t>DES</m:t>
        </m:r>
      </m:oMath>
      <w:r w:rsidR="005A6885" w:rsidRPr="005A6885">
        <w:rPr>
          <w:bCs/>
          <w:szCs w:val="24"/>
        </w:rPr>
        <w:t xml:space="preserve"> e</w:t>
      </w:r>
      <w:r w:rsidR="005A6885">
        <w:rPr>
          <w:bCs/>
          <w:szCs w:val="24"/>
        </w:rPr>
        <w:t xml:space="preserve">en gelijkbenige driehoek en geldt </w:t>
      </w:r>
      <m:oMath>
        <m:r>
          <w:rPr>
            <w:rFonts w:ascii="Cambria Math" w:hAnsi="Cambria Math"/>
            <w:szCs w:val="24"/>
          </w:rPr>
          <m:t>DS=DE</m:t>
        </m:r>
      </m:oMath>
    </w:p>
    <w:p w14:paraId="6AC610CF" w14:textId="4FCFC5AC" w:rsidR="00674074" w:rsidRDefault="00674074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EM</m:t>
        </m:r>
      </m:oMath>
    </w:p>
    <w:p w14:paraId="3C51BBE3" w14:textId="28328081" w:rsidR="007A35D7" w:rsidRDefault="005D3DD1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M=EM</m:t>
        </m:r>
      </m:oMath>
      <w:r w:rsidR="005B2FF3">
        <w:rPr>
          <w:bCs/>
          <w:szCs w:val="24"/>
        </w:rPr>
        <w:t xml:space="preserve"> (straal), dus </w:t>
      </w:r>
      <m:oMath>
        <m:r>
          <w:rPr>
            <w:rFonts w:ascii="Cambria Math" w:hAnsi="Cambria Math"/>
            <w:szCs w:val="24"/>
          </w:rPr>
          <m:t>∆AEM</m:t>
        </m:r>
      </m:oMath>
      <w:r w:rsidR="005B2FF3">
        <w:rPr>
          <w:bCs/>
          <w:szCs w:val="24"/>
        </w:rPr>
        <w:t xml:space="preserve"> is gelijkbenig</w:t>
      </w:r>
      <w:r w:rsidR="00414FA2">
        <w:rPr>
          <w:bCs/>
          <w:szCs w:val="24"/>
        </w:rPr>
        <w:t xml:space="preserve">. Hieruit volgt: </w:t>
      </w:r>
      <m:oMath>
        <m:r>
          <w:rPr>
            <w:rFonts w:ascii="Cambria Math" w:hAnsi="Cambria Math"/>
            <w:szCs w:val="24"/>
          </w:rPr>
          <m:t>∠SAM=∠SEM</m:t>
        </m:r>
      </m:oMath>
    </w:p>
    <w:p w14:paraId="6E161133" w14:textId="4BD87D24" w:rsidR="007A35D7" w:rsidRDefault="007A35D7">
      <w:pPr>
        <w:rPr>
          <w:bCs/>
          <w:szCs w:val="24"/>
        </w:rPr>
      </w:pPr>
      <w:r>
        <w:rPr>
          <w:b/>
          <w:szCs w:val="24"/>
        </w:rPr>
        <w:lastRenderedPageBreak/>
        <w:t>d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DEM=90°</m:t>
        </m:r>
      </m:oMath>
      <w:r w:rsidR="00613C98">
        <w:rPr>
          <w:bCs/>
          <w:szCs w:val="24"/>
        </w:rPr>
        <w:t xml:space="preserve"> (raaklijn aan cirkel)</w:t>
      </w:r>
    </w:p>
    <w:p w14:paraId="4861E9E6" w14:textId="5CDB375B" w:rsidR="00613C98" w:rsidRDefault="00613C98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DES=90°-∠SEM</m:t>
        </m:r>
      </m:oMath>
    </w:p>
    <w:p w14:paraId="3478AF3A" w14:textId="273E4A53" w:rsidR="007A35D7" w:rsidRDefault="00FD6AB1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SM=180°-90°-∠SAM=90°-∠SAM=90°-∠SEM</m:t>
        </m:r>
      </m:oMath>
      <w:r w:rsidR="00E31C40">
        <w:rPr>
          <w:bCs/>
          <w:szCs w:val="24"/>
        </w:rPr>
        <w:t xml:space="preserve"> (hoekensom driehoek)</w:t>
      </w:r>
    </w:p>
    <w:p w14:paraId="33EB41AA" w14:textId="178997CF" w:rsidR="00E31C40" w:rsidRDefault="00E31C40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DSE=∠ASM</m:t>
        </m:r>
      </m:oMath>
      <w:r w:rsidR="00255929">
        <w:rPr>
          <w:bCs/>
          <w:szCs w:val="24"/>
        </w:rPr>
        <w:t xml:space="preserve"> (overstaande hoeken)</w:t>
      </w:r>
    </w:p>
    <w:p w14:paraId="30A17C99" w14:textId="68E023F7" w:rsidR="00255929" w:rsidRDefault="00255929">
      <w:pPr>
        <w:rPr>
          <w:bCs/>
          <w:szCs w:val="24"/>
        </w:rPr>
      </w:pPr>
      <w:r>
        <w:rPr>
          <w:bCs/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∠DSE=∠ASM=90°-∠SEM=∠DES</m:t>
        </m:r>
      </m:oMath>
    </w:p>
    <w:p w14:paraId="08972B4B" w14:textId="77777777" w:rsidR="007D09F4" w:rsidRDefault="007D09F4">
      <w:pPr>
        <w:rPr>
          <w:bCs/>
          <w:szCs w:val="24"/>
        </w:rPr>
      </w:pPr>
    </w:p>
    <w:p w14:paraId="540E8211" w14:textId="6D1060A6" w:rsidR="007D09F4" w:rsidRPr="007D09F4" w:rsidRDefault="007D09F4">
      <w:pPr>
        <w:rPr>
          <w:b/>
          <w:szCs w:val="24"/>
        </w:rPr>
      </w:pPr>
      <w:r>
        <w:rPr>
          <w:b/>
          <w:szCs w:val="24"/>
        </w:rPr>
        <w:t>28</w:t>
      </w:r>
    </w:p>
    <w:p w14:paraId="1E546EFC" w14:textId="69300E95" w:rsidR="005D3DD1" w:rsidRDefault="007D09F4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EC=90°</m:t>
        </m:r>
      </m:oMath>
      <w:r w:rsidR="00EA47FA">
        <w:rPr>
          <w:bCs/>
          <w:szCs w:val="24"/>
        </w:rPr>
        <w:t xml:space="preserve"> (raaklijn aan cirkel)</w:t>
      </w:r>
    </w:p>
    <w:p w14:paraId="352AF693" w14:textId="2B04E114" w:rsidR="00EA47FA" w:rsidRDefault="00EA47FA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ME=180°-90°-∠C=90°-∠C</m:t>
        </m:r>
      </m:oMath>
      <w:r w:rsidR="00C82CAA">
        <w:rPr>
          <w:bCs/>
          <w:szCs w:val="24"/>
        </w:rPr>
        <w:t xml:space="preserve"> (hoekensom </w:t>
      </w:r>
      <m:oMath>
        <m:r>
          <w:rPr>
            <w:rFonts w:ascii="Cambria Math" w:hAnsi="Cambria Math"/>
            <w:szCs w:val="24"/>
          </w:rPr>
          <m:t>∆CEM</m:t>
        </m:r>
      </m:oMath>
      <w:r w:rsidR="00814D34">
        <w:rPr>
          <w:bCs/>
          <w:szCs w:val="24"/>
        </w:rPr>
        <w:t>)</w:t>
      </w:r>
    </w:p>
    <w:p w14:paraId="1F6E732C" w14:textId="11043D6C" w:rsidR="004B6507" w:rsidRDefault="004B6507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AB=90°</m:t>
        </m:r>
      </m:oMath>
      <w:r w:rsidR="00DC6938">
        <w:rPr>
          <w:bCs/>
          <w:szCs w:val="24"/>
        </w:rPr>
        <w:t xml:space="preserve"> (raaklijn aan cirkel)</w:t>
      </w:r>
    </w:p>
    <w:p w14:paraId="3ECB7413" w14:textId="7DAA6766" w:rsidR="00DC6938" w:rsidRDefault="00DC6938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BA=180°-90°-∠C=90°-∠C=∠CME</m:t>
        </m:r>
      </m:oMath>
    </w:p>
    <w:p w14:paraId="777C6B91" w14:textId="612832D5" w:rsidR="00FF5853" w:rsidRDefault="00FF5853" w:rsidP="00ED07BF">
      <w:pPr>
        <w:rPr>
          <w:bCs/>
          <w:szCs w:val="24"/>
          <w:lang w:val="en-GB"/>
        </w:rPr>
      </w:pPr>
      <w:r w:rsidRPr="004965FA">
        <w:rPr>
          <w:b/>
          <w:szCs w:val="24"/>
          <w:lang w:val="en-GB"/>
        </w:rPr>
        <w:t>b</w:t>
      </w:r>
      <w:r w:rsidRPr="004965FA">
        <w:rPr>
          <w:bCs/>
          <w:szCs w:val="24"/>
          <w:lang w:val="en-GB"/>
        </w:rPr>
        <w:tab/>
      </w:r>
      <w:r w:rsidR="009F7944" w:rsidRPr="004965FA">
        <w:rPr>
          <w:bCs/>
          <w:szCs w:val="24"/>
          <w:lang w:val="en-GB"/>
        </w:rPr>
        <w:t xml:space="preserve">In </w:t>
      </w:r>
      <m:oMath>
        <m:r>
          <w:rPr>
            <w:rFonts w:ascii="Cambria Math" w:hAnsi="Cambria Math"/>
            <w:szCs w:val="24"/>
            <w:lang w:val="en-GB"/>
          </w:rPr>
          <m:t>∆</m:t>
        </m:r>
        <m:r>
          <w:rPr>
            <w:rFonts w:ascii="Cambria Math" w:hAnsi="Cambria Math"/>
            <w:szCs w:val="24"/>
          </w:rPr>
          <m:t>DEM</m:t>
        </m:r>
      </m:oMath>
      <w:r w:rsidR="004965FA" w:rsidRPr="004965FA">
        <w:rPr>
          <w:bCs/>
          <w:szCs w:val="24"/>
          <w:lang w:val="en-GB"/>
        </w:rPr>
        <w:t xml:space="preserve">: </w:t>
      </w:r>
      <m:oMath>
        <m:r>
          <w:rPr>
            <w:rFonts w:ascii="Cambria Math" w:hAnsi="Cambria Math"/>
            <w:szCs w:val="24"/>
          </w:rPr>
          <m:t>DE</m:t>
        </m:r>
        <m:r>
          <w:rPr>
            <w:rFonts w:ascii="Cambria Math" w:hAnsi="Cambria Math"/>
            <w:szCs w:val="24"/>
            <w:lang w:val="en-GB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  <w:lang w:val="en-GB"/>
          </w:rPr>
          <m:t>=4</m:t>
        </m:r>
      </m:oMath>
    </w:p>
    <w:p w14:paraId="63328776" w14:textId="44240907" w:rsidR="004965FA" w:rsidRDefault="004965FA" w:rsidP="00ED07BF">
      <w:pPr>
        <w:rPr>
          <w:bCs/>
          <w:szCs w:val="24"/>
          <w:lang w:val="en-GB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∆ELB~∆EDM</m:t>
        </m:r>
      </m:oMath>
    </w:p>
    <w:p w14:paraId="51F14683" w14:textId="3D4EAFFD" w:rsidR="00DF057B" w:rsidRDefault="00DF057B" w:rsidP="00ED07BF">
      <w:pPr>
        <w:rPr>
          <w:bCs/>
          <w:szCs w:val="24"/>
        </w:rPr>
      </w:pPr>
      <w:r>
        <w:rPr>
          <w:bCs/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EL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DA</m:t>
        </m:r>
        <m:r>
          <w:rPr>
            <w:rFonts w:ascii="Cambria Math" w:hAnsi="Cambria Math"/>
            <w:szCs w:val="24"/>
          </w:rPr>
          <m:t>=8</m:t>
        </m:r>
      </m:oMath>
      <w:r w:rsidRPr="00DF057B">
        <w:rPr>
          <w:bCs/>
          <w:szCs w:val="24"/>
        </w:rPr>
        <w:t xml:space="preserve"> en d</w:t>
      </w:r>
      <w:r>
        <w:rPr>
          <w:bCs/>
          <w:szCs w:val="24"/>
        </w:rPr>
        <w:t xml:space="preserve">e overeenkomstige zijde </w:t>
      </w:r>
      <m:oMath>
        <m:r>
          <w:rPr>
            <w:rFonts w:ascii="Cambria Math" w:hAnsi="Cambria Math"/>
            <w:szCs w:val="24"/>
          </w:rPr>
          <m:t>ED=4.</m:t>
        </m:r>
      </m:oMath>
      <w:r w:rsidR="00437464">
        <w:rPr>
          <w:bCs/>
          <w:szCs w:val="24"/>
        </w:rPr>
        <w:t xml:space="preserve"> De vergrotingsfactor is 2</w:t>
      </w:r>
    </w:p>
    <w:p w14:paraId="4ECF0935" w14:textId="294A4396" w:rsidR="00437464" w:rsidRDefault="00437464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L=2∙DM=2∙3=6</m:t>
        </m:r>
      </m:oMath>
      <w:r>
        <w:rPr>
          <w:bCs/>
          <w:szCs w:val="24"/>
        </w:rPr>
        <w:t xml:space="preserve">. Dus </w:t>
      </w:r>
      <m:oMath>
        <m:r>
          <w:rPr>
            <w:rFonts w:ascii="Cambria Math" w:hAnsi="Cambria Math"/>
            <w:szCs w:val="24"/>
          </w:rPr>
          <m:t>AB=4+6=10</m:t>
        </m:r>
      </m:oMath>
    </w:p>
    <w:p w14:paraId="5F5DDF81" w14:textId="77777777" w:rsidR="00F62AFC" w:rsidRDefault="00F62AFC" w:rsidP="00ED07BF">
      <w:pPr>
        <w:rPr>
          <w:bCs/>
          <w:szCs w:val="24"/>
        </w:rPr>
      </w:pPr>
    </w:p>
    <w:p w14:paraId="2AC996A0" w14:textId="2888557D" w:rsidR="00F62AFC" w:rsidRDefault="00F62AFC" w:rsidP="00ED07BF">
      <w:pPr>
        <w:rPr>
          <w:b/>
          <w:szCs w:val="24"/>
        </w:rPr>
      </w:pPr>
      <w:r>
        <w:rPr>
          <w:b/>
          <w:szCs w:val="24"/>
        </w:rPr>
        <w:t>O29</w:t>
      </w:r>
    </w:p>
    <w:p w14:paraId="06885452" w14:textId="00294A0A" w:rsidR="00F62AFC" w:rsidRDefault="006A4835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464A0B">
        <w:rPr>
          <w:bCs/>
          <w:szCs w:val="24"/>
        </w:rPr>
        <w:t xml:space="preserve">de gestrekte hoek </w:t>
      </w:r>
      <w:r w:rsidR="00C2192A">
        <w:rPr>
          <w:bCs/>
          <w:szCs w:val="24"/>
        </w:rPr>
        <w:t xml:space="preserve">bij </w:t>
      </w:r>
      <m:oMath>
        <m:r>
          <w:rPr>
            <w:rFonts w:ascii="Cambria Math" w:hAnsi="Cambria Math"/>
            <w:szCs w:val="24"/>
          </w:rPr>
          <m:t>C</m:t>
        </m:r>
      </m:oMath>
      <w:r w:rsidR="00C2192A">
        <w:rPr>
          <w:bCs/>
          <w:szCs w:val="24"/>
        </w:rPr>
        <w:t xml:space="preserve"> (2 stippen en 2 rondjes) is 180°</w:t>
      </w:r>
    </w:p>
    <w:p w14:paraId="01E291E1" w14:textId="177D2E1D" w:rsidR="00416E29" w:rsidRDefault="00C2192A" w:rsidP="00ED07BF">
      <w:pPr>
        <w:rPr>
          <w:bCs/>
          <w:szCs w:val="24"/>
        </w:rPr>
      </w:pPr>
      <w:r>
        <w:rPr>
          <w:bCs/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∠DCE=90°</m:t>
        </m:r>
      </m:oMath>
      <w:r w:rsidR="00416E29">
        <w:rPr>
          <w:bCs/>
          <w:szCs w:val="24"/>
        </w:rPr>
        <w:t xml:space="preserve"> (</w:t>
      </w:r>
      <w:r w:rsidR="007A4424">
        <w:rPr>
          <w:bCs/>
          <w:szCs w:val="24"/>
        </w:rPr>
        <w:t>1 stip en 1 rondje)</w:t>
      </w:r>
    </w:p>
    <w:p w14:paraId="29E07540" w14:textId="270A0F72" w:rsidR="007A4424" w:rsidRDefault="007A4424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  <w:t>Thales</w:t>
      </w:r>
    </w:p>
    <w:p w14:paraId="2938A281" w14:textId="1C779FE3" w:rsidR="007A4424" w:rsidRDefault="007A4424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  <w:t>-</w:t>
      </w:r>
    </w:p>
    <w:p w14:paraId="38D57C5E" w14:textId="77777777" w:rsidR="007A4424" w:rsidRDefault="007A4424" w:rsidP="00ED07BF">
      <w:pPr>
        <w:rPr>
          <w:bCs/>
          <w:szCs w:val="24"/>
        </w:rPr>
      </w:pPr>
    </w:p>
    <w:p w14:paraId="30053419" w14:textId="076208EE" w:rsidR="007A4424" w:rsidRDefault="0032527E" w:rsidP="00ED07BF">
      <w:pPr>
        <w:rPr>
          <w:b/>
          <w:szCs w:val="24"/>
        </w:rPr>
      </w:pPr>
      <w:r>
        <w:rPr>
          <w:b/>
          <w:szCs w:val="24"/>
        </w:rPr>
        <w:t>29</w:t>
      </w:r>
    </w:p>
    <w:p w14:paraId="4CFDDF08" w14:textId="5A335695" w:rsidR="0032527E" w:rsidRDefault="0032527E" w:rsidP="00ED07BF">
      <w:pPr>
        <w:rPr>
          <w:bCs/>
          <w:szCs w:val="24"/>
        </w:rPr>
      </w:pPr>
      <w:r w:rsidRPr="00972AE9">
        <w:rPr>
          <w:b/>
          <w:szCs w:val="24"/>
        </w:rPr>
        <w:t>a</w:t>
      </w:r>
      <w:r w:rsidRPr="00972AE9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AS=∠NBS=90°</m:t>
        </m:r>
      </m:oMath>
      <w:r w:rsidR="00972AE9" w:rsidRPr="00972AE9">
        <w:rPr>
          <w:bCs/>
          <w:szCs w:val="24"/>
        </w:rPr>
        <w:t xml:space="preserve"> (raaklijn aan c</w:t>
      </w:r>
      <w:proofErr w:type="spellStart"/>
      <w:r w:rsidR="00972AE9">
        <w:rPr>
          <w:bCs/>
          <w:szCs w:val="24"/>
        </w:rPr>
        <w:t>irkel</w:t>
      </w:r>
      <w:proofErr w:type="spellEnd"/>
      <w:r w:rsidR="00972AE9">
        <w:rPr>
          <w:bCs/>
          <w:szCs w:val="24"/>
        </w:rPr>
        <w:t xml:space="preserve">). Dus </w:t>
      </w:r>
      <m:oMath>
        <m:r>
          <w:rPr>
            <w:rFonts w:ascii="Cambria Math" w:hAnsi="Cambria Math"/>
            <w:szCs w:val="24"/>
          </w:rPr>
          <m:t>AM∥BN</m:t>
        </m:r>
      </m:oMath>
      <w:r w:rsidR="00972AE9">
        <w:rPr>
          <w:bCs/>
          <w:szCs w:val="24"/>
        </w:rPr>
        <w:t>.</w:t>
      </w:r>
    </w:p>
    <w:p w14:paraId="0491EC2C" w14:textId="79979708" w:rsidR="00972AE9" w:rsidRDefault="00972AE9" w:rsidP="00ED07BF">
      <w:pPr>
        <w:rPr>
          <w:bCs/>
          <w:szCs w:val="24"/>
        </w:rPr>
      </w:pPr>
      <w:r w:rsidRPr="001460C1">
        <w:rPr>
          <w:b/>
          <w:szCs w:val="24"/>
        </w:rPr>
        <w:t>b</w:t>
      </w:r>
      <w:r w:rsidRPr="001460C1">
        <w:rPr>
          <w:bCs/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S</m:t>
        </m:r>
        <m:r>
          <w:rPr>
            <w:rFonts w:ascii="Cambria Math" w:hAnsi="Cambria Math"/>
            <w:szCs w:val="24"/>
          </w:rPr>
          <m:t>A=</m:t>
        </m:r>
        <m:r>
          <w:rPr>
            <w:rFonts w:ascii="Cambria Math" w:hAnsi="Cambria Math"/>
            <w:szCs w:val="24"/>
            <w:lang w:val="en-GB"/>
          </w:rPr>
          <m:t>S</m:t>
        </m:r>
        <m:r>
          <w:rPr>
            <w:rFonts w:ascii="Cambria Math" w:hAnsi="Cambria Math"/>
            <w:szCs w:val="24"/>
          </w:rPr>
          <m:t>P</m:t>
        </m:r>
      </m:oMath>
      <w:r w:rsidR="001460C1" w:rsidRPr="001460C1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  <w:lang w:val="en-GB"/>
          </w:rPr>
          <m:t>SB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SP</m:t>
        </m:r>
      </m:oMath>
      <w:r w:rsidR="00642CF3" w:rsidRPr="00642CF3">
        <w:rPr>
          <w:bCs/>
          <w:szCs w:val="24"/>
        </w:rPr>
        <w:t xml:space="preserve">. Dus </w:t>
      </w:r>
      <m:oMath>
        <m:r>
          <w:rPr>
            <w:rFonts w:ascii="Cambria Math" w:hAnsi="Cambria Math"/>
            <w:szCs w:val="24"/>
            <w:lang w:val="en-GB"/>
          </w:rPr>
          <m:t>SA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SB</m:t>
        </m:r>
      </m:oMath>
      <w:r w:rsidR="00642CF3" w:rsidRPr="00642CF3">
        <w:rPr>
          <w:bCs/>
          <w:szCs w:val="24"/>
        </w:rPr>
        <w:t xml:space="preserve"> en </w:t>
      </w:r>
      <w:r w:rsidR="00642CF3">
        <w:rPr>
          <w:bCs/>
          <w:szCs w:val="24"/>
        </w:rPr>
        <w:t xml:space="preserve">hieruit </w:t>
      </w:r>
      <w:r w:rsidR="00642CF3" w:rsidRPr="00642CF3">
        <w:rPr>
          <w:bCs/>
          <w:szCs w:val="24"/>
        </w:rPr>
        <w:t>v</w:t>
      </w:r>
      <w:r w:rsidR="00642CF3">
        <w:rPr>
          <w:bCs/>
          <w:szCs w:val="24"/>
        </w:rPr>
        <w:t xml:space="preserve">olgt dat </w:t>
      </w:r>
      <m:oMath>
        <m:r>
          <w:rPr>
            <w:rFonts w:ascii="Cambria Math" w:hAnsi="Cambria Math"/>
            <w:szCs w:val="24"/>
          </w:rPr>
          <m:t>S</m:t>
        </m:r>
      </m:oMath>
      <w:r w:rsidR="00642CF3">
        <w:rPr>
          <w:bCs/>
          <w:szCs w:val="24"/>
        </w:rPr>
        <w:t xml:space="preserve"> in het midden ligt van </w:t>
      </w:r>
      <m:oMath>
        <m:r>
          <w:rPr>
            <w:rFonts w:ascii="Cambria Math" w:hAnsi="Cambria Math"/>
            <w:szCs w:val="24"/>
          </w:rPr>
          <m:t>AB</m:t>
        </m:r>
      </m:oMath>
    </w:p>
    <w:p w14:paraId="175A4DC4" w14:textId="62B7009D" w:rsidR="0011366F" w:rsidRDefault="0011366F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SM=∠PSM=α</m:t>
        </m:r>
      </m:oMath>
      <w:r w:rsidR="00C15458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∠BSN=∠PSN=β</m:t>
        </m:r>
      </m:oMath>
    </w:p>
    <w:p w14:paraId="7DC0FB99" w14:textId="1EB5F26C" w:rsidR="001E1CE5" w:rsidRDefault="001E1CE5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SB=2α+2β=180°</m:t>
        </m:r>
      </m:oMath>
    </w:p>
    <w:p w14:paraId="7AE55DC6" w14:textId="6B90A2FB" w:rsidR="001E1CE5" w:rsidRDefault="001E1CE5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α+β=∠MSN=90°</m:t>
        </m:r>
      </m:oMath>
    </w:p>
    <w:p w14:paraId="34D01A5E" w14:textId="77777777" w:rsidR="001E1CE5" w:rsidRDefault="001E1CE5" w:rsidP="00ED07BF">
      <w:pPr>
        <w:rPr>
          <w:bCs/>
          <w:szCs w:val="24"/>
        </w:rPr>
      </w:pPr>
    </w:p>
    <w:p w14:paraId="0B845412" w14:textId="2B9D4C7A" w:rsidR="001E1CE5" w:rsidRDefault="001E1CE5" w:rsidP="00ED07BF">
      <w:pPr>
        <w:rPr>
          <w:bCs/>
          <w:szCs w:val="24"/>
        </w:rPr>
      </w:pPr>
      <w:r>
        <w:rPr>
          <w:b/>
          <w:szCs w:val="24"/>
        </w:rPr>
        <w:t>30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PS=∠NQS=90°</m:t>
        </m:r>
      </m:oMath>
      <w:r w:rsidR="0056008A">
        <w:rPr>
          <w:bCs/>
          <w:szCs w:val="24"/>
        </w:rPr>
        <w:t xml:space="preserve"> (raaklijn aan cirkel)</w:t>
      </w:r>
    </w:p>
    <w:p w14:paraId="2672CEEF" w14:textId="0F396E9B" w:rsidR="0056008A" w:rsidRDefault="0056008A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MPS~∆NQS</m:t>
        </m:r>
      </m:oMath>
      <w:r w:rsidR="00F168E4">
        <w:rPr>
          <w:bCs/>
          <w:szCs w:val="24"/>
        </w:rPr>
        <w:t xml:space="preserve"> met verkleinin</w:t>
      </w:r>
      <w:proofErr w:type="spellStart"/>
      <w:r w:rsidR="00315C83">
        <w:rPr>
          <w:bCs/>
          <w:szCs w:val="24"/>
        </w:rPr>
        <w:t>gsfactor</w:t>
      </w:r>
      <w:proofErr w:type="spellEnd"/>
      <w:r w:rsidR="00315C83">
        <w:rPr>
          <w:bCs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0</m:t>
            </m:r>
          </m:num>
          <m:den>
            <m:r>
              <w:rPr>
                <w:rFonts w:ascii="Cambria Math" w:hAnsi="Cambria Math"/>
                <w:szCs w:val="24"/>
              </w:rPr>
              <m:t>25</m:t>
            </m:r>
          </m:den>
        </m:f>
        <m:r>
          <w:rPr>
            <w:rFonts w:ascii="Cambria Math" w:hAnsi="Cambria Math"/>
            <w:szCs w:val="24"/>
          </w:rPr>
          <m:t>=0,4</m:t>
        </m:r>
      </m:oMath>
    </w:p>
    <w:p w14:paraId="30857956" w14:textId="3D7CC9C6" w:rsidR="00235D92" w:rsidRDefault="00235D92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9+CS</m:t>
            </m:r>
          </m:e>
        </m:d>
        <m:r>
          <w:rPr>
            <w:rFonts w:ascii="Cambria Math" w:hAnsi="Cambria Math"/>
            <w:szCs w:val="24"/>
          </w:rPr>
          <m:t>∙0,4=10+CS</m:t>
        </m:r>
      </m:oMath>
    </w:p>
    <w:p w14:paraId="2085DE9D" w14:textId="4C98C380" w:rsidR="00C868BD" w:rsidRDefault="00C868BD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19,6+0,4∙CS=10+CS</m:t>
        </m:r>
      </m:oMath>
    </w:p>
    <w:p w14:paraId="65D3F261" w14:textId="6B28EA05" w:rsidR="00E23E5B" w:rsidRDefault="00E23E5B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0,6∙CS=9,6</m:t>
        </m:r>
      </m:oMath>
    </w:p>
    <w:p w14:paraId="627A64AB" w14:textId="71D586D7" w:rsidR="00E23E5B" w:rsidRDefault="00E23E5B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CS=16</m:t>
        </m:r>
      </m:oMath>
    </w:p>
    <w:p w14:paraId="01CA935F" w14:textId="4721D5DF" w:rsidR="00DE2C8A" w:rsidRDefault="00734F95" w:rsidP="00DE2C8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QS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6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24</m:t>
        </m:r>
      </m:oMath>
      <w:r w:rsidR="00DE2C8A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S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60</m:t>
        </m:r>
      </m:oMath>
      <w:r w:rsidR="002F7254">
        <w:rPr>
          <w:bCs/>
          <w:szCs w:val="24"/>
        </w:rPr>
        <w:tab/>
        <w:t xml:space="preserve">en dus is </w:t>
      </w:r>
      <m:oMath>
        <m:r>
          <w:rPr>
            <w:rFonts w:ascii="Cambria Math" w:hAnsi="Cambria Math"/>
            <w:szCs w:val="24"/>
          </w:rPr>
          <m:t>PQ=36</m:t>
        </m:r>
      </m:oMath>
    </w:p>
    <w:p w14:paraId="6352E793" w14:textId="53844980" w:rsidR="00734F95" w:rsidRDefault="00734F95" w:rsidP="00ED07BF">
      <w:pPr>
        <w:rPr>
          <w:bCs/>
          <w:szCs w:val="24"/>
        </w:rPr>
      </w:pPr>
    </w:p>
    <w:p w14:paraId="2D230DC4" w14:textId="4BE90DF1" w:rsidR="00AF210F" w:rsidRPr="00AF210F" w:rsidRDefault="00AF210F" w:rsidP="00ED07BF">
      <w:pPr>
        <w:rPr>
          <w:bCs/>
          <w:szCs w:val="24"/>
        </w:rPr>
      </w:pPr>
      <w:r>
        <w:rPr>
          <w:b/>
          <w:szCs w:val="24"/>
        </w:rPr>
        <w:t>31</w:t>
      </w:r>
      <w:r>
        <w:rPr>
          <w:bCs/>
          <w:szCs w:val="24"/>
        </w:rPr>
        <w:tab/>
      </w:r>
      <w:r w:rsidR="001A009C">
        <w:rPr>
          <w:bCs/>
          <w:szCs w:val="24"/>
        </w:rPr>
        <w:t xml:space="preserve">Teken een lijn door </w:t>
      </w:r>
      <m:oMath>
        <m:r>
          <w:rPr>
            <w:rFonts w:ascii="Cambria Math" w:hAnsi="Cambria Math"/>
            <w:szCs w:val="24"/>
          </w:rPr>
          <m:t>C</m:t>
        </m:r>
      </m:oMath>
      <w:r w:rsidR="001A009C">
        <w:rPr>
          <w:bCs/>
          <w:szCs w:val="24"/>
        </w:rPr>
        <w:t xml:space="preserve"> </w:t>
      </w:r>
      <w:r w:rsidR="00B81550">
        <w:rPr>
          <w:bCs/>
          <w:szCs w:val="24"/>
        </w:rPr>
        <w:t xml:space="preserve">// </w:t>
      </w:r>
      <m:oMath>
        <m:r>
          <w:rPr>
            <w:rFonts w:ascii="Cambria Math" w:hAnsi="Cambria Math"/>
            <w:szCs w:val="24"/>
          </w:rPr>
          <m:t>AB</m:t>
        </m:r>
      </m:oMath>
      <w:r w:rsidR="00B81550">
        <w:rPr>
          <w:bCs/>
          <w:szCs w:val="24"/>
        </w:rPr>
        <w:t xml:space="preserve">: dit geeft snijpunt </w:t>
      </w:r>
      <m:oMath>
        <m:r>
          <w:rPr>
            <w:rFonts w:ascii="Cambria Math" w:hAnsi="Cambria Math"/>
            <w:szCs w:val="24"/>
          </w:rPr>
          <m:t>T</m:t>
        </m:r>
      </m:oMath>
      <w:r w:rsidR="00B81550">
        <w:rPr>
          <w:bCs/>
          <w:szCs w:val="24"/>
        </w:rPr>
        <w:t xml:space="preserve"> op </w:t>
      </w:r>
      <m:oMath>
        <m:r>
          <w:rPr>
            <w:rFonts w:ascii="Cambria Math" w:hAnsi="Cambria Math"/>
            <w:szCs w:val="24"/>
          </w:rPr>
          <m:t>AM</m:t>
        </m:r>
      </m:oMath>
    </w:p>
    <w:p w14:paraId="75B720CF" w14:textId="77777777" w:rsidR="002171F6" w:rsidRDefault="00B81550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T=BC=8</m:t>
        </m:r>
      </m:oMath>
    </w:p>
    <w:p w14:paraId="4A2C9787" w14:textId="6646F978" w:rsidR="00F168E4" w:rsidRPr="001E1CE5" w:rsidRDefault="002171F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TM=15-AT=7</m:t>
        </m:r>
      </m:oMath>
      <w:r w:rsidR="00F168E4">
        <w:rPr>
          <w:bCs/>
          <w:szCs w:val="24"/>
        </w:rPr>
        <w:tab/>
      </w:r>
    </w:p>
    <w:p w14:paraId="5271E516" w14:textId="68CA8D2F" w:rsidR="001E1CE5" w:rsidRDefault="002171F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TM=90°</m:t>
        </m:r>
      </m:oMath>
      <w:r w:rsidR="00AE1A5A">
        <w:rPr>
          <w:bCs/>
          <w:szCs w:val="24"/>
        </w:rPr>
        <w:t xml:space="preserve"> want </w:t>
      </w:r>
      <m:oMath>
        <m:r>
          <w:rPr>
            <w:rFonts w:ascii="Cambria Math" w:hAnsi="Cambria Math"/>
            <w:szCs w:val="24"/>
          </w:rPr>
          <m:t>∠BAM=90°</m:t>
        </m:r>
      </m:oMath>
      <w:r w:rsidR="002750CF">
        <w:rPr>
          <w:bCs/>
          <w:szCs w:val="24"/>
        </w:rPr>
        <w:t xml:space="preserve"> (raaklijn aan cirkel)</w:t>
      </w:r>
    </w:p>
    <w:p w14:paraId="6EDB4CB2" w14:textId="21037D6F" w:rsidR="002750CF" w:rsidRDefault="002750C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CM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7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4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25</m:t>
        </m:r>
      </m:oMath>
    </w:p>
    <w:p w14:paraId="763E9ED7" w14:textId="76C768A4" w:rsidR="00442D1C" w:rsidRDefault="00442D1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CDM=90°</m:t>
        </m:r>
      </m:oMath>
      <w:r>
        <w:rPr>
          <w:bCs/>
          <w:szCs w:val="24"/>
        </w:rPr>
        <w:t xml:space="preserve"> (raaklijn aan cirkel)</w:t>
      </w:r>
      <w:r w:rsidR="00F654B6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CD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20</m:t>
        </m:r>
      </m:oMath>
    </w:p>
    <w:p w14:paraId="438F381A" w14:textId="77777777" w:rsidR="00243105" w:rsidRDefault="00243105" w:rsidP="00ED07BF">
      <w:pPr>
        <w:rPr>
          <w:bCs/>
          <w:szCs w:val="24"/>
        </w:rPr>
      </w:pPr>
    </w:p>
    <w:p w14:paraId="2526A4B6" w14:textId="7C001549" w:rsidR="00243105" w:rsidRDefault="00243105" w:rsidP="00ED07BF">
      <w:pPr>
        <w:rPr>
          <w:bCs/>
          <w:szCs w:val="24"/>
        </w:rPr>
      </w:pPr>
      <w:r>
        <w:rPr>
          <w:b/>
          <w:szCs w:val="24"/>
        </w:rPr>
        <w:t>U4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PAM=90°</m:t>
        </m:r>
      </m:oMath>
      <w:r w:rsidR="004909A6">
        <w:rPr>
          <w:bCs/>
          <w:szCs w:val="24"/>
        </w:rPr>
        <w:t xml:space="preserve"> (raaklijn aan cirkel)</w:t>
      </w:r>
    </w:p>
    <w:p w14:paraId="13A53F11" w14:textId="02C6AD54" w:rsidR="004909A6" w:rsidRDefault="004909A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BAC=90°</m:t>
        </m:r>
      </m:oMath>
      <w:r w:rsidR="001B6B5C">
        <w:rPr>
          <w:bCs/>
          <w:szCs w:val="24"/>
        </w:rPr>
        <w:t xml:space="preserve"> (Thales)</w:t>
      </w:r>
    </w:p>
    <w:p w14:paraId="232B993C" w14:textId="5F52A920" w:rsidR="001B6B5C" w:rsidRDefault="001B6B5C" w:rsidP="00ED07BF">
      <w:pPr>
        <w:rPr>
          <w:bCs/>
          <w:szCs w:val="24"/>
        </w:rPr>
      </w:pPr>
      <w:r>
        <w:rPr>
          <w:bCs/>
          <w:szCs w:val="24"/>
        </w:rPr>
        <w:tab/>
      </w:r>
      <w:r w:rsidR="00A03EFE">
        <w:rPr>
          <w:bCs/>
          <w:szCs w:val="24"/>
        </w:rPr>
        <w:t xml:space="preserve">Noem </w:t>
      </w:r>
      <m:oMath>
        <m:r>
          <w:rPr>
            <w:rFonts w:ascii="Cambria Math" w:hAnsi="Cambria Math"/>
            <w:szCs w:val="24"/>
          </w:rPr>
          <m:t>PB=x</m:t>
        </m:r>
      </m:oMath>
    </w:p>
    <w:p w14:paraId="309D706A" w14:textId="3272F265" w:rsidR="00A03EFE" w:rsidRDefault="00A03EFE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A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+r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2xr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2xr=x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+2r</m:t>
            </m:r>
          </m:e>
        </m:d>
        <m:r>
          <w:rPr>
            <w:rFonts w:ascii="Cambria Math" w:hAnsi="Cambria Math"/>
            <w:szCs w:val="24"/>
          </w:rPr>
          <m:t>=PB∙PC</m:t>
        </m:r>
      </m:oMath>
    </w:p>
    <w:p w14:paraId="5A638FCE" w14:textId="1A28DD69" w:rsidR="00FD0BF9" w:rsidRDefault="00FD0BF9" w:rsidP="00ED07BF">
      <w:pPr>
        <w:rPr>
          <w:bCs/>
          <w:szCs w:val="24"/>
        </w:rPr>
      </w:pPr>
      <w:r>
        <w:rPr>
          <w:bCs/>
          <w:szCs w:val="24"/>
        </w:rPr>
        <w:br w:type="page"/>
      </w:r>
    </w:p>
    <w:p w14:paraId="33D68655" w14:textId="4ABD43FA" w:rsidR="00FD0BF9" w:rsidRPr="00FD0BF9" w:rsidRDefault="00FD0BF9" w:rsidP="00ED07BF">
      <w:pPr>
        <w:rPr>
          <w:b/>
          <w:szCs w:val="24"/>
        </w:rPr>
      </w:pPr>
      <w:r w:rsidRPr="00FD0BF9">
        <w:rPr>
          <w:b/>
          <w:sz w:val="28"/>
          <w:szCs w:val="28"/>
        </w:rPr>
        <w:lastRenderedPageBreak/>
        <w:t>Algebraïsch of meetkundig</w:t>
      </w:r>
    </w:p>
    <w:p w14:paraId="53C7AE94" w14:textId="2BEAFEB0" w:rsidR="00A01C3D" w:rsidRPr="001032F5" w:rsidRDefault="00A01C3D" w:rsidP="00ED07BF">
      <w:pPr>
        <w:rPr>
          <w:b/>
          <w:szCs w:val="24"/>
        </w:rPr>
      </w:pPr>
      <w:r w:rsidRPr="001032F5">
        <w:rPr>
          <w:b/>
          <w:szCs w:val="24"/>
        </w:rPr>
        <w:t>32</w:t>
      </w:r>
    </w:p>
    <w:p w14:paraId="517F8516" w14:textId="77777777" w:rsidR="00F82B80" w:rsidRPr="001032F5" w:rsidRDefault="00521519" w:rsidP="00ED07BF">
      <w:pPr>
        <w:rPr>
          <w:bCs/>
          <w:szCs w:val="24"/>
        </w:rPr>
      </w:pPr>
      <w:r w:rsidRPr="001032F5">
        <w:rPr>
          <w:b/>
          <w:szCs w:val="24"/>
        </w:rPr>
        <w:t>a</w:t>
      </w:r>
      <w:r w:rsidRPr="001032F5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B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 w:rsidR="00BE3610" w:rsidRPr="001032F5">
        <w:rPr>
          <w:bCs/>
          <w:szCs w:val="24"/>
        </w:rPr>
        <w:tab/>
      </w:r>
      <w:r w:rsidR="00F82B80" w:rsidRPr="001032F5">
        <w:rPr>
          <w:bCs/>
          <w:szCs w:val="24"/>
        </w:rPr>
        <w:tab/>
      </w:r>
      <w:r w:rsidR="00BE3610" w:rsidRPr="001032F5">
        <w:rPr>
          <w:bCs/>
          <w:szCs w:val="24"/>
        </w:rPr>
        <w:tab/>
      </w:r>
      <w:r w:rsidR="00BC61EB" w:rsidRPr="001032F5">
        <w:rPr>
          <w:b/>
          <w:szCs w:val="24"/>
        </w:rPr>
        <w:t>b</w:t>
      </w:r>
      <w:r w:rsidR="00BC61EB" w:rsidRPr="001032F5"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OC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760F1A83" w14:textId="623C4D81" w:rsidR="00BC61EB" w:rsidRPr="001032F5" w:rsidRDefault="00BE3610" w:rsidP="00ED07BF">
      <w:pPr>
        <w:rPr>
          <w:bCs/>
          <w:szCs w:val="24"/>
        </w:rPr>
      </w:pPr>
      <w:r w:rsidRPr="001032F5">
        <w:rPr>
          <w:b/>
          <w:szCs w:val="24"/>
        </w:rPr>
        <w:t>c</w:t>
      </w:r>
      <w:r w:rsidRPr="001032F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5∙</m:t>
        </m:r>
        <m:r>
          <w:rPr>
            <w:rFonts w:ascii="Cambria Math" w:hAnsi="Cambria Math"/>
            <w:szCs w:val="24"/>
            <w:lang w:val="en-GB"/>
          </w:rPr>
          <m:t>OC</m:t>
        </m:r>
        <m:r>
          <w:rPr>
            <w:rFonts w:ascii="Cambria Math" w:hAnsi="Cambria Math"/>
            <w:szCs w:val="24"/>
          </w:rPr>
          <m:t>=12</m:t>
        </m:r>
      </m:oMath>
      <w:r w:rsidR="00F82B80" w:rsidRPr="001032F5">
        <w:rPr>
          <w:bCs/>
          <w:szCs w:val="24"/>
        </w:rPr>
        <w:t xml:space="preserve"> geeft </w:t>
      </w:r>
      <m:oMath>
        <m:r>
          <w:rPr>
            <w:rFonts w:ascii="Cambria Math" w:hAnsi="Cambria Math"/>
            <w:szCs w:val="24"/>
            <w:lang w:val="en-GB"/>
          </w:rPr>
          <m:t>OC</m:t>
        </m:r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21DD7CCC" w14:textId="10A63AC3" w:rsidR="00F82B80" w:rsidRPr="001032F5" w:rsidRDefault="00F82B80" w:rsidP="00ED07BF">
      <w:pPr>
        <w:rPr>
          <w:bCs/>
          <w:szCs w:val="24"/>
        </w:rPr>
      </w:pPr>
      <w:r w:rsidRPr="00F8125C">
        <w:rPr>
          <w:b/>
          <w:szCs w:val="24"/>
        </w:rPr>
        <w:t>d</w:t>
      </w:r>
      <w:r w:rsidRPr="00F8125C"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</m:t>
        </m:r>
        <m:r>
          <w:rPr>
            <w:rFonts w:ascii="Cambria Math" w:hAnsi="Cambria Math"/>
            <w:szCs w:val="24"/>
            <w:lang w:val="en-GB"/>
          </w:rPr>
          <m:t>OC</m:t>
        </m:r>
        <m:r>
          <w:rPr>
            <w:rFonts w:ascii="Cambria Math" w:hAnsi="Cambria Math"/>
            <w:szCs w:val="24"/>
          </w:rPr>
          <m:t>∙5=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4∙3</m:t>
        </m:r>
      </m:oMath>
      <w:r w:rsidR="00F8125C" w:rsidRPr="00F8125C">
        <w:rPr>
          <w:bCs/>
          <w:szCs w:val="24"/>
        </w:rPr>
        <w:t xml:space="preserve"> geeft ook </w:t>
      </w:r>
      <m:oMath>
        <m:r>
          <w:rPr>
            <w:rFonts w:ascii="Cambria Math" w:hAnsi="Cambria Math"/>
            <w:szCs w:val="24"/>
            <w:lang w:val="en-GB"/>
          </w:rPr>
          <m:t>OC</m:t>
        </m:r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5CB4FF09" w14:textId="77777777" w:rsidR="00FB0FD2" w:rsidRPr="001032F5" w:rsidRDefault="00FB0FD2" w:rsidP="00ED07BF">
      <w:pPr>
        <w:rPr>
          <w:bCs/>
          <w:szCs w:val="24"/>
        </w:rPr>
      </w:pPr>
    </w:p>
    <w:p w14:paraId="36B79B82" w14:textId="549998A3" w:rsidR="00FB0FD2" w:rsidRPr="001032F5" w:rsidRDefault="00FB0FD2" w:rsidP="00ED07BF">
      <w:pPr>
        <w:rPr>
          <w:b/>
          <w:szCs w:val="24"/>
        </w:rPr>
      </w:pPr>
      <w:r w:rsidRPr="001032F5">
        <w:rPr>
          <w:b/>
          <w:szCs w:val="24"/>
        </w:rPr>
        <w:t>O33</w:t>
      </w:r>
    </w:p>
    <w:p w14:paraId="3BCB788D" w14:textId="7A064643" w:rsidR="00FB0FD2" w:rsidRPr="001032F5" w:rsidRDefault="00FB0FD2" w:rsidP="00ED07BF">
      <w:pPr>
        <w:rPr>
          <w:bCs/>
          <w:szCs w:val="24"/>
        </w:rPr>
      </w:pPr>
      <w:r w:rsidRPr="001032F5">
        <w:rPr>
          <w:b/>
          <w:szCs w:val="24"/>
        </w:rPr>
        <w:t>a</w:t>
      </w:r>
      <w:r w:rsidRPr="001032F5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rc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OR</m:t>
            </m:r>
          </m:sub>
        </m:sSub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1E1560" w:rsidRPr="001032F5">
        <w:rPr>
          <w:bCs/>
          <w:szCs w:val="24"/>
        </w:rPr>
        <w:t xml:space="preserve"> dus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rc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l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05166699" w14:textId="188EB218" w:rsidR="00EF7264" w:rsidRPr="00EF7264" w:rsidRDefault="00EF7264" w:rsidP="00ED07BF">
      <w:pPr>
        <w:rPr>
          <w:bCs/>
          <w:szCs w:val="24"/>
        </w:rPr>
      </w:pPr>
      <w:r w:rsidRPr="001032F5">
        <w:rPr>
          <w:bCs/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l</m:t>
        </m:r>
        <m:r>
          <w:rPr>
            <w:rFonts w:ascii="Cambria Math" w:hAnsi="Cambria Math"/>
            <w:szCs w:val="24"/>
          </w:rPr>
          <m:t>:</m:t>
        </m:r>
        <m:r>
          <w:rPr>
            <w:rFonts w:ascii="Cambria Math" w:hAnsi="Cambria Math"/>
            <w:szCs w:val="24"/>
            <w:lang w:val="en-GB"/>
          </w:rPr>
          <m:t>y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+</m:t>
        </m:r>
        <m:r>
          <w:rPr>
            <w:rFonts w:ascii="Cambria Math" w:hAnsi="Cambria Math"/>
            <w:szCs w:val="24"/>
            <w:lang w:val="en-GB"/>
          </w:rPr>
          <m:t>b</m:t>
        </m:r>
      </m:oMath>
      <w:r w:rsidRPr="00EF7264">
        <w:rPr>
          <w:bCs/>
          <w:szCs w:val="24"/>
        </w:rPr>
        <w:t xml:space="preserve"> gaat d</w:t>
      </w:r>
      <w:r>
        <w:rPr>
          <w:bCs/>
          <w:szCs w:val="24"/>
        </w:rPr>
        <w:t xml:space="preserve">oor </w:t>
      </w:r>
      <m:oMath>
        <m:r>
          <w:rPr>
            <w:rFonts w:ascii="Cambria Math" w:hAnsi="Cambria Math"/>
            <w:szCs w:val="24"/>
          </w:rPr>
          <m:t>R</m:t>
        </m:r>
      </m:oMath>
      <w:r w:rsidR="00EB1F77">
        <w:rPr>
          <w:bCs/>
          <w:szCs w:val="24"/>
        </w:rPr>
        <w:t xml:space="preserve">(3, -4): </w:t>
      </w:r>
      <m:oMath>
        <m:r>
          <w:rPr>
            <w:rFonts w:ascii="Cambria Math" w:hAnsi="Cambria Math"/>
            <w:szCs w:val="24"/>
          </w:rPr>
          <m:t>b=-4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3=-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4C58556E" w14:textId="1547A523" w:rsidR="001E1560" w:rsidRDefault="00DC0135" w:rsidP="00ED07BF">
      <w:pPr>
        <w:rPr>
          <w:bCs/>
          <w:szCs w:val="24"/>
        </w:rPr>
      </w:pPr>
      <w:r>
        <w:rPr>
          <w:bCs/>
          <w:szCs w:val="24"/>
        </w:rPr>
        <w:tab/>
      </w:r>
      <w:r w:rsidR="00486B49">
        <w:rPr>
          <w:bCs/>
          <w:szCs w:val="24"/>
        </w:rPr>
        <w:t>r</w:t>
      </w:r>
      <w:r>
        <w:rPr>
          <w:bCs/>
          <w:szCs w:val="24"/>
        </w:rPr>
        <w:t xml:space="preserve">aaklijn </w:t>
      </w:r>
      <m:oMath>
        <m:r>
          <w:rPr>
            <w:rFonts w:ascii="Cambria Math" w:hAnsi="Cambria Math"/>
            <w:szCs w:val="24"/>
          </w:rPr>
          <m:t>l</m:t>
        </m:r>
      </m:oMath>
      <w:r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  <w:lang w:val="en-GB"/>
          </w:rPr>
          <m:t>y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  <w:lang w:val="en-GB"/>
          </w:rPr>
          <m:t>x</m:t>
        </m:r>
        <m:r>
          <w:rPr>
            <w:rFonts w:ascii="Cambria Math" w:hAnsi="Cambria Math"/>
            <w:szCs w:val="24"/>
          </w:rPr>
          <m:t>-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3C512C03" w14:textId="7AC9B960" w:rsidR="00486B49" w:rsidRDefault="00486B49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 xml:space="preserve">x=-5: 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-5-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=-10</m:t>
        </m:r>
      </m:oMath>
      <w:r w:rsidR="0094492E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 xml:space="preserve">x=5: 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Q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∙5-6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>=-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6124EF04" w14:textId="485D0F8E" w:rsidR="001478BE" w:rsidRDefault="00B233AD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OP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5+100</m:t>
            </m:r>
          </m:e>
        </m:rad>
        <m:r>
          <w:rPr>
            <w:rFonts w:ascii="Cambria Math" w:hAnsi="Cambria Math"/>
            <w:szCs w:val="24"/>
          </w:rPr>
          <m:t>=5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E6420F">
        <w:rPr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OQ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5+6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e>
        </m:rad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 w:rsidR="00495F7E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Q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00+56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4</m:t>
                </m:r>
              </m:den>
            </m:f>
          </m:e>
        </m:rad>
        <m:r>
          <w:rPr>
            <w:rFonts w:ascii="Cambria Math" w:hAnsi="Cambria Math"/>
            <w:szCs w:val="24"/>
          </w:rPr>
          <m:t>=1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00EE399E" w14:textId="6D0D68B7" w:rsidR="009C19F5" w:rsidRDefault="009C19F5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OP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OQ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Q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</m:oMath>
      <w:r w:rsidR="00BA3513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POQ=90°</m:t>
        </m:r>
      </m:oMath>
    </w:p>
    <w:p w14:paraId="4C153441" w14:textId="724FE652" w:rsidR="00EE3DA6" w:rsidRPr="00EE3DA6" w:rsidRDefault="00097CF7" w:rsidP="00ED07BF">
      <w:pPr>
        <w:rPr>
          <w:bCs/>
          <w:szCs w:val="24"/>
        </w:rPr>
      </w:pPr>
      <w:r>
        <w:rPr>
          <w:b/>
          <w:szCs w:val="24"/>
        </w:rPr>
        <w:t>c</w:t>
      </w:r>
      <w:r w:rsidR="00EE3DA6">
        <w:rPr>
          <w:bCs/>
          <w:szCs w:val="24"/>
        </w:rPr>
        <w:tab/>
        <w:t xml:space="preserve">Neem </w:t>
      </w:r>
      <m:oMath>
        <m:r>
          <w:rPr>
            <w:rFonts w:ascii="Cambria Math" w:hAnsi="Cambria Math"/>
            <w:szCs w:val="24"/>
          </w:rPr>
          <m:t>A</m:t>
        </m:r>
      </m:oMath>
      <w:r w:rsidR="00EE3DA6">
        <w:rPr>
          <w:bCs/>
          <w:szCs w:val="24"/>
        </w:rPr>
        <w:t>(5, 0)</w:t>
      </w:r>
      <w:r w:rsidR="00461EA8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</m:t>
        </m:r>
      </m:oMath>
      <w:r w:rsidR="00461EA8">
        <w:rPr>
          <w:bCs/>
          <w:szCs w:val="24"/>
        </w:rPr>
        <w:t>(</w:t>
      </w:r>
      <w:r w:rsidR="00DB1DD2">
        <w:rPr>
          <w:bCs/>
          <w:szCs w:val="24"/>
        </w:rPr>
        <w:t>-5, 0)</w:t>
      </w:r>
    </w:p>
    <w:p w14:paraId="755F40AC" w14:textId="1BD6EEE2" w:rsidR="005B6F76" w:rsidRDefault="005B6F76" w:rsidP="00ED07BF">
      <w:pPr>
        <w:rPr>
          <w:bCs/>
          <w:szCs w:val="24"/>
        </w:rPr>
      </w:pPr>
      <w:r w:rsidRPr="00EE3DA6">
        <w:rPr>
          <w:b/>
          <w:szCs w:val="24"/>
        </w:rPr>
        <w:tab/>
      </w:r>
      <m:oMath>
        <m:r>
          <w:rPr>
            <w:rFonts w:ascii="Cambria Math" w:hAnsi="Cambria Math"/>
            <w:szCs w:val="24"/>
          </w:rPr>
          <m:t>∠ORQ=90°</m:t>
        </m:r>
      </m:oMath>
      <w:r>
        <w:rPr>
          <w:bCs/>
          <w:szCs w:val="24"/>
        </w:rPr>
        <w:t xml:space="preserve"> (raaklijn aan cirkel)</w:t>
      </w:r>
      <w:r w:rsidR="00151C7F">
        <w:rPr>
          <w:bCs/>
          <w:szCs w:val="24"/>
        </w:rPr>
        <w:t xml:space="preserve"> </w:t>
      </w:r>
      <w:r w:rsidR="00C10D6A">
        <w:rPr>
          <w:bCs/>
          <w:szCs w:val="24"/>
        </w:rPr>
        <w:t xml:space="preserve">en </w:t>
      </w:r>
      <w:r w:rsidR="001E6F87">
        <w:rPr>
          <w:bCs/>
          <w:szCs w:val="24"/>
        </w:rPr>
        <w:t xml:space="preserve">ook </w:t>
      </w:r>
      <m:oMath>
        <m:r>
          <w:rPr>
            <w:rFonts w:ascii="Cambria Math" w:hAnsi="Cambria Math"/>
            <w:szCs w:val="24"/>
          </w:rPr>
          <m:t>∠OAQ=90°</m:t>
        </m:r>
      </m:oMath>
    </w:p>
    <w:p w14:paraId="045B7468" w14:textId="15248504" w:rsidR="00097CF7" w:rsidRDefault="001E6F87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Q=RQ</m:t>
        </m:r>
      </m:oMath>
      <w:r w:rsidR="00204560">
        <w:rPr>
          <w:bCs/>
          <w:szCs w:val="24"/>
        </w:rPr>
        <w:t xml:space="preserve"> en dus </w:t>
      </w:r>
      <m:oMath>
        <m:r>
          <w:rPr>
            <w:rFonts w:ascii="Cambria Math" w:hAnsi="Cambria Math"/>
            <w:szCs w:val="24"/>
          </w:rPr>
          <m:t>∆ORQ~∆OAQ</m:t>
        </m:r>
      </m:oMath>
      <w:r w:rsidR="00884085">
        <w:rPr>
          <w:bCs/>
          <w:szCs w:val="24"/>
        </w:rPr>
        <w:t xml:space="preserve"> met factor 1</w:t>
      </w:r>
      <w:r w:rsidR="00461EA8">
        <w:rPr>
          <w:bCs/>
          <w:szCs w:val="24"/>
        </w:rPr>
        <w:t xml:space="preserve">. Hieruit volgt </w:t>
      </w:r>
      <m:oMath>
        <m:r>
          <w:rPr>
            <w:rFonts w:ascii="Cambria Math" w:hAnsi="Cambria Math"/>
            <w:szCs w:val="24"/>
          </w:rPr>
          <m:t>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=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</m:sSub>
      </m:oMath>
    </w:p>
    <w:p w14:paraId="32E67635" w14:textId="53EFC39C" w:rsidR="00DB1DD2" w:rsidRDefault="00461EA8" w:rsidP="00DB1DD2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ORP=90°</m:t>
        </m:r>
      </m:oMath>
      <w:r w:rsidR="00DB1DD2">
        <w:rPr>
          <w:bCs/>
          <w:szCs w:val="24"/>
        </w:rPr>
        <w:t xml:space="preserve"> (raaklijn aan cirkel) en ook </w:t>
      </w:r>
      <m:oMath>
        <m:r>
          <w:rPr>
            <w:rFonts w:ascii="Cambria Math" w:hAnsi="Cambria Math"/>
            <w:szCs w:val="24"/>
          </w:rPr>
          <m:t>∠OBP=90°</m:t>
        </m:r>
      </m:oMath>
    </w:p>
    <w:p w14:paraId="345577AF" w14:textId="776564FE" w:rsidR="00461EA8" w:rsidRDefault="00DB1DD2" w:rsidP="00DB1DD2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R=PB</m:t>
        </m:r>
      </m:oMath>
      <w:r>
        <w:rPr>
          <w:bCs/>
          <w:szCs w:val="24"/>
        </w:rPr>
        <w:t xml:space="preserve"> en dus </w:t>
      </w:r>
      <m:oMath>
        <m:r>
          <w:rPr>
            <w:rFonts w:ascii="Cambria Math" w:hAnsi="Cambria Math"/>
            <w:szCs w:val="24"/>
          </w:rPr>
          <m:t>∆ORP~∆OBP</m:t>
        </m:r>
      </m:oMath>
      <w:r>
        <w:rPr>
          <w:bCs/>
          <w:szCs w:val="24"/>
        </w:rPr>
        <w:t xml:space="preserve"> met factor 1. Hieruit volgt </w:t>
      </w:r>
      <m:oMath>
        <m:r>
          <w:rPr>
            <w:rFonts w:ascii="Cambria Math" w:hAnsi="Cambria Math"/>
            <w:szCs w:val="24"/>
          </w:rPr>
          <m:t>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</m:oMath>
    </w:p>
    <w:p w14:paraId="13DF8B3B" w14:textId="1B30C356" w:rsidR="00BF4B30" w:rsidRDefault="00BF4B30" w:rsidP="00ED07BF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OB=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4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=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180°</m:t>
        </m:r>
      </m:oMath>
    </w:p>
    <w:p w14:paraId="167677D4" w14:textId="5D32E2C3" w:rsidR="0047726A" w:rsidRDefault="0047726A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3</m:t>
            </m:r>
          </m:sub>
        </m:sSub>
        <m:r>
          <w:rPr>
            <w:rFonts w:ascii="Cambria Math" w:hAnsi="Cambria Math"/>
            <w:szCs w:val="24"/>
          </w:rPr>
          <m:t>+∠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=∠POQ=90°</m:t>
        </m:r>
      </m:oMath>
    </w:p>
    <w:p w14:paraId="16A64155" w14:textId="77777777" w:rsidR="00D55D73" w:rsidRDefault="00D55D73" w:rsidP="00ED07BF">
      <w:pPr>
        <w:rPr>
          <w:bCs/>
          <w:szCs w:val="24"/>
        </w:rPr>
      </w:pPr>
    </w:p>
    <w:p w14:paraId="3E367C79" w14:textId="265AF644" w:rsidR="00D55D73" w:rsidRDefault="00D55D73" w:rsidP="00ED07BF">
      <w:pPr>
        <w:rPr>
          <w:b/>
          <w:szCs w:val="24"/>
        </w:rPr>
      </w:pPr>
      <w:r>
        <w:rPr>
          <w:b/>
          <w:szCs w:val="24"/>
        </w:rPr>
        <w:t>33</w:t>
      </w:r>
    </w:p>
    <w:p w14:paraId="209FC537" w14:textId="1D711E62" w:rsidR="000C5E45" w:rsidRDefault="000C5E45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R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12</m:t>
                </m:r>
              </m:den>
            </m:f>
          </m:e>
        </m:d>
      </m:oMath>
    </w:p>
    <w:p w14:paraId="47DDEB0E" w14:textId="3D0E7B2E" w:rsidR="00F23A6A" w:rsidRDefault="00F23A6A" w:rsidP="00ED07BF">
      <w:pPr>
        <w:rPr>
          <w:bCs/>
          <w:szCs w:val="24"/>
        </w:rPr>
      </w:pPr>
      <w:r>
        <w:rPr>
          <w:bCs/>
          <w:szCs w:val="24"/>
        </w:rPr>
        <w:tab/>
        <w:t xml:space="preserve">vergelijking raaklijn: </w:t>
      </w:r>
      <m:oMath>
        <m:r>
          <w:rPr>
            <w:rFonts w:ascii="Cambria Math" w:hAnsi="Cambria Math"/>
            <w:szCs w:val="24"/>
          </w:rPr>
          <m:t>5x-12y=d</m:t>
        </m:r>
      </m:oMath>
      <w:r w:rsidR="002759C3">
        <w:rPr>
          <w:bCs/>
          <w:szCs w:val="24"/>
        </w:rPr>
        <w:t xml:space="preserve"> gaat door </w:t>
      </w:r>
      <m:oMath>
        <m:r>
          <w:rPr>
            <w:rFonts w:ascii="Cambria Math" w:hAnsi="Cambria Math"/>
            <w:szCs w:val="24"/>
          </w:rPr>
          <m:t>R</m:t>
        </m:r>
      </m:oMath>
      <w:r w:rsidR="002759C3">
        <w:rPr>
          <w:bCs/>
          <w:szCs w:val="24"/>
        </w:rPr>
        <w:t xml:space="preserve">(5, -12), dus </w:t>
      </w:r>
      <m:oMath>
        <m:r>
          <w:rPr>
            <w:rFonts w:ascii="Cambria Math" w:hAnsi="Cambria Math"/>
            <w:szCs w:val="24"/>
          </w:rPr>
          <m:t>d=169</m:t>
        </m:r>
      </m:oMath>
    </w:p>
    <w:p w14:paraId="24095AD4" w14:textId="5BD98BE6" w:rsidR="006372EC" w:rsidRDefault="006372E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5x-12y=169</m:t>
        </m:r>
      </m:oMath>
    </w:p>
    <w:p w14:paraId="6714A592" w14:textId="41B1716F" w:rsidR="00E50BCC" w:rsidRDefault="00E50BC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 xml:space="preserve">x=-13: 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=-19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2B40BB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 xml:space="preserve">x=13: 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Q</m:t>
            </m:r>
          </m:sub>
        </m:sSub>
        <m:r>
          <w:rPr>
            <w:rFonts w:ascii="Cambria Math" w:hAnsi="Cambria Math"/>
            <w:szCs w:val="24"/>
          </w:rPr>
          <m:t>=-8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3ABEAD1C" w14:textId="200173F2" w:rsidR="002E4513" w:rsidRDefault="002E4513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P</m:t>
            </m:r>
          </m:e>
        </m:acc>
        <m:r>
          <w:rPr>
            <w:rFonts w:ascii="Cambria Math" w:hAnsi="Cambria Math"/>
            <w:szCs w:val="24"/>
          </w:rPr>
          <m:t>∙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Q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1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19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den>
                </m:f>
              </m:den>
            </m:f>
          </m:e>
        </m:d>
        <m:r>
          <w:rPr>
            <w:rFonts w:ascii="Cambria Math" w:hAnsi="Cambria Math"/>
            <w:szCs w:val="24"/>
          </w:rPr>
          <m:t>∙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8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</m:den>
            </m:f>
          </m:e>
        </m:d>
        <m:r>
          <w:rPr>
            <w:rFonts w:ascii="Cambria Math" w:hAnsi="Cambria Math"/>
            <w:szCs w:val="24"/>
          </w:rPr>
          <m:t>=-13∙13+-19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-8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0</m:t>
        </m:r>
      </m:oMath>
      <w:r w:rsidR="005134D0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POQ=90°</m:t>
        </m:r>
      </m:oMath>
    </w:p>
    <w:p w14:paraId="189C6183" w14:textId="3489DF49" w:rsidR="005134D0" w:rsidRPr="001032F5" w:rsidRDefault="00F30EFE" w:rsidP="00ED07BF">
      <w:pPr>
        <w:rPr>
          <w:bCs/>
          <w:szCs w:val="24"/>
        </w:rPr>
      </w:pPr>
      <w:r w:rsidRPr="001032F5">
        <w:rPr>
          <w:b/>
          <w:szCs w:val="24"/>
        </w:rPr>
        <w:t>b</w:t>
      </w:r>
      <w:r w:rsidRPr="001032F5">
        <w:rPr>
          <w:bCs/>
          <w:szCs w:val="24"/>
        </w:rPr>
        <w:tab/>
        <w:t xml:space="preserve">Neem </w:t>
      </w:r>
      <m:oMath>
        <m:r>
          <w:rPr>
            <w:rFonts w:ascii="Cambria Math" w:hAnsi="Cambria Math"/>
            <w:szCs w:val="24"/>
            <w:lang w:val="en-GB"/>
          </w:rPr>
          <m:t>A</m:t>
        </m:r>
      </m:oMath>
      <w:r w:rsidRPr="001032F5">
        <w:rPr>
          <w:bCs/>
          <w:szCs w:val="24"/>
        </w:rPr>
        <w:t xml:space="preserve">(-13, 0) en </w:t>
      </w:r>
      <m:oMath>
        <m:r>
          <w:rPr>
            <w:rFonts w:ascii="Cambria Math" w:hAnsi="Cambria Math"/>
            <w:szCs w:val="24"/>
            <w:lang w:val="en-GB"/>
          </w:rPr>
          <m:t>B</m:t>
        </m:r>
      </m:oMath>
      <w:r w:rsidRPr="001032F5">
        <w:rPr>
          <w:bCs/>
          <w:szCs w:val="24"/>
        </w:rPr>
        <w:t>(13, 0)</w:t>
      </w:r>
    </w:p>
    <w:p w14:paraId="616264D9" w14:textId="36CB79FB" w:rsidR="00F30EFE" w:rsidRDefault="00F30EFE" w:rsidP="00ED07BF">
      <w:pPr>
        <w:rPr>
          <w:bCs/>
          <w:szCs w:val="24"/>
        </w:rPr>
      </w:pPr>
      <w:r w:rsidRPr="001032F5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</m:t>
        </m:r>
        <m:r>
          <w:rPr>
            <w:rFonts w:ascii="Cambria Math" w:hAnsi="Cambria Math"/>
            <w:szCs w:val="24"/>
            <w:lang w:val="en-GB"/>
          </w:rPr>
          <m:t>POA</m:t>
        </m:r>
        <m:r>
          <w:rPr>
            <w:rFonts w:ascii="Cambria Math" w:hAnsi="Cambria Math"/>
            <w:szCs w:val="24"/>
          </w:rPr>
          <m:t>~∆</m:t>
        </m:r>
        <m:r>
          <w:rPr>
            <w:rFonts w:ascii="Cambria Math" w:hAnsi="Cambria Math"/>
            <w:szCs w:val="24"/>
            <w:lang w:val="en-GB"/>
          </w:rPr>
          <m:t>POR</m:t>
        </m:r>
      </m:oMath>
      <w:r w:rsidR="00FF767C" w:rsidRPr="00CA1B61">
        <w:rPr>
          <w:bCs/>
          <w:szCs w:val="24"/>
        </w:rPr>
        <w:t xml:space="preserve"> met factor 1</w:t>
      </w:r>
      <w:r w:rsidR="00CA1B61" w:rsidRPr="00CA1B61">
        <w:rPr>
          <w:bCs/>
          <w:szCs w:val="24"/>
        </w:rPr>
        <w:t xml:space="preserve"> e</w:t>
      </w:r>
      <w:r w:rsidR="00CA1B61">
        <w:rPr>
          <w:bCs/>
          <w:szCs w:val="24"/>
        </w:rPr>
        <w:t xml:space="preserve">n dus is </w:t>
      </w:r>
      <m:oMath>
        <m:r>
          <w:rPr>
            <w:rFonts w:ascii="Cambria Math" w:hAnsi="Cambria Math"/>
            <w:szCs w:val="24"/>
          </w:rPr>
          <m:t>∠POA=∠POR</m:t>
        </m:r>
      </m:oMath>
    </w:p>
    <w:p w14:paraId="556A14A8" w14:textId="4240FD17" w:rsidR="00611BA9" w:rsidRDefault="00611BA9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</m:t>
        </m:r>
        <m:r>
          <w:rPr>
            <w:rFonts w:ascii="Cambria Math" w:hAnsi="Cambria Math"/>
            <w:szCs w:val="24"/>
            <w:lang w:val="en-GB"/>
          </w:rPr>
          <m:t>QOB</m:t>
        </m:r>
        <m:r>
          <w:rPr>
            <w:rFonts w:ascii="Cambria Math" w:hAnsi="Cambria Math"/>
            <w:szCs w:val="24"/>
          </w:rPr>
          <m:t>~∆</m:t>
        </m:r>
        <m:r>
          <w:rPr>
            <w:rFonts w:ascii="Cambria Math" w:hAnsi="Cambria Math"/>
            <w:szCs w:val="24"/>
            <w:lang w:val="en-GB"/>
          </w:rPr>
          <m:t>QOR</m:t>
        </m:r>
      </m:oMath>
      <w:r w:rsidRPr="00CA1B61">
        <w:rPr>
          <w:bCs/>
          <w:szCs w:val="24"/>
        </w:rPr>
        <w:t xml:space="preserve"> met factor 1 e</w:t>
      </w:r>
      <w:r>
        <w:rPr>
          <w:bCs/>
          <w:szCs w:val="24"/>
        </w:rPr>
        <w:t xml:space="preserve">n dus is </w:t>
      </w:r>
      <m:oMath>
        <m:r>
          <w:rPr>
            <w:rFonts w:ascii="Cambria Math" w:hAnsi="Cambria Math"/>
            <w:szCs w:val="24"/>
          </w:rPr>
          <m:t>∠QOB=∠QOR</m:t>
        </m:r>
      </m:oMath>
    </w:p>
    <w:p w14:paraId="1F7C00CD" w14:textId="67DDA72A" w:rsidR="00FA70B9" w:rsidRDefault="00FA70B9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OB=∠AOP+∠POR+∠ROQ+∠QOB=2∙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∠POR+∠ROQ</m:t>
            </m:r>
          </m:e>
        </m:d>
        <m:r>
          <w:rPr>
            <w:rFonts w:ascii="Cambria Math" w:hAnsi="Cambria Math"/>
            <w:szCs w:val="24"/>
          </w:rPr>
          <m:t>=180°</m:t>
        </m:r>
      </m:oMath>
    </w:p>
    <w:p w14:paraId="2A8AE9FA" w14:textId="3F4D578B" w:rsidR="00122F28" w:rsidRDefault="00122F28" w:rsidP="00ED07BF">
      <w:pPr>
        <w:rPr>
          <w:bCs/>
          <w:szCs w:val="24"/>
        </w:rPr>
      </w:pPr>
      <w:r>
        <w:rPr>
          <w:bCs/>
          <w:szCs w:val="24"/>
        </w:rPr>
        <w:tab/>
        <w:t xml:space="preserve">Hieruit volgt: </w:t>
      </w:r>
      <m:oMath>
        <m:r>
          <w:rPr>
            <w:rFonts w:ascii="Cambria Math" w:hAnsi="Cambria Math"/>
            <w:szCs w:val="24"/>
          </w:rPr>
          <m:t>∠POR+∠ROQ=90°</m:t>
        </m:r>
      </m:oMath>
    </w:p>
    <w:p w14:paraId="2B2FA4A6" w14:textId="77777777" w:rsidR="00626943" w:rsidRDefault="00626943" w:rsidP="00ED07BF">
      <w:pPr>
        <w:rPr>
          <w:bCs/>
          <w:szCs w:val="24"/>
        </w:rPr>
      </w:pPr>
    </w:p>
    <w:p w14:paraId="0151D974" w14:textId="4B1B5063" w:rsidR="00626943" w:rsidRDefault="00626943" w:rsidP="00ED07BF">
      <w:pPr>
        <w:rPr>
          <w:b/>
          <w:szCs w:val="24"/>
        </w:rPr>
      </w:pPr>
      <w:r>
        <w:rPr>
          <w:b/>
          <w:szCs w:val="24"/>
        </w:rPr>
        <w:t>34</w:t>
      </w:r>
    </w:p>
    <w:p w14:paraId="652E770E" w14:textId="70478F60" w:rsidR="00626943" w:rsidRDefault="00626943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</m:t>
        </m:r>
      </m:oMath>
      <w:r w:rsidR="001032F5">
        <w:rPr>
          <w:bCs/>
          <w:szCs w:val="24"/>
        </w:rPr>
        <w:t xml:space="preserve"> ligt </w:t>
      </w:r>
      <w:r w:rsidR="00E84D4A">
        <w:rPr>
          <w:bCs/>
          <w:szCs w:val="24"/>
        </w:rPr>
        <w:t xml:space="preserve">op de bissectrice van </w:t>
      </w:r>
      <m:oMath>
        <m:r>
          <w:rPr>
            <w:rFonts w:ascii="Cambria Math" w:hAnsi="Cambria Math"/>
            <w:szCs w:val="24"/>
          </w:rPr>
          <m:t>∠A</m:t>
        </m:r>
      </m:oMath>
      <w:r w:rsidR="00E84D4A">
        <w:rPr>
          <w:bCs/>
          <w:szCs w:val="24"/>
        </w:rPr>
        <w:t xml:space="preserve"> omdat </w:t>
      </w:r>
      <m:oMath>
        <m:r>
          <w:rPr>
            <w:rFonts w:ascii="Cambria Math" w:hAnsi="Cambria Math"/>
            <w:szCs w:val="24"/>
          </w:rPr>
          <m:t>d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M, AB</m:t>
            </m:r>
          </m:e>
        </m:d>
        <m:r>
          <w:rPr>
            <w:rFonts w:ascii="Cambria Math" w:hAnsi="Cambria Math"/>
            <w:szCs w:val="24"/>
          </w:rPr>
          <m:t>=d(M, AC)</m:t>
        </m:r>
      </m:oMath>
    </w:p>
    <w:p w14:paraId="2F945053" w14:textId="19995902" w:rsidR="00E84D4A" w:rsidRDefault="00E84D4A" w:rsidP="00ED07BF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M</m:t>
        </m:r>
      </m:oMath>
      <w:r w:rsidR="00FB02FB"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x</m:t>
        </m:r>
      </m:oMath>
      <w:r w:rsidR="00FB02FB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C</m:t>
        </m:r>
      </m:oMath>
      <w:r w:rsidR="008500D0"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+28</m:t>
        </m:r>
      </m:oMath>
    </w:p>
    <w:p w14:paraId="1678E014" w14:textId="2BD01423" w:rsidR="004C7DD2" w:rsidRDefault="004C7DD2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-1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+28=x</m:t>
        </m:r>
      </m:oMath>
    </w:p>
    <w:p w14:paraId="719DB676" w14:textId="4A73276A" w:rsidR="0078558A" w:rsidRDefault="0078558A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x=28</m:t>
        </m:r>
      </m:oMath>
    </w:p>
    <w:p w14:paraId="467828E3" w14:textId="01B88800" w:rsidR="008A0C7F" w:rsidRDefault="008A0C7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12</m:t>
        </m:r>
      </m:oMath>
    </w:p>
    <w:p w14:paraId="465914B0" w14:textId="647C044D" w:rsidR="005C716B" w:rsidRDefault="005C716B" w:rsidP="00ED07BF">
      <w:pPr>
        <w:rPr>
          <w:bCs/>
          <w:szCs w:val="24"/>
        </w:rPr>
      </w:pPr>
      <w:r>
        <w:rPr>
          <w:bCs/>
          <w:szCs w:val="24"/>
        </w:rPr>
        <w:tab/>
        <w:t xml:space="preserve">Het middelpunt van de cirkel is </w:t>
      </w:r>
      <m:oMath>
        <m:r>
          <w:rPr>
            <w:rFonts w:ascii="Cambria Math" w:hAnsi="Cambria Math"/>
            <w:szCs w:val="24"/>
          </w:rPr>
          <m:t>M</m:t>
        </m:r>
      </m:oMath>
      <w:r>
        <w:rPr>
          <w:bCs/>
          <w:szCs w:val="24"/>
        </w:rPr>
        <w:t>(12, 12) en de straal 12.</w:t>
      </w:r>
    </w:p>
    <w:p w14:paraId="03605471" w14:textId="7C639072" w:rsidR="005C716B" w:rsidRDefault="005C716B" w:rsidP="00ED07BF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S=r</m:t>
        </m:r>
      </m:oMath>
      <w:r w:rsidR="00682E21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S=21-r</m:t>
        </m:r>
      </m:oMath>
    </w:p>
    <w:p w14:paraId="688A3AA4" w14:textId="0942AA75" w:rsidR="00DC6F2B" w:rsidRDefault="00DC6F2B" w:rsidP="00ED07BF">
      <w:pPr>
        <w:rPr>
          <w:bCs/>
          <w:szCs w:val="24"/>
        </w:rPr>
      </w:pPr>
      <w:r>
        <w:rPr>
          <w:b/>
          <w:szCs w:val="24"/>
        </w:rPr>
        <w:t>e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ABC~∆SBM</m:t>
        </m:r>
      </m:oMath>
    </w:p>
    <w:p w14:paraId="4A95FEE3" w14:textId="0D0372DA" w:rsidR="00C5163B" w:rsidRDefault="00C5163B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Cs w:val="24"/>
              </w:rPr>
              <m:t>SB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Cs w:val="24"/>
              </w:rPr>
              <m:t>SM</m:t>
            </m:r>
          </m:den>
        </m:f>
      </m:oMath>
    </w:p>
    <w:p w14:paraId="06774B8A" w14:textId="58F8B53B" w:rsidR="00D91D84" w:rsidRDefault="00D91D84" w:rsidP="00ED07BF">
      <w:pPr>
        <w:rPr>
          <w:bCs/>
          <w:szCs w:val="24"/>
        </w:rPr>
      </w:pPr>
      <w:r>
        <w:rPr>
          <w:bCs/>
          <w:szCs w:val="24"/>
        </w:rPr>
        <w:lastRenderedPageBreak/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1</m:t>
            </m:r>
          </m:num>
          <m:den>
            <m:r>
              <w:rPr>
                <w:rFonts w:ascii="Cambria Math" w:hAnsi="Cambria Math"/>
                <w:szCs w:val="24"/>
              </w:rPr>
              <m:t>21-r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8</m:t>
            </m:r>
          </m:num>
          <m:den>
            <m:r>
              <w:rPr>
                <w:rFonts w:ascii="Cambria Math" w:hAnsi="Cambria Math"/>
                <w:szCs w:val="24"/>
              </w:rPr>
              <m:t>r</m:t>
            </m:r>
          </m:den>
        </m:f>
      </m:oMath>
    </w:p>
    <w:p w14:paraId="2E5976C6" w14:textId="2AEAD288" w:rsidR="007652ED" w:rsidRDefault="007652ED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1r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21-r</m:t>
            </m:r>
          </m:e>
        </m:d>
        <m:r>
          <w:rPr>
            <w:rFonts w:ascii="Cambria Math" w:hAnsi="Cambria Math"/>
            <w:szCs w:val="24"/>
          </w:rPr>
          <m:t>∙28=588-28r</m:t>
        </m:r>
      </m:oMath>
    </w:p>
    <w:p w14:paraId="5FE0F8E7" w14:textId="500BAB19" w:rsidR="00A659BF" w:rsidRDefault="00A659B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49r=588</m:t>
        </m:r>
      </m:oMath>
    </w:p>
    <w:p w14:paraId="065E5E92" w14:textId="0C04A16D" w:rsidR="007F572C" w:rsidRDefault="007F572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r=12</m:t>
        </m:r>
      </m:oMath>
    </w:p>
    <w:p w14:paraId="1AFB86AC" w14:textId="4466F3D3" w:rsidR="004F0848" w:rsidRDefault="007F572C" w:rsidP="004F0848">
      <w:pPr>
        <w:rPr>
          <w:bCs/>
          <w:szCs w:val="24"/>
        </w:rPr>
      </w:pPr>
      <w:r w:rsidRPr="004F0848">
        <w:rPr>
          <w:b/>
          <w:szCs w:val="24"/>
        </w:rPr>
        <w:t>f</w:t>
      </w:r>
      <w:r w:rsidRPr="004F0848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ABM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21∙r=10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r</m:t>
        </m:r>
      </m:oMath>
      <w:r w:rsidR="004F0848" w:rsidRPr="004F0848">
        <w:rPr>
          <w:bCs/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ACM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28∙r=14r</m:t>
        </m:r>
      </m:oMath>
    </w:p>
    <w:p w14:paraId="3FC8159D" w14:textId="053AFCD0" w:rsidR="0042727E" w:rsidRDefault="000A54FF" w:rsidP="0042727E">
      <w:pPr>
        <w:rPr>
          <w:bCs/>
          <w:szCs w:val="24"/>
        </w:rPr>
      </w:pPr>
      <w:r>
        <w:rPr>
          <w:b/>
          <w:szCs w:val="24"/>
        </w:rPr>
        <w:t>g</w:t>
      </w:r>
      <w:r w:rsidR="0042727E"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ABC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21∙28=294=10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r+14r=24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r</m:t>
        </m:r>
      </m:oMath>
    </w:p>
    <w:p w14:paraId="20546282" w14:textId="59EEF1B2" w:rsidR="00D46246" w:rsidRPr="007F572C" w:rsidRDefault="00D46246" w:rsidP="0042727E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r=12</m:t>
        </m:r>
      </m:oMath>
    </w:p>
    <w:p w14:paraId="172238A6" w14:textId="79F2094A" w:rsidR="0042727E" w:rsidRPr="007F572C" w:rsidRDefault="0042727E" w:rsidP="004F0848">
      <w:pPr>
        <w:rPr>
          <w:bCs/>
          <w:szCs w:val="24"/>
        </w:rPr>
      </w:pPr>
    </w:p>
    <w:p w14:paraId="326F5D8E" w14:textId="2A00DE76" w:rsidR="007F572C" w:rsidRDefault="000A54FF" w:rsidP="00ED07BF">
      <w:pPr>
        <w:rPr>
          <w:b/>
          <w:szCs w:val="24"/>
        </w:rPr>
      </w:pPr>
      <w:r>
        <w:rPr>
          <w:b/>
          <w:szCs w:val="24"/>
        </w:rPr>
        <w:t>35</w:t>
      </w:r>
    </w:p>
    <w:p w14:paraId="39355EC7" w14:textId="6CCC742D" w:rsidR="000A54FF" w:rsidRDefault="000A54FF" w:rsidP="00ED07BF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w:r w:rsidR="00EA7ADC">
        <w:rPr>
          <w:bCs/>
          <w:szCs w:val="24"/>
        </w:rPr>
        <w:t xml:space="preserve">de zwaartelijnen </w:t>
      </w:r>
      <w:r w:rsidR="000A6914">
        <w:rPr>
          <w:bCs/>
          <w:szCs w:val="24"/>
        </w:rPr>
        <w:t>gaan door een hoekpunt en het midden van de overliggende zijde.</w:t>
      </w:r>
    </w:p>
    <w:p w14:paraId="482BDE4D" w14:textId="6922AD2B" w:rsidR="000A6914" w:rsidRDefault="005E3388" w:rsidP="00ED07BF">
      <w:pPr>
        <w:rPr>
          <w:bCs/>
          <w:szCs w:val="24"/>
        </w:rPr>
      </w:pPr>
      <w:r>
        <w:rPr>
          <w:noProof/>
        </w:rPr>
        <w:drawing>
          <wp:anchor distT="0" distB="0" distL="36195" distR="114300" simplePos="0" relativeHeight="251691008" behindDoc="0" locked="0" layoutInCell="1" allowOverlap="1" wp14:anchorId="3F6FCC02" wp14:editId="5E41404C">
            <wp:simplePos x="0" y="0"/>
            <wp:positionH relativeFrom="column">
              <wp:posOffset>4149524</wp:posOffset>
            </wp:positionH>
            <wp:positionV relativeFrom="paragraph">
              <wp:posOffset>124725</wp:posOffset>
            </wp:positionV>
            <wp:extent cx="1775460" cy="1664335"/>
            <wp:effectExtent l="0" t="0" r="0" b="0"/>
            <wp:wrapSquare wrapText="left"/>
            <wp:docPr id="920135274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06" t="31017" r="29192" b="27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66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6914">
        <w:rPr>
          <w:b/>
          <w:szCs w:val="24"/>
        </w:rPr>
        <w:t>b</w:t>
      </w:r>
      <w:r w:rsidR="000A6914"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OC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6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58E77EA9" w14:textId="38F9FB18" w:rsidR="00614A7D" w:rsidRDefault="00614A7D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D</m:t>
        </m:r>
      </m:oMath>
      <w:r w:rsidR="00D37402">
        <w:rPr>
          <w:bCs/>
          <w:szCs w:val="24"/>
        </w:rPr>
        <w:t xml:space="preserve"> is het midden van </w:t>
      </w:r>
      <m:oMath>
        <m:r>
          <w:rPr>
            <w:rFonts w:ascii="Cambria Math" w:hAnsi="Cambria Math"/>
            <w:szCs w:val="24"/>
          </w:rPr>
          <m:t>BC</m:t>
        </m:r>
      </m:oMath>
      <w:r w:rsidR="00D37402"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D(3, 3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)</m:t>
        </m:r>
      </m:oMath>
    </w:p>
    <w:p w14:paraId="42014F5B" w14:textId="278AD2B3" w:rsidR="00D37402" w:rsidRDefault="00821B5B" w:rsidP="00ED07BF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AD</m:t>
        </m:r>
      </m:oMath>
      <w:r w:rsidR="00116618">
        <w:rPr>
          <w:bCs/>
          <w:szCs w:val="24"/>
        </w:rPr>
        <w:t xml:space="preserve">: </w:t>
      </w:r>
      <m:oMath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y</m:t>
                </m:r>
              </m:den>
            </m:f>
          </m:e>
        </m:d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6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0</m:t>
                </m:r>
              </m:den>
            </m:f>
          </m:e>
        </m:d>
        <m:r>
          <w:rPr>
            <w:rFonts w:ascii="Cambria Math" w:hAnsi="Cambria Math"/>
            <w:szCs w:val="24"/>
          </w:rPr>
          <m:t>+λ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</m:den>
            </m:f>
          </m:e>
        </m:d>
      </m:oMath>
    </w:p>
    <w:p w14:paraId="5360D352" w14:textId="77777777" w:rsidR="00881E0D" w:rsidRDefault="00A75896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=0</m:t>
        </m:r>
      </m:oMath>
    </w:p>
    <w:p w14:paraId="341F086E" w14:textId="33232E2C" w:rsidR="0068659C" w:rsidRDefault="0068659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-6+9λ=0</m:t>
        </m:r>
      </m:oMath>
    </w:p>
    <w:p w14:paraId="62A11D61" w14:textId="32CA2B7D" w:rsidR="0068659C" w:rsidRDefault="0068659C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λ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0AE60D6E" w14:textId="587CEDFB" w:rsidR="00A061AE" w:rsidRDefault="00A061AE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Z</m:t>
            </m:r>
          </m:sub>
        </m:sSub>
        <m:r>
          <w:rPr>
            <w:rFonts w:ascii="Cambria Math" w:hAnsi="Cambria Math"/>
            <w:szCs w:val="24"/>
          </w:rPr>
          <m:t>=0+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∙3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36068253" w14:textId="444EB02B" w:rsidR="00894D97" w:rsidRDefault="00894D97" w:rsidP="00ED07BF">
      <w:pPr>
        <w:rPr>
          <w:bCs/>
          <w:szCs w:val="24"/>
        </w:rPr>
      </w:pPr>
      <w:r>
        <w:rPr>
          <w:bCs/>
          <w:szCs w:val="24"/>
        </w:rPr>
        <w:tab/>
        <w:t xml:space="preserve">De coördinaten van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bCs/>
          <w:szCs w:val="24"/>
        </w:rPr>
        <w:t xml:space="preserve"> zijn: </w:t>
      </w:r>
      <m:oMath>
        <m:r>
          <w:rPr>
            <w:rFonts w:ascii="Cambria Math" w:hAnsi="Cambria Math"/>
            <w:szCs w:val="24"/>
          </w:rPr>
          <m:t>(0, 4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)</m:t>
        </m:r>
      </m:oMath>
    </w:p>
    <w:p w14:paraId="4229F72B" w14:textId="37EF9154" w:rsidR="00D37082" w:rsidRDefault="00D37082" w:rsidP="00ED07BF">
      <w:pPr>
        <w:rPr>
          <w:bCs/>
          <w:szCs w:val="24"/>
        </w:rPr>
      </w:pPr>
      <w:r>
        <w:rPr>
          <w:b/>
          <w:szCs w:val="24"/>
        </w:rPr>
        <w:t>d</w:t>
      </w: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E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</m:den>
            </m:f>
          </m:e>
        </m:d>
      </m:oMath>
      <w:r w:rsidR="0053029F">
        <w:rPr>
          <w:bCs/>
          <w:szCs w:val="24"/>
        </w:rPr>
        <w:t xml:space="preserve"> en </w:t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F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</m:den>
            </m:f>
          </m:e>
        </m:d>
      </m:oMath>
    </w:p>
    <w:p w14:paraId="2F1020E9" w14:textId="4E807582" w:rsidR="007B1061" w:rsidRPr="00D37082" w:rsidRDefault="007B1061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E</m:t>
            </m:r>
          </m:e>
        </m:acc>
        <m:r>
          <w:rPr>
            <w:rFonts w:ascii="Cambria Math" w:hAnsi="Cambria Math"/>
            <w:szCs w:val="24"/>
          </w:rPr>
          <m:t>∙</m:t>
        </m:r>
        <m:acc>
          <m:accPr>
            <m:chr m:val="⃗"/>
            <m:ctrlPr>
              <w:rPr>
                <w:rFonts w:ascii="Cambria Math" w:hAnsi="Cambria Math"/>
                <w:bCs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DF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w:rPr>
            <w:rFonts w:ascii="Cambria Math" w:hAnsi="Cambria Math"/>
            <w:szCs w:val="24"/>
          </w:rPr>
          <m:t>∙</m:t>
        </m:r>
        <m:d>
          <m:dPr>
            <m:ctrlPr>
              <w:rPr>
                <w:rFonts w:ascii="Cambria Math" w:hAnsi="Cambria Math"/>
                <w:bCs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-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w:rPr>
            <w:rFonts w:ascii="Cambria Math" w:hAnsi="Cambria Math"/>
            <w:szCs w:val="24"/>
          </w:rPr>
          <m:t>=9-9=0</m:t>
        </m:r>
      </m:oMath>
      <w:r w:rsidR="00701AEA">
        <w:rPr>
          <w:bCs/>
          <w:szCs w:val="24"/>
        </w:rPr>
        <w:t xml:space="preserve"> dus </w:t>
      </w:r>
      <m:oMath>
        <m:r>
          <w:rPr>
            <w:rFonts w:ascii="Cambria Math" w:hAnsi="Cambria Math"/>
            <w:szCs w:val="24"/>
          </w:rPr>
          <m:t>∠EDF=90°</m:t>
        </m:r>
      </m:oMath>
    </w:p>
    <w:p w14:paraId="5E0DF8E6" w14:textId="45092EA9" w:rsidR="0068659C" w:rsidRDefault="0068659C" w:rsidP="0068659C">
      <w:pPr>
        <w:rPr>
          <w:bCs/>
          <w:szCs w:val="24"/>
        </w:rPr>
      </w:pPr>
    </w:p>
    <w:p w14:paraId="7AB3CF82" w14:textId="02896EE8" w:rsidR="00251DC2" w:rsidRDefault="00027490" w:rsidP="004C42B9">
      <w:pPr>
        <w:ind w:left="708" w:hanging="708"/>
        <w:rPr>
          <w:bCs/>
          <w:szCs w:val="24"/>
        </w:rPr>
      </w:pPr>
      <w:r>
        <w:rPr>
          <w:b/>
          <w:szCs w:val="24"/>
        </w:rPr>
        <w:t>36</w:t>
      </w:r>
      <w:r>
        <w:rPr>
          <w:bCs/>
          <w:szCs w:val="24"/>
        </w:rPr>
        <w:tab/>
      </w:r>
      <w:r w:rsidR="002F4193">
        <w:rPr>
          <w:bCs/>
          <w:szCs w:val="24"/>
        </w:rPr>
        <w:t xml:space="preserve">De zwaartelijnen </w:t>
      </w:r>
      <w:r w:rsidR="008740B3">
        <w:rPr>
          <w:bCs/>
          <w:szCs w:val="24"/>
        </w:rPr>
        <w:t>van een gelijkzijdige driehoek zijn even</w:t>
      </w:r>
      <w:r w:rsidR="00BF028B">
        <w:rPr>
          <w:bCs/>
          <w:szCs w:val="24"/>
        </w:rPr>
        <w:t xml:space="preserve"> lang en del</w:t>
      </w:r>
      <w:r w:rsidR="002F4193">
        <w:rPr>
          <w:bCs/>
          <w:szCs w:val="24"/>
        </w:rPr>
        <w:t xml:space="preserve">en elkaar in de </w:t>
      </w:r>
      <w:r w:rsidR="008740B3">
        <w:rPr>
          <w:bCs/>
          <w:szCs w:val="24"/>
        </w:rPr>
        <w:t>verhouding 1:2</w:t>
      </w:r>
      <w:r w:rsidR="00BF028B">
        <w:rPr>
          <w:bCs/>
          <w:szCs w:val="24"/>
        </w:rPr>
        <w:t xml:space="preserve">. Dus </w:t>
      </w:r>
      <m:oMath>
        <m:r>
          <w:rPr>
            <w:rFonts w:ascii="Cambria Math" w:hAnsi="Cambria Math"/>
            <w:szCs w:val="24"/>
          </w:rPr>
          <m:t>EZ=DZ</m:t>
        </m:r>
      </m:oMath>
    </w:p>
    <w:p w14:paraId="337EB932" w14:textId="36DE955C" w:rsidR="004C42B9" w:rsidRDefault="004C42B9" w:rsidP="0051156D">
      <w:pPr>
        <w:ind w:left="708" w:firstLine="2"/>
        <w:rPr>
          <w:bCs/>
          <w:szCs w:val="24"/>
        </w:rPr>
      </w:pPr>
      <m:oMath>
        <m:r>
          <w:rPr>
            <w:rFonts w:ascii="Cambria Math" w:hAnsi="Cambria Math"/>
            <w:szCs w:val="24"/>
          </w:rPr>
          <m:t>FZ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CZ=EZ</m:t>
        </m:r>
      </m:oMath>
      <w:r w:rsidR="00F6520F">
        <w:rPr>
          <w:bCs/>
          <w:szCs w:val="24"/>
        </w:rPr>
        <w:t xml:space="preserve">. De punten </w:t>
      </w:r>
      <m:oMath>
        <m:r>
          <w:rPr>
            <w:rFonts w:ascii="Cambria Math" w:hAnsi="Cambria Math"/>
            <w:szCs w:val="24"/>
          </w:rPr>
          <m:t>D</m:t>
        </m:r>
      </m:oMath>
      <w:r w:rsidR="00F6520F">
        <w:rPr>
          <w:bCs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E</m:t>
        </m:r>
      </m:oMath>
      <w:r w:rsidR="00F6520F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F</m:t>
        </m:r>
      </m:oMath>
      <w:r w:rsidR="00F6520F">
        <w:rPr>
          <w:bCs/>
          <w:szCs w:val="24"/>
        </w:rPr>
        <w:t xml:space="preserve"> liggen even</w:t>
      </w:r>
      <w:r w:rsidR="000B42B9">
        <w:rPr>
          <w:bCs/>
          <w:szCs w:val="24"/>
        </w:rPr>
        <w:t xml:space="preserve"> ver van </w:t>
      </w:r>
      <m:oMath>
        <m:r>
          <w:rPr>
            <w:rFonts w:ascii="Cambria Math" w:hAnsi="Cambria Math"/>
            <w:szCs w:val="24"/>
          </w:rPr>
          <m:t>Z</m:t>
        </m:r>
      </m:oMath>
      <w:r w:rsidR="000B42B9">
        <w:rPr>
          <w:bCs/>
          <w:szCs w:val="24"/>
        </w:rPr>
        <w:t xml:space="preserve">. Dus </w:t>
      </w:r>
      <m:oMath>
        <m:r>
          <w:rPr>
            <w:rFonts w:ascii="Cambria Math" w:hAnsi="Cambria Math"/>
            <w:szCs w:val="24"/>
          </w:rPr>
          <m:t>D</m:t>
        </m:r>
      </m:oMath>
      <w:r w:rsidR="000B42B9">
        <w:rPr>
          <w:bCs/>
          <w:szCs w:val="24"/>
        </w:rPr>
        <w:t xml:space="preserve"> ligt op een cirkel met middellijn </w:t>
      </w:r>
      <m:oMath>
        <m:r>
          <w:rPr>
            <w:rFonts w:ascii="Cambria Math" w:hAnsi="Cambria Math"/>
            <w:szCs w:val="24"/>
          </w:rPr>
          <m:t>EF</m:t>
        </m:r>
      </m:oMath>
      <w:r w:rsidR="000B42B9">
        <w:rPr>
          <w:bCs/>
          <w:szCs w:val="24"/>
        </w:rPr>
        <w:t xml:space="preserve">. </w:t>
      </w:r>
      <w:r w:rsidR="00433A8F">
        <w:rPr>
          <w:bCs/>
          <w:szCs w:val="24"/>
        </w:rPr>
        <w:t xml:space="preserve">Dan volgt hieruit dat </w:t>
      </w:r>
      <m:oMath>
        <m:r>
          <w:rPr>
            <w:rFonts w:ascii="Cambria Math" w:hAnsi="Cambria Math"/>
            <w:szCs w:val="24"/>
          </w:rPr>
          <m:t>∠EDF=90°</m:t>
        </m:r>
      </m:oMath>
      <w:r w:rsidR="0051156D">
        <w:rPr>
          <w:bCs/>
          <w:szCs w:val="24"/>
        </w:rPr>
        <w:t xml:space="preserve"> (Thales).</w:t>
      </w:r>
    </w:p>
    <w:p w14:paraId="09883D42" w14:textId="1414AD69" w:rsidR="008740B3" w:rsidRDefault="008740B3" w:rsidP="0068659C">
      <w:pPr>
        <w:rPr>
          <w:bCs/>
          <w:szCs w:val="24"/>
        </w:rPr>
      </w:pPr>
    </w:p>
    <w:p w14:paraId="69B12A81" w14:textId="5E3DD33B" w:rsidR="009509FD" w:rsidRDefault="009509FD" w:rsidP="0068659C">
      <w:pPr>
        <w:rPr>
          <w:b/>
          <w:szCs w:val="24"/>
        </w:rPr>
      </w:pPr>
      <w:r>
        <w:rPr>
          <w:b/>
          <w:szCs w:val="24"/>
        </w:rPr>
        <w:t>37</w:t>
      </w:r>
    </w:p>
    <w:p w14:paraId="3A008D92" w14:textId="2267774F" w:rsidR="009509FD" w:rsidRDefault="009509FD" w:rsidP="0068659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(-9, 9)</m:t>
        </m:r>
      </m:oMath>
      <w:r w:rsidR="006629DD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l</m:t>
        </m:r>
      </m:oMath>
      <w:r w:rsidR="006629DD">
        <w:rPr>
          <w:bCs/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9</m:t>
        </m:r>
      </m:oMath>
    </w:p>
    <w:p w14:paraId="49D2BB84" w14:textId="1E81A498" w:rsidR="006629DD" w:rsidRDefault="006629DD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 xml:space="preserve">: 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-15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25</m:t>
        </m:r>
      </m:oMath>
      <w:r w:rsidR="002155EC">
        <w:rPr>
          <w:bCs/>
          <w:szCs w:val="24"/>
        </w:rPr>
        <w:t xml:space="preserve"> snijden met </w:t>
      </w:r>
      <m:oMath>
        <m:r>
          <w:rPr>
            <w:rFonts w:ascii="Cambria Math" w:hAnsi="Cambria Math"/>
            <w:szCs w:val="24"/>
          </w:rPr>
          <m:t>l</m:t>
        </m:r>
      </m:oMath>
      <w:r w:rsidR="002155EC">
        <w:rPr>
          <w:bCs/>
          <w:szCs w:val="24"/>
        </w:rPr>
        <w:t>:</w:t>
      </w:r>
    </w:p>
    <w:p w14:paraId="461D999F" w14:textId="232C7517" w:rsidR="002155EC" w:rsidRDefault="002155EC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-15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225-</m:t>
        </m:r>
        <m:sSup>
          <m:sSupPr>
            <m:ctrlPr>
              <w:rPr>
                <w:rFonts w:ascii="Cambria Math" w:hAnsi="Cambria Math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44</m:t>
        </m:r>
      </m:oMath>
    </w:p>
    <w:p w14:paraId="57477B06" w14:textId="513E48D3" w:rsidR="00DB62EA" w:rsidRDefault="00DB62EA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x-15=-12∨x-15=12</m:t>
        </m:r>
      </m:oMath>
    </w:p>
    <w:p w14:paraId="36903DF9" w14:textId="3538E48A" w:rsidR="00DB62EA" w:rsidRDefault="00DB62EA" w:rsidP="00DB62EA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S</m:t>
            </m:r>
          </m:sub>
        </m:sSub>
        <m:r>
          <w:rPr>
            <w:rFonts w:ascii="Cambria Math" w:hAnsi="Cambria Math"/>
            <w:szCs w:val="24"/>
          </w:rPr>
          <m:t>=3∨</m:t>
        </m:r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T</m:t>
            </m:r>
          </m:sub>
        </m:sSub>
        <m:r>
          <w:rPr>
            <w:rFonts w:ascii="Cambria Math" w:hAnsi="Cambria Math"/>
            <w:szCs w:val="24"/>
          </w:rPr>
          <m:t>=27</m:t>
        </m:r>
      </m:oMath>
    </w:p>
    <w:p w14:paraId="5371F74C" w14:textId="77C9FA2B" w:rsidR="00AB3B81" w:rsidRDefault="00AB3B81" w:rsidP="00DB62EA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S=12</m:t>
        </m:r>
      </m:oMath>
      <w:r w:rsidR="00E04B6F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T=36</m:t>
        </m:r>
      </m:oMath>
    </w:p>
    <w:p w14:paraId="56AC5399" w14:textId="77777777" w:rsidR="002D615E" w:rsidRDefault="00E04B6F" w:rsidP="00DB62EA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△NTS</m:t>
        </m:r>
      </m:oMath>
      <w:r w:rsidR="005D5EB4">
        <w:rPr>
          <w:bCs/>
          <w:szCs w:val="24"/>
        </w:rPr>
        <w:t xml:space="preserve"> is een gelijkbenige driehoek</w:t>
      </w:r>
      <w:r w:rsidR="00D71038">
        <w:rPr>
          <w:bCs/>
          <w:szCs w:val="24"/>
        </w:rPr>
        <w:t xml:space="preserve">. Omdat </w:t>
      </w:r>
      <m:oMath>
        <m:r>
          <w:rPr>
            <w:rFonts w:ascii="Cambria Math" w:hAnsi="Cambria Math"/>
            <w:szCs w:val="24"/>
          </w:rPr>
          <m:t>Q</m:t>
        </m:r>
      </m:oMath>
      <w:r w:rsidR="00D71038">
        <w:rPr>
          <w:bCs/>
          <w:szCs w:val="24"/>
        </w:rPr>
        <w:t xml:space="preserve"> het midden is van </w:t>
      </w:r>
      <m:oMath>
        <m:r>
          <w:rPr>
            <w:rFonts w:ascii="Cambria Math" w:hAnsi="Cambria Math"/>
            <w:szCs w:val="24"/>
          </w:rPr>
          <m:t>ST</m:t>
        </m:r>
      </m:oMath>
      <w:r w:rsidR="00D71038">
        <w:rPr>
          <w:bCs/>
          <w:szCs w:val="24"/>
        </w:rPr>
        <w:t xml:space="preserve"> g</w:t>
      </w:r>
      <w:proofErr w:type="spellStart"/>
      <w:r w:rsidR="002D615E">
        <w:rPr>
          <w:bCs/>
          <w:szCs w:val="24"/>
        </w:rPr>
        <w:t>eldt</w:t>
      </w:r>
      <w:proofErr w:type="spellEnd"/>
      <w:r w:rsidR="002D615E">
        <w:rPr>
          <w:bCs/>
          <w:szCs w:val="24"/>
        </w:rPr>
        <w:t>:</w:t>
      </w:r>
    </w:p>
    <w:p w14:paraId="0AE855D5" w14:textId="2C0FE7C1" w:rsidR="00E04B6F" w:rsidRDefault="002D615E" w:rsidP="002D615E">
      <w:pPr>
        <w:ind w:firstLine="708"/>
        <w:rPr>
          <w:bCs/>
          <w:szCs w:val="24"/>
        </w:rPr>
      </w:pPr>
      <m:oMath>
        <m:r>
          <w:rPr>
            <w:rFonts w:ascii="Cambria Math" w:hAnsi="Cambria Math"/>
            <w:szCs w:val="24"/>
          </w:rPr>
          <m:t>∠NQS=90°</m:t>
        </m:r>
      </m:oMath>
      <w:r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NQ=9</m:t>
        </m:r>
      </m:oMath>
    </w:p>
    <w:p w14:paraId="5975AB67" w14:textId="1C387335" w:rsidR="002D615E" w:rsidRDefault="00974981" w:rsidP="00974981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QS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5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9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12</m:t>
        </m:r>
      </m:oMath>
      <w:r w:rsidR="00E4468A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Q=MN=24</m:t>
        </m:r>
      </m:oMath>
    </w:p>
    <w:p w14:paraId="7DD438ED" w14:textId="5B8EF936" w:rsidR="0074726D" w:rsidRDefault="0074726D" w:rsidP="00974981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S=PQ-QS=24-12=12</m:t>
        </m:r>
      </m:oMath>
      <w:r w:rsidR="00CB4165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T=PQ+QT=24+12=36</m:t>
        </m:r>
      </m:oMath>
    </w:p>
    <w:p w14:paraId="466B1E9B" w14:textId="77777777" w:rsidR="00A73B5E" w:rsidRDefault="00A73B5E" w:rsidP="00974981">
      <w:pPr>
        <w:rPr>
          <w:bCs/>
          <w:szCs w:val="24"/>
        </w:rPr>
      </w:pPr>
    </w:p>
    <w:p w14:paraId="139FD2E5" w14:textId="096D1267" w:rsidR="00A73B5E" w:rsidRDefault="00A73B5E" w:rsidP="00974981">
      <w:pPr>
        <w:rPr>
          <w:b/>
          <w:szCs w:val="24"/>
        </w:rPr>
      </w:pPr>
      <w:r>
        <w:rPr>
          <w:b/>
          <w:szCs w:val="24"/>
        </w:rPr>
        <w:t>38</w:t>
      </w:r>
    </w:p>
    <w:p w14:paraId="2D8FA444" w14:textId="1C956EEB" w:rsidR="007D7C7C" w:rsidRDefault="007D7C7C" w:rsidP="00974981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C:y=2x</m:t>
        </m:r>
      </m:oMath>
      <w:r w:rsidR="002354F3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MK:y=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</m:oMath>
    </w:p>
    <w:p w14:paraId="72AEBEE4" w14:textId="5A054A84" w:rsidR="002354F3" w:rsidRDefault="002354F3" w:rsidP="00974981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</m:t>
        </m:r>
      </m:oMath>
      <w:r w:rsidR="00E74EA0">
        <w:rPr>
          <w:bCs/>
          <w:szCs w:val="24"/>
        </w:rPr>
        <w:t xml:space="preserve">(5, 0), </w:t>
      </w:r>
      <m:oMath>
        <m:r>
          <w:rPr>
            <w:rFonts w:ascii="Cambria Math" w:hAnsi="Cambria Math"/>
            <w:szCs w:val="24"/>
          </w:rPr>
          <m:t>C</m:t>
        </m:r>
      </m:oMath>
      <w:r w:rsidR="00E74EA0">
        <w:rPr>
          <w:bCs/>
          <w:szCs w:val="24"/>
        </w:rPr>
        <w:t>(5, 10)</w:t>
      </w:r>
      <w:r w:rsidR="0061398F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K(-5, 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1D5DEA43" w14:textId="3967AD10" w:rsidR="0061398F" w:rsidRDefault="0061398F" w:rsidP="00974981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BCM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10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7243FA">
        <w:rPr>
          <w:bCs/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MCK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(2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f>
              <m:f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Cs w:val="24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5</m:t>
                </m:r>
              </m:e>
            </m:rad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40B572BD" w14:textId="77777777" w:rsidR="00A5637A" w:rsidRDefault="00A5637A">
      <w:pPr>
        <w:rPr>
          <w:b/>
          <w:szCs w:val="24"/>
        </w:rPr>
      </w:pPr>
      <w:r>
        <w:rPr>
          <w:b/>
          <w:szCs w:val="24"/>
        </w:rPr>
        <w:br w:type="page"/>
      </w:r>
    </w:p>
    <w:p w14:paraId="6420C537" w14:textId="62CF2B1A" w:rsidR="009E2D78" w:rsidRPr="000F472A" w:rsidRDefault="000F472A" w:rsidP="00974981">
      <w:pPr>
        <w:rPr>
          <w:bCs/>
          <w:szCs w:val="24"/>
        </w:rPr>
      </w:pPr>
      <w:r>
        <w:rPr>
          <w:b/>
          <w:szCs w:val="24"/>
        </w:rPr>
        <w:lastRenderedPageBreak/>
        <w:t>d</w:t>
      </w:r>
      <w:r>
        <w:rPr>
          <w:bCs/>
          <w:szCs w:val="24"/>
        </w:rPr>
        <w:tab/>
        <w:t xml:space="preserve">het snijpunt van </w:t>
      </w:r>
      <m:oMath>
        <m:r>
          <w:rPr>
            <w:rFonts w:ascii="Cambria Math" w:hAnsi="Cambria Math"/>
            <w:szCs w:val="24"/>
          </w:rPr>
          <m:t>KM</m:t>
        </m:r>
      </m:oMath>
      <w:r w:rsidR="00BC06CD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CB</m:t>
        </m:r>
      </m:oMath>
      <w:r w:rsidR="00BC06CD">
        <w:rPr>
          <w:bCs/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S</m:t>
        </m:r>
      </m:oMath>
      <w:r w:rsidR="00BC06CD">
        <w:rPr>
          <w:bCs/>
          <w:szCs w:val="24"/>
        </w:rPr>
        <w:t>.</w:t>
      </w:r>
    </w:p>
    <w:p w14:paraId="50BB2E77" w14:textId="7E985555" w:rsidR="00974981" w:rsidRDefault="00BC06CD" w:rsidP="00974981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MAK~∆MBS</m:t>
        </m:r>
      </m:oMath>
    </w:p>
    <w:p w14:paraId="597D7D0F" w14:textId="4471AFB8" w:rsidR="00A5637A" w:rsidRPr="00E04B6F" w:rsidRDefault="00A5637A" w:rsidP="00974981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K=MS</m:t>
        </m:r>
      </m:oMath>
    </w:p>
    <w:p w14:paraId="03E197AC" w14:textId="586DE824" w:rsidR="00DB62EA" w:rsidRDefault="0036576D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MKC~∆MSC</m:t>
        </m:r>
      </m:oMath>
      <w:r w:rsidR="00DB1A1A">
        <w:rPr>
          <w:bCs/>
          <w:szCs w:val="24"/>
        </w:rPr>
        <w:t xml:space="preserve"> en dus is </w:t>
      </w:r>
      <m:oMath>
        <m:r>
          <w:rPr>
            <w:rFonts w:ascii="Cambria Math" w:hAnsi="Cambria Math"/>
            <w:szCs w:val="24"/>
          </w:rPr>
          <m:t>∠MCK=∠MCS</m:t>
        </m:r>
      </m:oMath>
    </w:p>
    <w:p w14:paraId="055B344D" w14:textId="77777777" w:rsidR="00DB1A1A" w:rsidRDefault="00DB1A1A" w:rsidP="0068659C">
      <w:pPr>
        <w:rPr>
          <w:bCs/>
          <w:szCs w:val="24"/>
        </w:rPr>
      </w:pPr>
    </w:p>
    <w:p w14:paraId="0B39855B" w14:textId="32CD2C1B" w:rsidR="00DB1A1A" w:rsidRDefault="00DB1A1A" w:rsidP="0068659C">
      <w:pPr>
        <w:rPr>
          <w:b/>
          <w:szCs w:val="24"/>
        </w:rPr>
      </w:pPr>
      <w:r>
        <w:rPr>
          <w:b/>
          <w:szCs w:val="24"/>
        </w:rPr>
        <w:t>O39</w:t>
      </w:r>
    </w:p>
    <w:p w14:paraId="1549FFFC" w14:textId="58A9E775" w:rsidR="008825D5" w:rsidRDefault="006C3231" w:rsidP="0068659C">
      <w:pPr>
        <w:rPr>
          <w:bCs/>
          <w:szCs w:val="24"/>
        </w:rPr>
      </w:pPr>
      <w:r>
        <w:rPr>
          <w:b/>
          <w:szCs w:val="24"/>
        </w:rPr>
        <w:t>a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DF:y=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+6</m:t>
        </m:r>
      </m:oMath>
      <w:r w:rsidR="00A07E61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E:y=2x</m:t>
        </m:r>
      </m:oMath>
    </w:p>
    <w:p w14:paraId="63987AC5" w14:textId="71B7C18C" w:rsidR="00A07E61" w:rsidRDefault="00A07E61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x=-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+6</m:t>
        </m:r>
      </m:oMath>
    </w:p>
    <w:p w14:paraId="3FDD746C" w14:textId="75CB1CE6" w:rsidR="00A07E61" w:rsidRDefault="00A07E61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6</m:t>
        </m:r>
      </m:oMath>
    </w:p>
    <w:p w14:paraId="32B8D663" w14:textId="75C9B909" w:rsidR="0001555B" w:rsidRDefault="0001555B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E</m:t>
            </m:r>
          </m:sub>
        </m:sSub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 w:rsidR="005E2126">
        <w:rPr>
          <w:bCs/>
          <w:szCs w:val="24"/>
        </w:rPr>
        <w:tab/>
        <w:t xml:space="preserve">en dus </w:t>
      </w:r>
      <m:oMath>
        <m:r>
          <w:rPr>
            <w:rFonts w:ascii="Cambria Math" w:hAnsi="Cambria Math"/>
            <w:szCs w:val="24"/>
          </w:rPr>
          <m:t>E(2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, 4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)</m:t>
        </m:r>
      </m:oMath>
    </w:p>
    <w:p w14:paraId="3E737B1C" w14:textId="5E157DAA" w:rsidR="00F46A1C" w:rsidRDefault="00F46A1C" w:rsidP="0068659C">
      <w:pPr>
        <w:rPr>
          <w:bCs/>
          <w:szCs w:val="24"/>
        </w:rPr>
      </w:pPr>
      <w:r>
        <w:rPr>
          <w:b/>
          <w:szCs w:val="24"/>
        </w:rPr>
        <w:t>b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E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3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-4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6=AB</m:t>
        </m:r>
      </m:oMath>
    </w:p>
    <w:p w14:paraId="2B0F04F1" w14:textId="1DD31A32" w:rsidR="00E7687E" w:rsidRDefault="00E7687E" w:rsidP="0068659C">
      <w:pPr>
        <w:rPr>
          <w:bCs/>
          <w:szCs w:val="24"/>
        </w:rPr>
      </w:pPr>
      <w:r>
        <w:rPr>
          <w:b/>
          <w:szCs w:val="24"/>
        </w:rPr>
        <w:t>c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G∥DF</m:t>
        </m:r>
      </m:oMath>
      <w:r w:rsidR="008D0A6E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BME=∠MED=90°</m:t>
        </m:r>
      </m:oMath>
      <w:r w:rsidR="008D0A6E">
        <w:rPr>
          <w:bCs/>
          <w:szCs w:val="24"/>
        </w:rPr>
        <w:t xml:space="preserve"> (Z-hoeken)</w:t>
      </w:r>
    </w:p>
    <w:p w14:paraId="1D256B92" w14:textId="26673D84" w:rsidR="008D0A6E" w:rsidRDefault="008D0A6E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AMG~∆AED</m:t>
        </m:r>
      </m:oMath>
      <w:r w:rsidR="007B6C56">
        <w:rPr>
          <w:bCs/>
          <w:szCs w:val="24"/>
        </w:rPr>
        <w:t xml:space="preserve"> met factor 2</w:t>
      </w:r>
      <w:r w:rsidR="000979B2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AE=2∙AM</m:t>
        </m:r>
      </m:oMath>
      <w:r w:rsidR="000979B2">
        <w:rPr>
          <w:bCs/>
          <w:szCs w:val="24"/>
        </w:rPr>
        <w:t xml:space="preserve"> (</w:t>
      </w:r>
      <m:oMath>
        <m:r>
          <w:rPr>
            <w:rFonts w:ascii="Cambria Math" w:hAnsi="Cambria Math"/>
            <w:szCs w:val="24"/>
          </w:rPr>
          <m:t>M</m:t>
        </m:r>
      </m:oMath>
      <w:r w:rsidR="000979B2">
        <w:rPr>
          <w:bCs/>
          <w:szCs w:val="24"/>
        </w:rPr>
        <w:t xml:space="preserve"> is het midden van </w:t>
      </w:r>
      <m:oMath>
        <m:r>
          <w:rPr>
            <w:rFonts w:ascii="Cambria Math" w:hAnsi="Cambria Math"/>
            <w:szCs w:val="24"/>
          </w:rPr>
          <m:t>AE</m:t>
        </m:r>
      </m:oMath>
      <w:r w:rsidR="000979B2">
        <w:rPr>
          <w:bCs/>
          <w:szCs w:val="24"/>
        </w:rPr>
        <w:t>)</w:t>
      </w:r>
    </w:p>
    <w:p w14:paraId="2D27E71D" w14:textId="204BB80A" w:rsidR="004E0DF2" w:rsidRPr="00E7687E" w:rsidRDefault="004E0DF2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BG</m:t>
        </m:r>
      </m:oMath>
      <w:r>
        <w:rPr>
          <w:bCs/>
          <w:szCs w:val="24"/>
        </w:rPr>
        <w:t xml:space="preserve"> is de middelloodlijn van </w:t>
      </w:r>
      <m:oMath>
        <m:r>
          <w:rPr>
            <w:rFonts w:ascii="Cambria Math" w:hAnsi="Cambria Math"/>
            <w:szCs w:val="24"/>
          </w:rPr>
          <m:t>AE</m:t>
        </m:r>
      </m:oMath>
      <w:r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BE=AB</m:t>
        </m:r>
      </m:oMath>
    </w:p>
    <w:p w14:paraId="6582D840" w14:textId="77777777" w:rsidR="00B8694D" w:rsidRDefault="00B8694D" w:rsidP="0068659C">
      <w:pPr>
        <w:rPr>
          <w:bCs/>
          <w:szCs w:val="24"/>
        </w:rPr>
      </w:pPr>
    </w:p>
    <w:p w14:paraId="2754A403" w14:textId="78FE9DE2" w:rsidR="000F6041" w:rsidRDefault="000F6041" w:rsidP="0068659C">
      <w:pPr>
        <w:rPr>
          <w:bCs/>
          <w:szCs w:val="24"/>
        </w:rPr>
      </w:pPr>
      <w:r>
        <w:rPr>
          <w:b/>
          <w:szCs w:val="24"/>
        </w:rPr>
        <w:t>39</w:t>
      </w:r>
      <w:r>
        <w:rPr>
          <w:bCs/>
          <w:szCs w:val="24"/>
        </w:rPr>
        <w:tab/>
        <w:t xml:space="preserve">zie </w:t>
      </w:r>
      <w:r w:rsidR="00DA091B">
        <w:rPr>
          <w:bCs/>
          <w:szCs w:val="24"/>
        </w:rPr>
        <w:t xml:space="preserve">opgave </w:t>
      </w:r>
      <w:r>
        <w:rPr>
          <w:bCs/>
          <w:szCs w:val="24"/>
        </w:rPr>
        <w:t>O39</w:t>
      </w:r>
    </w:p>
    <w:p w14:paraId="0A840881" w14:textId="77777777" w:rsidR="00DA091B" w:rsidRDefault="00DA091B" w:rsidP="0068659C">
      <w:pPr>
        <w:rPr>
          <w:bCs/>
          <w:szCs w:val="24"/>
        </w:rPr>
      </w:pPr>
    </w:p>
    <w:p w14:paraId="6A2BAF07" w14:textId="6EB4F38C" w:rsidR="00DA091B" w:rsidRDefault="00DA091B" w:rsidP="0068659C">
      <w:pPr>
        <w:rPr>
          <w:bCs/>
          <w:szCs w:val="24"/>
        </w:rPr>
      </w:pPr>
      <w:r>
        <w:rPr>
          <w:b/>
          <w:szCs w:val="24"/>
        </w:rPr>
        <w:t>40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AMP=α</m:t>
        </m:r>
      </m:oMath>
    </w:p>
    <w:p w14:paraId="2E58F6F4" w14:textId="237A8082" w:rsidR="009D5804" w:rsidRDefault="009D5804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PA=90°-α</m:t>
        </m:r>
      </m:oMath>
    </w:p>
    <w:p w14:paraId="2EE840F2" w14:textId="5BAB827B" w:rsidR="00D94887" w:rsidRDefault="00D94887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CP=90°</m:t>
        </m:r>
      </m:oMath>
      <w:r>
        <w:rPr>
          <w:bCs/>
          <w:szCs w:val="24"/>
        </w:rPr>
        <w:t xml:space="preserve"> (raaklijn aan cirkel)</w:t>
      </w:r>
      <w:r w:rsidR="00A95549">
        <w:rPr>
          <w:bCs/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PA=PC</m:t>
        </m:r>
      </m:oMath>
      <w:r w:rsidR="00A95549">
        <w:rPr>
          <w:bCs/>
          <w:szCs w:val="24"/>
        </w:rPr>
        <w:t xml:space="preserve"> (raaklijnstukken)</w:t>
      </w:r>
      <w:r w:rsidR="002160AE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∆MAP~∆MCP</m:t>
        </m:r>
      </m:oMath>
    </w:p>
    <w:p w14:paraId="14754C41" w14:textId="05EF0671" w:rsidR="002160AE" w:rsidRDefault="002160AE" w:rsidP="0068659C">
      <w:pPr>
        <w:rPr>
          <w:bCs/>
          <w:szCs w:val="24"/>
        </w:rPr>
      </w:pPr>
      <w:r>
        <w:rPr>
          <w:bCs/>
          <w:szCs w:val="24"/>
        </w:rPr>
        <w:tab/>
        <w:t xml:space="preserve">Hieruit volgt: </w:t>
      </w:r>
      <m:oMath>
        <m:r>
          <w:rPr>
            <w:rFonts w:ascii="Cambria Math" w:hAnsi="Cambria Math"/>
            <w:szCs w:val="24"/>
          </w:rPr>
          <m:t>∠MPC=90°-α=∠MPQ</m:t>
        </m:r>
      </m:oMath>
    </w:p>
    <w:p w14:paraId="505AC434" w14:textId="4C819BC8" w:rsidR="00114910" w:rsidRDefault="00114910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PMQ=90°-α=∠MPQ</m:t>
        </m:r>
      </m:oMath>
    </w:p>
    <w:p w14:paraId="5D0501C7" w14:textId="7A0560C3" w:rsidR="005F543B" w:rsidRDefault="005F543B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∆MPQ</m:t>
        </m:r>
      </m:oMath>
      <w:r w:rsidR="00E664D9">
        <w:rPr>
          <w:bCs/>
          <w:szCs w:val="24"/>
        </w:rPr>
        <w:t xml:space="preserve"> is een gelijkbenige driehoek</w:t>
      </w:r>
      <w:r w:rsidR="00C20FEE">
        <w:rPr>
          <w:bCs/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MQ=PQ</m:t>
        </m:r>
      </m:oMath>
    </w:p>
    <w:p w14:paraId="53455DD3" w14:textId="77777777" w:rsidR="006A70AE" w:rsidRDefault="006A70AE" w:rsidP="0068659C">
      <w:pPr>
        <w:rPr>
          <w:bCs/>
          <w:szCs w:val="24"/>
        </w:rPr>
      </w:pPr>
    </w:p>
    <w:p w14:paraId="25E0FE06" w14:textId="679C4083" w:rsidR="00F875FE" w:rsidRDefault="00F875FE" w:rsidP="0068659C">
      <w:pPr>
        <w:rPr>
          <w:bCs/>
          <w:szCs w:val="24"/>
        </w:rPr>
      </w:pPr>
      <w:r>
        <w:rPr>
          <w:b/>
          <w:szCs w:val="24"/>
        </w:rPr>
        <w:t>U5</w:t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P=MB</m:t>
        </m:r>
      </m:oMath>
      <w:r w:rsidR="00097ACA">
        <w:rPr>
          <w:bCs/>
          <w:szCs w:val="24"/>
        </w:rPr>
        <w:t xml:space="preserve"> (straal grootste cirkel)</w:t>
      </w:r>
    </w:p>
    <w:p w14:paraId="4098346A" w14:textId="12409A21" w:rsidR="00097ACA" w:rsidRDefault="00097ACA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MC=MA</m:t>
        </m:r>
      </m:oMath>
      <w:r w:rsidR="006E6356">
        <w:rPr>
          <w:bCs/>
          <w:szCs w:val="24"/>
        </w:rPr>
        <w:t xml:space="preserve"> (straal kleine cirkel)</w:t>
      </w:r>
    </w:p>
    <w:p w14:paraId="7D75EA9F" w14:textId="0855B118" w:rsidR="006E6356" w:rsidRDefault="006E6356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PMC=∠BMA</m:t>
        </m:r>
      </m:oMath>
    </w:p>
    <w:p w14:paraId="02CB346B" w14:textId="0850958C" w:rsidR="004C02C4" w:rsidRDefault="004C02C4" w:rsidP="0068659C">
      <w:pPr>
        <w:rPr>
          <w:bCs/>
          <w:szCs w:val="24"/>
        </w:rPr>
      </w:pPr>
      <w:r>
        <w:rPr>
          <w:bCs/>
          <w:szCs w:val="24"/>
        </w:rPr>
        <w:tab/>
        <w:t xml:space="preserve">Hieruit volgt: </w:t>
      </w:r>
      <m:oMath>
        <m:r>
          <w:rPr>
            <w:rFonts w:ascii="Cambria Math" w:hAnsi="Cambria Math"/>
            <w:szCs w:val="24"/>
          </w:rPr>
          <m:t>∆MPC~∆MBA</m:t>
        </m:r>
      </m:oMath>
      <w:r w:rsidR="00DE376C">
        <w:rPr>
          <w:bCs/>
          <w:szCs w:val="24"/>
        </w:rPr>
        <w:t xml:space="preserve"> met factor 1</w:t>
      </w:r>
    </w:p>
    <w:p w14:paraId="28EF1B00" w14:textId="6A06E8ED" w:rsidR="00B7786F" w:rsidRDefault="00B7786F" w:rsidP="0068659C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MCP=∠MAB=90°</m:t>
        </m:r>
      </m:oMath>
      <w:r w:rsidR="00871BEE">
        <w:rPr>
          <w:bCs/>
          <w:szCs w:val="24"/>
        </w:rPr>
        <w:t xml:space="preserve"> en dus is </w:t>
      </w:r>
      <m:oMath>
        <m:r>
          <w:rPr>
            <w:rFonts w:ascii="Cambria Math" w:hAnsi="Cambria Math"/>
            <w:szCs w:val="24"/>
          </w:rPr>
          <m:t>PC</m:t>
        </m:r>
      </m:oMath>
      <w:r w:rsidR="00871BEE">
        <w:rPr>
          <w:bCs/>
          <w:szCs w:val="24"/>
        </w:rPr>
        <w:t xml:space="preserve"> een raaklijn aan de kleine cirkel.</w:t>
      </w:r>
    </w:p>
    <w:p w14:paraId="1D89343A" w14:textId="77777777" w:rsidR="00871BEE" w:rsidRDefault="00871BEE" w:rsidP="0068659C">
      <w:pPr>
        <w:rPr>
          <w:bCs/>
          <w:szCs w:val="24"/>
        </w:rPr>
      </w:pPr>
    </w:p>
    <w:p w14:paraId="09AE010A" w14:textId="757FC66A" w:rsidR="00654B86" w:rsidRDefault="00654B86" w:rsidP="0068659C">
      <w:pPr>
        <w:rPr>
          <w:b/>
          <w:sz w:val="28"/>
          <w:szCs w:val="28"/>
        </w:rPr>
      </w:pPr>
      <w:r w:rsidRPr="00654B86">
        <w:rPr>
          <w:b/>
          <w:sz w:val="28"/>
          <w:szCs w:val="28"/>
        </w:rPr>
        <w:t>Gemengde opdrachten</w:t>
      </w:r>
    </w:p>
    <w:p w14:paraId="4733EF2D" w14:textId="1E8AD79C" w:rsidR="003D4FBE" w:rsidRPr="00253C34" w:rsidRDefault="000532A6" w:rsidP="00ED07BF">
      <w:pPr>
        <w:rPr>
          <w:szCs w:val="24"/>
        </w:rPr>
      </w:pPr>
      <w:r>
        <w:rPr>
          <w:b/>
          <w:bCs/>
          <w:szCs w:val="24"/>
        </w:rPr>
        <w:t>4</w:t>
      </w:r>
      <w:r w:rsidR="003D4FBE">
        <w:rPr>
          <w:b/>
          <w:bCs/>
          <w:szCs w:val="24"/>
        </w:rPr>
        <w:t>1</w:t>
      </w:r>
      <w:r w:rsidR="00253C34">
        <w:rPr>
          <w:szCs w:val="24"/>
        </w:rPr>
        <w:tab/>
        <w:t xml:space="preserve">Noem </w:t>
      </w:r>
      <m:oMath>
        <m:r>
          <w:rPr>
            <w:rFonts w:ascii="Cambria Math" w:hAnsi="Cambria Math"/>
            <w:szCs w:val="24"/>
          </w:rPr>
          <m:t>M</m:t>
        </m:r>
      </m:oMath>
      <w:r w:rsidR="00253C34">
        <w:rPr>
          <w:szCs w:val="24"/>
        </w:rPr>
        <w:t xml:space="preserve"> het midden van </w:t>
      </w:r>
      <m:oMath>
        <m:r>
          <w:rPr>
            <w:rFonts w:ascii="Cambria Math" w:hAnsi="Cambria Math"/>
            <w:szCs w:val="24"/>
          </w:rPr>
          <m:t>AB</m:t>
        </m:r>
      </m:oMath>
    </w:p>
    <w:p w14:paraId="1B2EAC52" w14:textId="28EE1987" w:rsidR="00ED07BF" w:rsidRDefault="00253C34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30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AR</m:t>
            </m:r>
          </m:den>
        </m:f>
      </m:oMath>
    </w:p>
    <w:p w14:paraId="6C5EB0A6" w14:textId="72C020C4" w:rsidR="008B2CBA" w:rsidRDefault="008B2CB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689587A6" w14:textId="24382F96" w:rsidR="00ED07BF" w:rsidRDefault="00E674B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ARQ</m:t>
        </m:r>
      </m:oMath>
      <w:r>
        <w:rPr>
          <w:szCs w:val="24"/>
        </w:rPr>
        <w:t xml:space="preserve"> is een gelijkbenige driehoek met </w:t>
      </w:r>
      <m:oMath>
        <m:r>
          <w:rPr>
            <w:rFonts w:ascii="Cambria Math" w:hAnsi="Cambria Math"/>
            <w:szCs w:val="24"/>
          </w:rPr>
          <m:t>AR=AQ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164021">
        <w:rPr>
          <w:szCs w:val="24"/>
        </w:rPr>
        <w:t xml:space="preserve"> en tophoek 30°</w:t>
      </w:r>
    </w:p>
    <w:p w14:paraId="4B81DE8B" w14:textId="5C64CC24" w:rsidR="00ED07BF" w:rsidRDefault="008D13C7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5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Cs w:val="24"/>
              </w:rPr>
              <m:t>QR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</m:rad>
          </m:den>
        </m:f>
      </m:oMath>
    </w:p>
    <w:p w14:paraId="4686FA89" w14:textId="2AD1DBC8" w:rsidR="000E5E36" w:rsidRDefault="000E5E36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QR=4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w:rPr>
            <w:rFonts w:ascii="Cambria Math" w:hAnsi="Cambria Math"/>
            <w:szCs w:val="24"/>
          </w:rPr>
          <m:t>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5°</m:t>
                </m:r>
              </m:e>
            </m:d>
          </m:e>
        </m:func>
        <m:r>
          <w:rPr>
            <w:rFonts w:ascii="Cambria Math" w:hAnsi="Cambria Math"/>
            <w:szCs w:val="24"/>
          </w:rPr>
          <m:t>≈1,79</m:t>
        </m:r>
      </m:oMath>
    </w:p>
    <w:p w14:paraId="50436245" w14:textId="77777777" w:rsidR="00ED07BF" w:rsidRDefault="00ED07BF" w:rsidP="00ED07BF">
      <w:pPr>
        <w:rPr>
          <w:szCs w:val="24"/>
        </w:rPr>
      </w:pPr>
    </w:p>
    <w:p w14:paraId="7370F235" w14:textId="1D739C8C" w:rsidR="005D426D" w:rsidRDefault="005D426D" w:rsidP="00ED07BF">
      <w:pPr>
        <w:rPr>
          <w:szCs w:val="24"/>
        </w:rPr>
      </w:pPr>
      <w:r>
        <w:rPr>
          <w:b/>
          <w:bCs/>
          <w:szCs w:val="24"/>
        </w:rPr>
        <w:t>42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+6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4-16x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3°</m:t>
                </m:r>
              </m:e>
            </m:d>
          </m:e>
        </m:func>
      </m:oMath>
    </w:p>
    <w:p w14:paraId="053941F2" w14:textId="33550A06" w:rsidR="00921AB1" w:rsidRDefault="00921AB1" w:rsidP="00ED07BF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12x+36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64-16x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3°</m:t>
                </m:r>
              </m:e>
            </m:d>
          </m:e>
        </m:func>
      </m:oMath>
    </w:p>
    <w:p w14:paraId="3225070F" w14:textId="43327C94" w:rsidR="003227D5" w:rsidRDefault="003227D5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(12+16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103°</m:t>
                </m:r>
              </m:e>
            </m:d>
          </m:e>
        </m:func>
        <m:r>
          <w:rPr>
            <w:rFonts w:ascii="Cambria Math" w:hAnsi="Cambria Math"/>
            <w:szCs w:val="24"/>
          </w:rPr>
          <m:t>=28</m:t>
        </m:r>
      </m:oMath>
    </w:p>
    <w:p w14:paraId="5D9B7114" w14:textId="1960CA89" w:rsidR="00EA708A" w:rsidRDefault="00EA708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8</m:t>
            </m:r>
          </m:num>
          <m:den>
            <m:r>
              <w:rPr>
                <w:rFonts w:ascii="Cambria Math" w:hAnsi="Cambria Math"/>
                <w:szCs w:val="24"/>
              </w:rPr>
              <m:t>8,4…</m:t>
            </m:r>
          </m:den>
        </m:f>
        <m:r>
          <w:rPr>
            <w:rFonts w:ascii="Cambria Math" w:hAnsi="Cambria Math"/>
            <w:szCs w:val="24"/>
          </w:rPr>
          <m:t>≈3,3</m:t>
        </m:r>
      </m:oMath>
    </w:p>
    <w:p w14:paraId="27082BCC" w14:textId="4DF2E245" w:rsidR="00365F0C" w:rsidRDefault="00365F0C">
      <w:pPr>
        <w:rPr>
          <w:szCs w:val="24"/>
        </w:rPr>
      </w:pPr>
      <w:r>
        <w:rPr>
          <w:szCs w:val="24"/>
        </w:rPr>
        <w:br w:type="page"/>
      </w:r>
    </w:p>
    <w:p w14:paraId="2C2A7329" w14:textId="11BFA8D6" w:rsidR="003D345F" w:rsidRDefault="003D345F" w:rsidP="00ED07BF">
      <w:pPr>
        <w:rPr>
          <w:b/>
          <w:bCs/>
          <w:szCs w:val="24"/>
        </w:rPr>
      </w:pPr>
      <w:r>
        <w:rPr>
          <w:b/>
          <w:bCs/>
          <w:szCs w:val="24"/>
        </w:rPr>
        <w:lastRenderedPageBreak/>
        <w:t>43</w:t>
      </w:r>
    </w:p>
    <w:p w14:paraId="68D70F75" w14:textId="27147732" w:rsidR="003D345F" w:rsidRDefault="003D345F" w:rsidP="00ED07B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C:y=2x-5</m:t>
        </m:r>
      </m:oMath>
      <w:r w:rsidR="004C0E4A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l:y=5</m:t>
        </m:r>
      </m:oMath>
    </w:p>
    <w:p w14:paraId="4BB4433B" w14:textId="7A92D635" w:rsidR="001643B2" w:rsidRDefault="001643B2" w:rsidP="00ED07BF">
      <w:pPr>
        <w:rPr>
          <w:szCs w:val="24"/>
        </w:rPr>
      </w:pPr>
      <w:r>
        <w:rPr>
          <w:szCs w:val="24"/>
        </w:rPr>
        <w:tab/>
        <w:t xml:space="preserve">snijpunt van </w:t>
      </w:r>
      <m:oMath>
        <m:r>
          <w:rPr>
            <w:rFonts w:ascii="Cambria Math" w:hAnsi="Cambria Math"/>
            <w:szCs w:val="24"/>
          </w:rPr>
          <m:t>BC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l</m:t>
        </m:r>
      </m:oMath>
      <w:r>
        <w:rPr>
          <w:szCs w:val="24"/>
        </w:rPr>
        <w:t xml:space="preserve"> is </w:t>
      </w:r>
      <m:oMath>
        <m:r>
          <w:rPr>
            <w:rFonts w:ascii="Cambria Math" w:hAnsi="Cambria Math"/>
            <w:szCs w:val="24"/>
          </w:rPr>
          <m:t>S</m:t>
        </m:r>
      </m:oMath>
      <w:r>
        <w:rPr>
          <w:szCs w:val="24"/>
        </w:rPr>
        <w:t>(</w:t>
      </w:r>
      <w:r w:rsidR="0098631D">
        <w:rPr>
          <w:szCs w:val="24"/>
        </w:rPr>
        <w:t>5</w:t>
      </w:r>
      <w:r>
        <w:rPr>
          <w:szCs w:val="24"/>
        </w:rPr>
        <w:t>, 5)</w:t>
      </w:r>
    </w:p>
    <w:p w14:paraId="6B1F6205" w14:textId="02DB7D3B" w:rsidR="0058311C" w:rsidRDefault="007948F7" w:rsidP="00ED07BF">
      <w:pPr>
        <w:rPr>
          <w:szCs w:val="24"/>
        </w:rPr>
      </w:pPr>
      <w:r>
        <w:rPr>
          <w:szCs w:val="24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OC</m:t>
            </m:r>
          </m:e>
        </m:acc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3</m:t>
                </m:r>
              </m:den>
            </m:f>
          </m:e>
        </m:d>
      </m:oMath>
      <w:r w:rsidR="00270CA1">
        <w:rPr>
          <w:szCs w:val="24"/>
        </w:rPr>
        <w:t xml:space="preserve">. Voor de loodlijn </w:t>
      </w:r>
      <m:oMath>
        <m:r>
          <w:rPr>
            <w:rFonts w:ascii="Cambria Math" w:hAnsi="Cambria Math"/>
            <w:szCs w:val="24"/>
          </w:rPr>
          <m:t>n</m:t>
        </m:r>
      </m:oMath>
      <w:r w:rsidR="00A5167C">
        <w:rPr>
          <w:szCs w:val="24"/>
        </w:rPr>
        <w:t xml:space="preserve"> geldt dan: </w:t>
      </w:r>
      <m:oMath>
        <m:r>
          <w:rPr>
            <w:rFonts w:ascii="Cambria Math" w:hAnsi="Cambria Math"/>
            <w:szCs w:val="24"/>
          </w:rPr>
          <m:t>4x+3y=d</m:t>
        </m:r>
      </m:oMath>
      <w:r w:rsidR="00A5167C">
        <w:rPr>
          <w:szCs w:val="24"/>
        </w:rPr>
        <w:t xml:space="preserve"> met </w:t>
      </w:r>
      <m:oMath>
        <m:r>
          <w:rPr>
            <w:rFonts w:ascii="Cambria Math" w:hAnsi="Cambria Math"/>
            <w:szCs w:val="24"/>
          </w:rPr>
          <m:t>d=16+9=25</m:t>
        </m:r>
      </m:oMath>
    </w:p>
    <w:p w14:paraId="33368B23" w14:textId="6A2FB32E" w:rsidR="00EC30F1" w:rsidRDefault="00EC30F1" w:rsidP="00ED07BF">
      <w:pPr>
        <w:rPr>
          <w:szCs w:val="24"/>
        </w:rPr>
      </w:pPr>
      <w:r>
        <w:rPr>
          <w:szCs w:val="24"/>
        </w:rPr>
        <w:tab/>
        <w:t xml:space="preserve">Snijpunt </w:t>
      </w:r>
      <m:oMath>
        <m:r>
          <w:rPr>
            <w:rFonts w:ascii="Cambria Math" w:hAnsi="Cambria Math"/>
            <w:szCs w:val="24"/>
          </w:rPr>
          <m:t>n</m:t>
        </m:r>
      </m:oMath>
      <w:r w:rsidR="00537715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l</m:t>
        </m:r>
      </m:oMath>
      <w:r w:rsidR="00537715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4x+15=25</m:t>
        </m:r>
      </m:oMath>
      <w:r w:rsidR="00E5250E">
        <w:rPr>
          <w:szCs w:val="24"/>
        </w:rPr>
        <w:t xml:space="preserve"> geeft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D</m:t>
            </m:r>
          </m:sub>
        </m:sSub>
        <m:r>
          <w:rPr>
            <w:rFonts w:ascii="Cambria Math" w:hAnsi="Cambria Math"/>
            <w:szCs w:val="24"/>
          </w:rPr>
          <m:t>=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p w14:paraId="0FBC83B7" w14:textId="2AECD003" w:rsidR="004B7324" w:rsidRPr="00D0429F" w:rsidRDefault="004B7324" w:rsidP="00ED07BF">
      <w:pPr>
        <w:rPr>
          <w:szCs w:val="24"/>
        </w:rPr>
      </w:pPr>
      <w:r w:rsidRPr="00D0429F">
        <w:rPr>
          <w:b/>
          <w:bCs/>
          <w:szCs w:val="24"/>
        </w:rPr>
        <w:t>b</w:t>
      </w:r>
      <w:r w:rsidRPr="00D0429F">
        <w:rPr>
          <w:szCs w:val="24"/>
        </w:rPr>
        <w:tab/>
      </w:r>
      <w:r w:rsidR="00842986" w:rsidRPr="00D0429F">
        <w:rPr>
          <w:szCs w:val="24"/>
        </w:rPr>
        <w:t>Stel</w:t>
      </w:r>
      <w:r w:rsidR="00E0010F" w:rsidRPr="00D0429F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OCB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α</m:t>
        </m:r>
      </m:oMath>
    </w:p>
    <w:p w14:paraId="117DB9CD" w14:textId="200B5000" w:rsidR="00E0010F" w:rsidRPr="00D0429F" w:rsidRDefault="00E0010F" w:rsidP="00ED07BF">
      <w:pPr>
        <w:rPr>
          <w:szCs w:val="24"/>
        </w:rPr>
      </w:pPr>
      <w:r w:rsidRPr="00D0429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OCE</m:t>
        </m:r>
        <m:r>
          <w:rPr>
            <w:rFonts w:ascii="Cambria Math" w:hAnsi="Cambria Math"/>
            <w:szCs w:val="24"/>
          </w:rPr>
          <m:t>=90°</m:t>
        </m:r>
      </m:oMath>
      <w:r w:rsidR="007930FC" w:rsidRPr="007930FC">
        <w:rPr>
          <w:szCs w:val="24"/>
        </w:rPr>
        <w:t xml:space="preserve"> (raaklijn aan cirkel)</w:t>
      </w:r>
      <w:r w:rsidR="007930FC">
        <w:rPr>
          <w:szCs w:val="24"/>
        </w:rPr>
        <w:t xml:space="preserve">. Dan is </w:t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BCE</m:t>
        </m:r>
        <m:r>
          <w:rPr>
            <w:rFonts w:ascii="Cambria Math" w:hAnsi="Cambria Math"/>
            <w:szCs w:val="24"/>
          </w:rPr>
          <m:t>=90°-</m:t>
        </m:r>
        <m:r>
          <w:rPr>
            <w:rFonts w:ascii="Cambria Math" w:hAnsi="Cambria Math"/>
            <w:szCs w:val="24"/>
            <w:lang w:val="en-GB"/>
          </w:rPr>
          <m:t>α</m:t>
        </m:r>
      </m:oMath>
    </w:p>
    <w:p w14:paraId="122BABF3" w14:textId="1A30D2B5" w:rsidR="00F15CCC" w:rsidRPr="007930FC" w:rsidRDefault="00F15CCC" w:rsidP="00ED07BF">
      <w:pPr>
        <w:rPr>
          <w:szCs w:val="24"/>
        </w:rPr>
      </w:pPr>
      <w:r w:rsidRPr="00D0429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SCD</m:t>
        </m:r>
        <m:r>
          <w:rPr>
            <w:rFonts w:ascii="Cambria Math" w:hAnsi="Cambria Math"/>
            <w:szCs w:val="24"/>
          </w:rPr>
          <m:t>=∠</m:t>
        </m:r>
        <m:r>
          <w:rPr>
            <w:rFonts w:ascii="Cambria Math" w:hAnsi="Cambria Math"/>
            <w:szCs w:val="24"/>
            <w:lang w:val="en-GB"/>
          </w:rPr>
          <m:t>BCE</m:t>
        </m:r>
        <m:r>
          <w:rPr>
            <w:rFonts w:ascii="Cambria Math" w:hAnsi="Cambria Math"/>
            <w:szCs w:val="24"/>
          </w:rPr>
          <m:t>=90°-</m:t>
        </m:r>
        <m:r>
          <w:rPr>
            <w:rFonts w:ascii="Cambria Math" w:hAnsi="Cambria Math"/>
            <w:szCs w:val="24"/>
            <w:lang w:val="en-GB"/>
          </w:rPr>
          <m:t>α</m:t>
        </m:r>
      </m:oMath>
      <w:r w:rsidR="0058332E" w:rsidRPr="0029166D">
        <w:rPr>
          <w:szCs w:val="24"/>
        </w:rPr>
        <w:t xml:space="preserve"> (overstaande hoeken)</w:t>
      </w:r>
    </w:p>
    <w:p w14:paraId="441DE0DC" w14:textId="7E804F7B" w:rsidR="00ED07BF" w:rsidRDefault="0029166D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OBC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  <w:lang w:val="en-GB"/>
          </w:rPr>
          <m:t>α</m:t>
        </m:r>
      </m:oMath>
      <w:r w:rsidR="00382BC0" w:rsidRPr="00A61E15">
        <w:rPr>
          <w:szCs w:val="24"/>
        </w:rPr>
        <w:t xml:space="preserve"> (</w:t>
      </w:r>
      <m:oMath>
        <m:r>
          <w:rPr>
            <w:rFonts w:ascii="Cambria Math" w:hAnsi="Cambria Math"/>
            <w:szCs w:val="24"/>
          </w:rPr>
          <m:t>∆</m:t>
        </m:r>
        <m:r>
          <w:rPr>
            <w:rFonts w:ascii="Cambria Math" w:hAnsi="Cambria Math"/>
            <w:szCs w:val="24"/>
            <w:lang w:val="en-GB"/>
          </w:rPr>
          <m:t>OBC</m:t>
        </m:r>
      </m:oMath>
      <w:r w:rsidR="00A61E15" w:rsidRPr="00A61E15">
        <w:rPr>
          <w:szCs w:val="24"/>
        </w:rPr>
        <w:t xml:space="preserve"> is g</w:t>
      </w:r>
      <w:proofErr w:type="spellStart"/>
      <w:r w:rsidR="00A61E15">
        <w:rPr>
          <w:szCs w:val="24"/>
        </w:rPr>
        <w:t>elijkbenig</w:t>
      </w:r>
      <w:proofErr w:type="spellEnd"/>
      <w:r w:rsidR="00A61E15">
        <w:rPr>
          <w:szCs w:val="24"/>
        </w:rPr>
        <w:t>)</w:t>
      </w:r>
    </w:p>
    <w:p w14:paraId="20071BBB" w14:textId="42E7FD0E" w:rsidR="00A61E15" w:rsidRPr="00E363BA" w:rsidRDefault="00A61E15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CBE</m:t>
        </m:r>
        <m:r>
          <w:rPr>
            <w:rFonts w:ascii="Cambria Math" w:hAnsi="Cambria Math"/>
            <w:szCs w:val="24"/>
          </w:rPr>
          <m:t>=90°-</m:t>
        </m:r>
        <m:r>
          <w:rPr>
            <w:rFonts w:ascii="Cambria Math" w:hAnsi="Cambria Math"/>
            <w:szCs w:val="24"/>
            <w:lang w:val="en-GB"/>
          </w:rPr>
          <m:t>α</m:t>
        </m:r>
      </m:oMath>
      <w:r w:rsidR="00E363BA" w:rsidRPr="00E363BA">
        <w:rPr>
          <w:szCs w:val="24"/>
        </w:rPr>
        <w:t xml:space="preserve"> en ook </w:t>
      </w:r>
      <m:oMath>
        <m:r>
          <w:rPr>
            <w:rFonts w:ascii="Cambria Math" w:hAnsi="Cambria Math"/>
            <w:szCs w:val="24"/>
          </w:rPr>
          <m:t>∠D</m:t>
        </m:r>
        <m:r>
          <w:rPr>
            <w:rFonts w:ascii="Cambria Math" w:hAnsi="Cambria Math"/>
            <w:szCs w:val="24"/>
            <w:lang w:val="en-GB"/>
          </w:rPr>
          <m:t>SC</m:t>
        </m:r>
        <m:r>
          <w:rPr>
            <w:rFonts w:ascii="Cambria Math" w:hAnsi="Cambria Math"/>
            <w:szCs w:val="24"/>
          </w:rPr>
          <m:t>=90°-α</m:t>
        </m:r>
      </m:oMath>
      <w:r w:rsidR="00B727DA">
        <w:rPr>
          <w:szCs w:val="24"/>
        </w:rPr>
        <w:t xml:space="preserve"> (Z-hoeken)</w:t>
      </w:r>
    </w:p>
    <w:p w14:paraId="4948320F" w14:textId="5C6C5B8C" w:rsidR="00ED07BF" w:rsidRDefault="00B727D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C=DS</m:t>
        </m:r>
      </m:oMath>
      <w:r w:rsidR="00973CC4">
        <w:rPr>
          <w:szCs w:val="24"/>
        </w:rPr>
        <w:t xml:space="preserve"> (</w:t>
      </w:r>
      <m:oMath>
        <m:r>
          <w:rPr>
            <w:rFonts w:ascii="Cambria Math" w:hAnsi="Cambria Math"/>
            <w:szCs w:val="24"/>
          </w:rPr>
          <m:t>∆DCS</m:t>
        </m:r>
      </m:oMath>
      <w:r w:rsidR="00973CC4">
        <w:rPr>
          <w:szCs w:val="24"/>
        </w:rPr>
        <w:t xml:space="preserve"> is gelijkbenig)</w:t>
      </w:r>
      <w:r w:rsidR="000D7AAD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DA=DC</m:t>
        </m:r>
      </m:oMath>
      <w:r w:rsidR="000D7AAD">
        <w:rPr>
          <w:szCs w:val="24"/>
        </w:rPr>
        <w:t xml:space="preserve"> (raaklijnstukken)</w:t>
      </w:r>
      <w:r w:rsidR="00B05F61">
        <w:rPr>
          <w:szCs w:val="24"/>
        </w:rPr>
        <w:t>.</w:t>
      </w:r>
    </w:p>
    <w:p w14:paraId="70E71ECD" w14:textId="7C1BC97B" w:rsidR="00B05F61" w:rsidRPr="007930FC" w:rsidRDefault="00B05F61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A=DS</m:t>
        </m:r>
      </m:oMath>
    </w:p>
    <w:p w14:paraId="71B556FE" w14:textId="77777777" w:rsidR="00ED07BF" w:rsidRDefault="00ED07BF" w:rsidP="00ED07BF">
      <w:pPr>
        <w:rPr>
          <w:szCs w:val="24"/>
        </w:rPr>
      </w:pPr>
    </w:p>
    <w:p w14:paraId="1A7918D4" w14:textId="0F3F9271" w:rsidR="00B05F61" w:rsidRDefault="00B05F61" w:rsidP="00ED07BF">
      <w:pPr>
        <w:rPr>
          <w:szCs w:val="24"/>
        </w:rPr>
      </w:pPr>
      <w:r>
        <w:rPr>
          <w:b/>
          <w:bCs/>
          <w:szCs w:val="24"/>
        </w:rPr>
        <w:t>44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</m:t>
        </m:r>
      </m:oMath>
      <w:r w:rsidR="00D0429F">
        <w:rPr>
          <w:szCs w:val="24"/>
        </w:rPr>
        <w:t xml:space="preserve"> </w:t>
      </w:r>
      <w:r w:rsidR="007F703B">
        <w:rPr>
          <w:szCs w:val="24"/>
        </w:rPr>
        <w:t xml:space="preserve">is </w:t>
      </w:r>
      <w:r w:rsidR="00D0429F">
        <w:rPr>
          <w:szCs w:val="24"/>
        </w:rPr>
        <w:t xml:space="preserve">het snijpunt van </w:t>
      </w:r>
      <m:oMath>
        <m:r>
          <w:rPr>
            <w:rFonts w:ascii="Cambria Math" w:hAnsi="Cambria Math"/>
            <w:szCs w:val="24"/>
          </w:rPr>
          <m:t>PQ</m:t>
        </m:r>
      </m:oMath>
      <w:r w:rsidR="00D0429F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B</m:t>
        </m:r>
      </m:oMath>
      <w:r w:rsidR="007F703B">
        <w:rPr>
          <w:szCs w:val="24"/>
        </w:rPr>
        <w:t>.</w:t>
      </w:r>
      <w:r w:rsidR="00B25C01">
        <w:rPr>
          <w:szCs w:val="24"/>
        </w:rPr>
        <w:tab/>
      </w:r>
      <w:r w:rsidR="00B25C01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PKS</m:t>
        </m:r>
      </m:oMath>
      <w:r w:rsidR="003E3B14">
        <w:rPr>
          <w:szCs w:val="24"/>
        </w:rPr>
        <w:t xml:space="preserve"> is rechthoekig (raaklijn aan cirkel)</w:t>
      </w:r>
    </w:p>
    <w:p w14:paraId="58DCAEBD" w14:textId="76E9651A" w:rsidR="007F703B" w:rsidRDefault="007F703B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PKS~∆QLS</m:t>
        </m:r>
      </m:oMath>
      <w:r w:rsidR="00CD7967">
        <w:rPr>
          <w:szCs w:val="24"/>
        </w:rPr>
        <w:t xml:space="preserve"> met factor 3</w:t>
      </w:r>
      <w:r w:rsidR="003E3B14">
        <w:rPr>
          <w:szCs w:val="24"/>
        </w:rPr>
        <w:tab/>
      </w:r>
      <w:r w:rsidR="003E3B14">
        <w:rPr>
          <w:szCs w:val="24"/>
        </w:rPr>
        <w:tab/>
      </w:r>
      <w:r w:rsidR="003E3B14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P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25F5B607" w14:textId="45FF2939" w:rsidR="00CD7967" w:rsidRDefault="00CD7967" w:rsidP="00ED07BF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SK=x</m:t>
            </m:r>
          </m:num>
          <m:den>
            <m:r>
              <w:rPr>
                <w:rFonts w:ascii="Cambria Math" w:hAnsi="Cambria Math"/>
                <w:szCs w:val="24"/>
              </w:rPr>
              <m:t>SL=x+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A37AF2">
        <w:rPr>
          <w:szCs w:val="24"/>
        </w:rPr>
        <w:tab/>
      </w:r>
      <w:r w:rsidR="00A37AF2">
        <w:rPr>
          <w:szCs w:val="24"/>
        </w:rPr>
        <w:tab/>
      </w:r>
      <w:r w:rsidR="00A37AF2">
        <w:rPr>
          <w:szCs w:val="24"/>
        </w:rPr>
        <w:tab/>
      </w:r>
      <w:r w:rsidR="00A37AF2">
        <w:rPr>
          <w:szCs w:val="24"/>
        </w:rPr>
        <w:tab/>
      </w:r>
      <w:r w:rsidR="00A37AF2">
        <w:rPr>
          <w:szCs w:val="24"/>
        </w:rPr>
        <w:tab/>
      </w:r>
      <w:r w:rsidR="009134E8">
        <w:rPr>
          <w:szCs w:val="24"/>
        </w:rPr>
        <w:t xml:space="preserve">Dus </w:t>
      </w:r>
      <m:oMath>
        <m:r>
          <w:rPr>
            <w:rFonts w:ascii="Cambria Math" w:hAnsi="Cambria Math"/>
            <w:szCs w:val="24"/>
          </w:rPr>
          <m:t>PQ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  <w:r w:rsidR="009134E8">
        <w:rPr>
          <w:szCs w:val="24"/>
        </w:rPr>
        <w:t xml:space="preserve"> (</w:t>
      </w:r>
      <w:r w:rsidR="006F0D5C">
        <w:rPr>
          <w:szCs w:val="24"/>
        </w:rPr>
        <w:t>zelfde gelijkvormigheid)</w:t>
      </w:r>
    </w:p>
    <w:p w14:paraId="32E4CB08" w14:textId="08F12948" w:rsidR="00580C4F" w:rsidRDefault="00580C4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3x=x+4</m:t>
        </m:r>
      </m:oMath>
      <w:r w:rsidR="006F0D5C">
        <w:rPr>
          <w:szCs w:val="24"/>
        </w:rPr>
        <w:tab/>
      </w:r>
      <w:r w:rsidR="006F0D5C">
        <w:rPr>
          <w:szCs w:val="24"/>
        </w:rPr>
        <w:tab/>
      </w:r>
      <w:r w:rsidR="006F0D5C">
        <w:rPr>
          <w:szCs w:val="24"/>
        </w:rPr>
        <w:tab/>
      </w:r>
      <w:r w:rsidR="006F0D5C">
        <w:rPr>
          <w:szCs w:val="24"/>
        </w:rPr>
        <w:tab/>
      </w:r>
      <w:r w:rsidR="006F0D5C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D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DM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4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</m:oMath>
    </w:p>
    <w:p w14:paraId="1C2B7592" w14:textId="67457FFF" w:rsidR="00580C4F" w:rsidRDefault="00580C4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x=2</m:t>
        </m:r>
      </m:oMath>
    </w:p>
    <w:p w14:paraId="57B005AB" w14:textId="64D57198" w:rsidR="00580C4F" w:rsidRDefault="00580C4F" w:rsidP="00580C4F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S</m:t>
        </m:r>
      </m:oMath>
      <w:r>
        <w:rPr>
          <w:szCs w:val="24"/>
        </w:rPr>
        <w:t>(-1, 0)</w:t>
      </w:r>
    </w:p>
    <w:p w14:paraId="3D974E81" w14:textId="77777777" w:rsidR="00831159" w:rsidRDefault="00831159" w:rsidP="00ED07BF">
      <w:pPr>
        <w:rPr>
          <w:szCs w:val="24"/>
        </w:rPr>
      </w:pPr>
    </w:p>
    <w:p w14:paraId="66E5F1F8" w14:textId="790E4B67" w:rsidR="00BE7ADA" w:rsidRDefault="00831159" w:rsidP="00ED07BF">
      <w:pPr>
        <w:rPr>
          <w:szCs w:val="24"/>
        </w:rPr>
      </w:pPr>
      <w:r>
        <w:rPr>
          <w:b/>
          <w:bCs/>
          <w:szCs w:val="24"/>
        </w:rPr>
        <w:t>45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208-162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375-384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2197</m:t>
            </m:r>
          </m:e>
        </m:rad>
      </m:oMath>
    </w:p>
    <w:p w14:paraId="713C5352" w14:textId="6AAF7949" w:rsidR="000B4D92" w:rsidRDefault="000B4D92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CB=50°</m:t>
        </m:r>
      </m:oMath>
      <w:r w:rsidR="00327A61">
        <w:rPr>
          <w:szCs w:val="24"/>
        </w:rPr>
        <w:t xml:space="preserve"> (hoekensom van een driehoek)</w:t>
      </w:r>
    </w:p>
    <w:p w14:paraId="1669596F" w14:textId="6263ABD3" w:rsidR="00327A61" w:rsidRDefault="00327A61" w:rsidP="00ED07BF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1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9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197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0°)</m:t>
            </m:r>
          </m:den>
        </m:f>
      </m:oMath>
    </w:p>
    <w:p w14:paraId="6C96C1AE" w14:textId="02810B51" w:rsidR="00AE459A" w:rsidRDefault="00AE459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197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71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0°)</m:t>
            </m:r>
          </m:den>
        </m:f>
        <m:r>
          <w:rPr>
            <w:rFonts w:ascii="Cambria Math" w:hAnsi="Cambria Math"/>
            <w:szCs w:val="24"/>
          </w:rPr>
          <m:t>=57,85…</m:t>
        </m:r>
      </m:oMath>
      <w:r w:rsidR="004F4E35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197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9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0°)</m:t>
            </m:r>
          </m:den>
        </m:f>
        <m:r>
          <w:rPr>
            <w:rFonts w:ascii="Cambria Math" w:hAnsi="Cambria Math"/>
            <w:szCs w:val="24"/>
          </w:rPr>
          <m:t>=52,44…</m:t>
        </m:r>
      </m:oMath>
    </w:p>
    <w:p w14:paraId="11517B5E" w14:textId="73436E1F" w:rsidR="00343675" w:rsidRDefault="00343675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</m:t>
        </m:r>
      </m:oMath>
      <w:r>
        <w:rPr>
          <w:szCs w:val="24"/>
        </w:rPr>
        <w:t xml:space="preserve"> is het snijpunt van de verticale lijn door </w:t>
      </w:r>
      <m:oMath>
        <m:r>
          <w:rPr>
            <w:rFonts w:ascii="Cambria Math" w:hAnsi="Cambria Math"/>
            <w:szCs w:val="24"/>
          </w:rPr>
          <m:t>A</m:t>
        </m:r>
      </m:oMath>
      <w:r>
        <w:rPr>
          <w:szCs w:val="24"/>
        </w:rPr>
        <w:t xml:space="preserve"> en de horizontale lijn door </w:t>
      </w:r>
      <m:oMath>
        <m:r>
          <w:rPr>
            <w:rFonts w:ascii="Cambria Math" w:hAnsi="Cambria Math"/>
            <w:szCs w:val="24"/>
          </w:rPr>
          <m:t>B</m:t>
        </m:r>
      </m:oMath>
      <w:r w:rsidR="00682DD4">
        <w:rPr>
          <w:szCs w:val="24"/>
        </w:rPr>
        <w:tab/>
      </w:r>
    </w:p>
    <w:p w14:paraId="42F1F73C" w14:textId="7C706158" w:rsidR="00CE2143" w:rsidRDefault="00364F55" w:rsidP="00364F55">
      <w:pPr>
        <w:ind w:firstLine="708"/>
        <w:rPr>
          <w:szCs w:val="24"/>
        </w:rPr>
      </w:pPr>
      <m:oMath>
        <m:r>
          <w:rPr>
            <w:rFonts w:ascii="Cambria Math" w:hAnsi="Cambria Math"/>
            <w:szCs w:val="24"/>
          </w:rPr>
          <m:t>E</m:t>
        </m:r>
      </m:oMath>
      <w:r w:rsidR="002F6AB2">
        <w:rPr>
          <w:szCs w:val="24"/>
        </w:rPr>
        <w:t xml:space="preserve"> is het snijpunt </w:t>
      </w:r>
      <w:r w:rsidR="00A24D07">
        <w:rPr>
          <w:szCs w:val="24"/>
        </w:rPr>
        <w:t xml:space="preserve">van de verticale lijn door </w:t>
      </w:r>
      <m:oMath>
        <m:r>
          <w:rPr>
            <w:rFonts w:ascii="Cambria Math" w:hAnsi="Cambria Math"/>
            <w:szCs w:val="24"/>
          </w:rPr>
          <m:t>A</m:t>
        </m:r>
      </m:oMath>
      <w:r w:rsidR="00A24D07">
        <w:rPr>
          <w:szCs w:val="24"/>
        </w:rPr>
        <w:t xml:space="preserve"> en de horizontale lijn door </w:t>
      </w:r>
      <m:oMath>
        <m:r>
          <w:rPr>
            <w:rFonts w:ascii="Cambria Math" w:hAnsi="Cambria Math"/>
            <w:szCs w:val="24"/>
          </w:rPr>
          <m:t>C</m:t>
        </m:r>
      </m:oMath>
    </w:p>
    <w:p w14:paraId="041A512C" w14:textId="32B2A8B5" w:rsidR="00A24D07" w:rsidRDefault="00E34AFE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DAB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B</m:t>
            </m:r>
          </m:num>
          <m:den>
            <m:r>
              <w:rPr>
                <w:rFonts w:ascii="Cambria Math" w:hAnsi="Cambria Math"/>
                <w:szCs w:val="24"/>
              </w:rPr>
              <m:t>DA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08-162</m:t>
            </m:r>
          </m:num>
          <m:den>
            <m:r>
              <w:rPr>
                <w:rFonts w:ascii="Cambria Math" w:hAnsi="Cambria Math"/>
                <w:szCs w:val="24"/>
              </w:rPr>
              <m:t>384-375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6</m:t>
            </m:r>
          </m:num>
          <m:den>
            <m:r>
              <w:rPr>
                <w:rFonts w:ascii="Cambria Math" w:hAnsi="Cambria Math"/>
                <w:szCs w:val="24"/>
              </w:rPr>
              <m:t>9</m:t>
            </m:r>
          </m:den>
        </m:f>
      </m:oMath>
      <w:r w:rsidR="00BB34C8">
        <w:rPr>
          <w:szCs w:val="24"/>
        </w:rPr>
        <w:t xml:space="preserve"> geeft </w:t>
      </w:r>
      <m:oMath>
        <m:r>
          <w:rPr>
            <w:rFonts w:ascii="Cambria Math" w:hAnsi="Cambria Math"/>
            <w:szCs w:val="24"/>
          </w:rPr>
          <m:t>∠DAB=78,92…°</m:t>
        </m:r>
      </m:oMath>
    </w:p>
    <w:p w14:paraId="34BC23B8" w14:textId="1F1E01CB" w:rsidR="00D0780A" w:rsidRDefault="00D0780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EAC=42,07…°</m:t>
        </m:r>
      </m:oMath>
      <w:r w:rsidR="00F9726A">
        <w:rPr>
          <w:szCs w:val="24"/>
        </w:rPr>
        <w:t xml:space="preserve"> (gestrekte hoek)</w:t>
      </w:r>
    </w:p>
    <w:p w14:paraId="362C56CB" w14:textId="78978828" w:rsidR="00F9726A" w:rsidRDefault="00F9726A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EAC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E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E</m:t>
            </m:r>
          </m:num>
          <m:den>
            <m:r>
              <w:rPr>
                <w:rFonts w:ascii="Cambria Math" w:hAnsi="Cambria Math"/>
                <w:szCs w:val="24"/>
              </w:rPr>
              <m:t>57,85…</m:t>
            </m:r>
          </m:den>
        </m:f>
      </m:oMath>
      <w:r w:rsidR="00962121">
        <w:rPr>
          <w:szCs w:val="24"/>
        </w:rPr>
        <w:tab/>
      </w:r>
      <w:r w:rsidR="00962121">
        <w:rPr>
          <w:szCs w:val="24"/>
        </w:rPr>
        <w:tab/>
      </w:r>
      <w:r w:rsidR="00962121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EAC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EC</m:t>
            </m:r>
          </m:num>
          <m:den>
            <m:r>
              <w:rPr>
                <w:rFonts w:ascii="Cambria Math" w:hAnsi="Cambria Math"/>
                <w:szCs w:val="24"/>
              </w:rPr>
              <m:t>AC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EC</m:t>
            </m:r>
          </m:num>
          <m:den>
            <m:r>
              <w:rPr>
                <w:rFonts w:ascii="Cambria Math" w:hAnsi="Cambria Math"/>
                <w:szCs w:val="24"/>
              </w:rPr>
              <m:t>57,85…</m:t>
            </m:r>
          </m:den>
        </m:f>
      </m:oMath>
    </w:p>
    <w:p w14:paraId="0EE01150" w14:textId="1D9B9D0D" w:rsidR="00F3084A" w:rsidRDefault="00F3084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AE=57,85…∙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2,07…</m:t>
                </m:r>
              </m:e>
            </m:d>
          </m:e>
        </m:func>
        <m:r>
          <w:rPr>
            <w:rFonts w:ascii="Cambria Math" w:hAnsi="Cambria Math"/>
            <w:szCs w:val="24"/>
          </w:rPr>
          <m:t>≈42,94…</m:t>
        </m:r>
      </m:oMath>
      <w:r w:rsidR="006A3286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EC=57,85…∙</m:t>
        </m:r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  <m:ctrlPr>
              <w:rPr>
                <w:rFonts w:ascii="Cambria Math" w:hAnsi="Cambria Math"/>
                <w:i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42,07…</m:t>
                </m:r>
              </m:e>
            </m:d>
          </m:e>
        </m:func>
        <m:r>
          <w:rPr>
            <w:rFonts w:ascii="Cambria Math" w:hAnsi="Cambria Math"/>
            <w:szCs w:val="24"/>
          </w:rPr>
          <m:t>≈38,76…</m:t>
        </m:r>
      </m:oMath>
    </w:p>
    <w:p w14:paraId="3FF825BB" w14:textId="7F1C439D" w:rsidR="00502B47" w:rsidRDefault="00BA2348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</m:t>
        </m:r>
      </m:oMath>
      <w:r>
        <w:rPr>
          <w:szCs w:val="24"/>
        </w:rPr>
        <w:t>(</w:t>
      </w:r>
      <w:r w:rsidR="004F31D3">
        <w:rPr>
          <w:szCs w:val="24"/>
        </w:rPr>
        <w:t xml:space="preserve">200,8; </w:t>
      </w:r>
      <w:r w:rsidR="003C7ED8">
        <w:rPr>
          <w:szCs w:val="24"/>
        </w:rPr>
        <w:t>426,9)</w:t>
      </w:r>
    </w:p>
    <w:p w14:paraId="0B1DDB22" w14:textId="77777777" w:rsidR="003C7ED8" w:rsidRDefault="003C7ED8" w:rsidP="00ED07BF">
      <w:pPr>
        <w:rPr>
          <w:szCs w:val="24"/>
        </w:rPr>
      </w:pPr>
    </w:p>
    <w:p w14:paraId="61019429" w14:textId="3C7D0154" w:rsidR="00224E35" w:rsidRDefault="00224E35" w:rsidP="00ED07BF">
      <w:pPr>
        <w:rPr>
          <w:szCs w:val="24"/>
        </w:rPr>
      </w:pPr>
      <w:r>
        <w:rPr>
          <w:b/>
          <w:bCs/>
          <w:szCs w:val="24"/>
        </w:rPr>
        <w:t>46</w:t>
      </w:r>
      <w:r w:rsidR="0055243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OP=OQ</m:t>
        </m:r>
      </m:oMath>
    </w:p>
    <w:p w14:paraId="7F838E6D" w14:textId="6621C12F" w:rsidR="00C73F4A" w:rsidRDefault="00C73F4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OPQ</m:t>
        </m:r>
      </m:oMath>
      <w:r>
        <w:rPr>
          <w:szCs w:val="24"/>
        </w:rPr>
        <w:t xml:space="preserve"> is gelijkbenig: </w:t>
      </w:r>
      <m:oMath>
        <m:r>
          <w:rPr>
            <w:rFonts w:ascii="Cambria Math" w:hAnsi="Cambria Math"/>
            <w:szCs w:val="24"/>
          </w:rPr>
          <m:t>∠OMP=90°</m:t>
        </m:r>
      </m:oMath>
    </w:p>
    <w:p w14:paraId="6818955A" w14:textId="622429C5" w:rsidR="00D0340A" w:rsidRDefault="00D0340A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</m:t>
        </m:r>
      </m:oMath>
      <w:r>
        <w:rPr>
          <w:szCs w:val="24"/>
        </w:rPr>
        <w:t xml:space="preserve"> ligt op een cirkel met middellijn </w:t>
      </w:r>
      <m:oMath>
        <m:r>
          <w:rPr>
            <w:rFonts w:ascii="Cambria Math" w:hAnsi="Cambria Math"/>
            <w:szCs w:val="24"/>
          </w:rPr>
          <m:t>OP</m:t>
        </m:r>
      </m:oMath>
      <w:r>
        <w:rPr>
          <w:szCs w:val="24"/>
        </w:rPr>
        <w:t xml:space="preserve"> (Thales)</w:t>
      </w:r>
    </w:p>
    <w:p w14:paraId="7C370A02" w14:textId="6B97C435" w:rsidR="00BA2FBE" w:rsidRPr="00771A30" w:rsidRDefault="00B27198" w:rsidP="00ED07BF">
      <w:pPr>
        <w:rPr>
          <w:szCs w:val="24"/>
          <w:lang w:val="en-GB"/>
        </w:rPr>
      </w:pPr>
      <w:r w:rsidRPr="00771A30">
        <w:rPr>
          <w:b/>
          <w:bCs/>
          <w:szCs w:val="24"/>
          <w:lang w:val="en-GB"/>
        </w:rPr>
        <w:t>d</w:t>
      </w:r>
      <w:r w:rsidRPr="00771A30">
        <w:rPr>
          <w:szCs w:val="24"/>
          <w:lang w:val="en-GB"/>
        </w:rPr>
        <w:tab/>
        <w:t>?</w:t>
      </w:r>
    </w:p>
    <w:p w14:paraId="4D182560" w14:textId="77777777" w:rsidR="00B27198" w:rsidRPr="00771A30" w:rsidRDefault="00B27198" w:rsidP="00ED07BF">
      <w:pPr>
        <w:rPr>
          <w:szCs w:val="24"/>
          <w:lang w:val="en-GB"/>
        </w:rPr>
      </w:pPr>
    </w:p>
    <w:p w14:paraId="747A7FD0" w14:textId="08B820FC" w:rsidR="00B27198" w:rsidRPr="00771A30" w:rsidRDefault="00B27198" w:rsidP="00ED07BF">
      <w:pPr>
        <w:rPr>
          <w:b/>
          <w:bCs/>
          <w:sz w:val="28"/>
          <w:szCs w:val="28"/>
          <w:lang w:val="en-GB"/>
        </w:rPr>
      </w:pPr>
      <w:proofErr w:type="spellStart"/>
      <w:r w:rsidRPr="00771A30">
        <w:rPr>
          <w:b/>
          <w:bCs/>
          <w:sz w:val="28"/>
          <w:szCs w:val="28"/>
          <w:lang w:val="en-GB"/>
        </w:rPr>
        <w:t>Samenvatting</w:t>
      </w:r>
      <w:proofErr w:type="spellEnd"/>
    </w:p>
    <w:p w14:paraId="23AE024D" w14:textId="3C6E0F22" w:rsidR="00B27198" w:rsidRPr="00771A30" w:rsidRDefault="00FD1873" w:rsidP="00ED07BF">
      <w:pPr>
        <w:rPr>
          <w:b/>
          <w:bCs/>
          <w:szCs w:val="24"/>
          <w:lang w:val="en-GB"/>
        </w:rPr>
      </w:pPr>
      <w:r w:rsidRPr="00771A30">
        <w:rPr>
          <w:b/>
          <w:bCs/>
          <w:szCs w:val="24"/>
          <w:lang w:val="en-GB"/>
        </w:rPr>
        <w:t>S1</w:t>
      </w:r>
    </w:p>
    <w:p w14:paraId="7E91BF83" w14:textId="1AC2A7AF" w:rsidR="00FD1873" w:rsidRPr="00771A30" w:rsidRDefault="00FD1873" w:rsidP="00ED07BF">
      <w:pPr>
        <w:rPr>
          <w:szCs w:val="24"/>
          <w:lang w:val="en-GB"/>
        </w:rPr>
      </w:pPr>
      <w:r w:rsidRPr="00771A30">
        <w:rPr>
          <w:b/>
          <w:bCs/>
          <w:szCs w:val="24"/>
          <w:lang w:val="en-GB"/>
        </w:rPr>
        <w:t>a</w:t>
      </w:r>
      <w:r w:rsidRPr="00771A30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</m:t>
        </m:r>
        <m:r>
          <w:rPr>
            <w:rFonts w:ascii="Cambria Math" w:hAnsi="Cambria Math"/>
            <w:szCs w:val="24"/>
          </w:rPr>
          <m:t>B</m:t>
        </m:r>
        <m:r>
          <w:rPr>
            <w:rFonts w:ascii="Cambria Math" w:hAnsi="Cambria Math"/>
            <w:szCs w:val="24"/>
            <w:lang w:val="en-GB"/>
          </w:rPr>
          <m:t>=180°-42°-81°=57°</m:t>
        </m:r>
      </m:oMath>
    </w:p>
    <w:p w14:paraId="1531E287" w14:textId="3770E909" w:rsidR="005D5152" w:rsidRDefault="005D5152" w:rsidP="00ED07BF">
      <w:pPr>
        <w:rPr>
          <w:szCs w:val="24"/>
        </w:rPr>
      </w:pPr>
      <w:r w:rsidRPr="00771A30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1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B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42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AC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7°)</m:t>
            </m:r>
          </m:den>
        </m:f>
      </m:oMath>
    </w:p>
    <w:p w14:paraId="6B49C167" w14:textId="5A286BFA" w:rsidR="007B08D8" w:rsidRDefault="007B08D8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42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1°)</m:t>
            </m:r>
          </m:den>
        </m:f>
        <m:r>
          <w:rPr>
            <w:rFonts w:ascii="Cambria Math" w:hAnsi="Cambria Math"/>
            <w:szCs w:val="24"/>
          </w:rPr>
          <m:t>≈7,5</m:t>
        </m:r>
      </m:oMath>
      <w:r w:rsidR="008B28A4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C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1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57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1°)</m:t>
            </m:r>
          </m:den>
        </m:f>
        <m:r>
          <w:rPr>
            <w:rFonts w:ascii="Cambria Math" w:hAnsi="Cambria Math"/>
            <w:szCs w:val="24"/>
          </w:rPr>
          <m:t>≈9,3</m:t>
        </m:r>
      </m:oMath>
    </w:p>
    <w:p w14:paraId="6944C0DC" w14:textId="24E1FF08" w:rsidR="00F9646C" w:rsidRPr="00217084" w:rsidRDefault="00F9646C" w:rsidP="00ED07BF">
      <w:pPr>
        <w:rPr>
          <w:szCs w:val="24"/>
          <w:lang w:val="en-GB"/>
        </w:rPr>
      </w:pPr>
      <w:r w:rsidRPr="00217084">
        <w:rPr>
          <w:b/>
          <w:bCs/>
          <w:szCs w:val="24"/>
          <w:lang w:val="en-GB"/>
        </w:rPr>
        <w:t>b</w:t>
      </w:r>
      <w:r w:rsidRPr="00217084"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8°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∠</m:t>
            </m:r>
            <m:r>
              <w:rPr>
                <w:rFonts w:ascii="Cambria Math" w:hAnsi="Cambria Math"/>
                <w:szCs w:val="24"/>
              </w:rPr>
              <m:t>R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R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∠</m:t>
            </m:r>
            <m:r>
              <w:rPr>
                <w:rFonts w:ascii="Cambria Math" w:hAnsi="Cambria Math"/>
                <w:szCs w:val="24"/>
              </w:rPr>
              <m:t>Q</m:t>
            </m:r>
            <m:r>
              <w:rPr>
                <w:rFonts w:ascii="Cambria Math" w:hAnsi="Cambria Math"/>
                <w:szCs w:val="24"/>
                <w:lang w:val="en-GB"/>
              </w:rPr>
              <m:t>)</m:t>
            </m:r>
          </m:den>
        </m:f>
      </m:oMath>
      <w:r w:rsidR="00263FE5" w:rsidRPr="00217084">
        <w:rPr>
          <w:szCs w:val="24"/>
          <w:lang w:val="en-GB"/>
        </w:rPr>
        <w:tab/>
      </w:r>
      <w:r w:rsidR="00263FE5" w:rsidRPr="00217084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</m:t>
        </m:r>
        <m:r>
          <w:rPr>
            <w:rFonts w:ascii="Cambria Math" w:hAnsi="Cambria Math"/>
            <w:szCs w:val="24"/>
          </w:rPr>
          <m:t>Q</m:t>
        </m:r>
        <m:r>
          <w:rPr>
            <w:rFonts w:ascii="Cambria Math" w:hAnsi="Cambria Math"/>
            <w:szCs w:val="24"/>
            <w:lang w:val="en-GB"/>
          </w:rPr>
          <m:t>=57°</m:t>
        </m:r>
      </m:oMath>
      <w:r w:rsidR="00217084" w:rsidRPr="00217084">
        <w:rPr>
          <w:szCs w:val="24"/>
          <w:lang w:val="en-GB"/>
        </w:rPr>
        <w:t xml:space="preserve"> o</w:t>
      </w:r>
      <w:r w:rsidR="00217084">
        <w:rPr>
          <w:szCs w:val="24"/>
          <w:lang w:val="en-GB"/>
        </w:rPr>
        <w:t xml:space="preserve">f </w:t>
      </w:r>
      <m:oMath>
        <m:r>
          <w:rPr>
            <w:rFonts w:ascii="Cambria Math" w:hAnsi="Cambria Math"/>
            <w:szCs w:val="24"/>
            <w:lang w:val="en-GB"/>
          </w:rPr>
          <m:t>∠</m:t>
        </m:r>
        <m:r>
          <w:rPr>
            <w:rFonts w:ascii="Cambria Math" w:hAnsi="Cambria Math"/>
            <w:szCs w:val="24"/>
          </w:rPr>
          <m:t>Q</m:t>
        </m:r>
        <m:r>
          <w:rPr>
            <w:rFonts w:ascii="Cambria Math" w:hAnsi="Cambria Math"/>
            <w:szCs w:val="24"/>
            <w:lang w:val="en-GB"/>
          </w:rPr>
          <m:t>=27°</m:t>
        </m:r>
      </m:oMath>
    </w:p>
    <w:p w14:paraId="1B9131CF" w14:textId="610C0328" w:rsidR="00D14D31" w:rsidRPr="0005322E" w:rsidRDefault="00D14D31" w:rsidP="00ED07BF">
      <w:pPr>
        <w:rPr>
          <w:szCs w:val="24"/>
          <w:lang w:val="en-GB"/>
        </w:rPr>
      </w:pPr>
      <w:r w:rsidRPr="00217084"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∠</m:t>
                </m:r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3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8°)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10</m:t>
            </m:r>
          </m:den>
        </m:f>
        <m:r>
          <w:rPr>
            <w:rFonts w:ascii="Cambria Math" w:hAnsi="Cambria Math"/>
            <w:szCs w:val="24"/>
            <w:lang w:val="en-GB"/>
          </w:rPr>
          <m:t>=0,966…</m:t>
        </m:r>
      </m:oMath>
      <w:r w:rsidR="00622AF5" w:rsidRPr="0005322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</w:rPr>
          <m:t>PR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0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57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8°)</m:t>
            </m:r>
          </m:den>
        </m:f>
        <m:r>
          <w:rPr>
            <w:rFonts w:ascii="Cambria Math" w:hAnsi="Cambria Math"/>
            <w:szCs w:val="24"/>
            <w:lang w:val="en-GB"/>
          </w:rPr>
          <m:t>≈11,3</m:t>
        </m:r>
      </m:oMath>
      <w:r w:rsidR="0005322E" w:rsidRPr="0005322E">
        <w:rPr>
          <w:szCs w:val="24"/>
          <w:lang w:val="en-GB"/>
        </w:rPr>
        <w:t xml:space="preserve"> </w:t>
      </w:r>
      <w:r w:rsidR="0005322E">
        <w:rPr>
          <w:szCs w:val="24"/>
          <w:lang w:val="en-GB"/>
        </w:rPr>
        <w:t xml:space="preserve">of </w:t>
      </w:r>
      <m:oMath>
        <m:r>
          <w:rPr>
            <w:rFonts w:ascii="Cambria Math" w:hAnsi="Cambria Math"/>
            <w:szCs w:val="24"/>
          </w:rPr>
          <m:t>PR</m:t>
        </m:r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0</m:t>
            </m:r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27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sin⁡</m:t>
            </m:r>
            <m:r>
              <w:rPr>
                <w:rFonts w:ascii="Cambria Math" w:hAnsi="Cambria Math"/>
                <w:szCs w:val="24"/>
                <w:lang w:val="en-GB"/>
              </w:rPr>
              <m:t>(48°)</m:t>
            </m:r>
          </m:den>
        </m:f>
        <m:r>
          <w:rPr>
            <w:rFonts w:ascii="Cambria Math" w:hAnsi="Cambria Math"/>
            <w:szCs w:val="24"/>
            <w:lang w:val="en-GB"/>
          </w:rPr>
          <m:t>≈6,1</m:t>
        </m:r>
      </m:oMath>
    </w:p>
    <w:p w14:paraId="0ABAC27C" w14:textId="02339AD6" w:rsidR="00AC4F83" w:rsidRDefault="00754F76" w:rsidP="00ED07BF">
      <w:pPr>
        <w:rPr>
          <w:szCs w:val="24"/>
          <w:lang w:val="en-GB"/>
        </w:rPr>
      </w:pPr>
      <w:r w:rsidRPr="0005322E"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</m:t>
        </m:r>
        <m:r>
          <w:rPr>
            <w:rFonts w:ascii="Cambria Math" w:hAnsi="Cambria Math"/>
            <w:szCs w:val="24"/>
          </w:rPr>
          <m:t>R</m:t>
        </m:r>
        <m:r>
          <w:rPr>
            <w:rFonts w:ascii="Cambria Math" w:hAnsi="Cambria Math"/>
            <w:szCs w:val="24"/>
            <w:lang w:val="en-GB"/>
          </w:rPr>
          <m:t>≈75°</m:t>
        </m:r>
      </m:oMath>
      <w:r w:rsidR="003014C5" w:rsidRPr="003014C5">
        <w:rPr>
          <w:szCs w:val="24"/>
          <w:lang w:val="en-GB"/>
        </w:rPr>
        <w:t xml:space="preserve"> of </w:t>
      </w:r>
      <m:oMath>
        <m:r>
          <w:rPr>
            <w:rFonts w:ascii="Cambria Math" w:hAnsi="Cambria Math"/>
            <w:szCs w:val="24"/>
            <w:lang w:val="en-GB"/>
          </w:rPr>
          <m:t>∠</m:t>
        </m:r>
        <m:r>
          <w:rPr>
            <w:rFonts w:ascii="Cambria Math" w:hAnsi="Cambria Math"/>
            <w:szCs w:val="24"/>
          </w:rPr>
          <m:t>R</m:t>
        </m:r>
        <m:r>
          <w:rPr>
            <w:rFonts w:ascii="Cambria Math" w:hAnsi="Cambria Math"/>
            <w:szCs w:val="24"/>
            <w:lang w:val="en-GB"/>
          </w:rPr>
          <m:t>≈105°</m:t>
        </m:r>
      </m:oMath>
    </w:p>
    <w:p w14:paraId="10C7C861" w14:textId="4B15C66D" w:rsidR="00AC4F83" w:rsidRDefault="00AC4F83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lastRenderedPageBreak/>
        <w:t>S2</w:t>
      </w:r>
    </w:p>
    <w:p w14:paraId="1350149E" w14:textId="0C03F221" w:rsidR="00754F76" w:rsidRDefault="00771A30" w:rsidP="00ED07BF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a</w:t>
      </w:r>
      <w:r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6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9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∙4∙9∙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∠A</m:t>
                </m:r>
              </m:e>
            </m:d>
          </m:e>
        </m:func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9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4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6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∙4∙6∙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∠B</m:t>
                </m:r>
              </m:e>
            </m:d>
          </m:e>
        </m:func>
      </m:oMath>
    </w:p>
    <w:p w14:paraId="0226EF8A" w14:textId="6F3BD72F" w:rsidR="00771A30" w:rsidRDefault="00771A30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∠A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6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72</m:t>
            </m:r>
          </m:den>
        </m:f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∠B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9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48</m:t>
            </m:r>
          </m:den>
        </m:f>
      </m:oMath>
    </w:p>
    <w:p w14:paraId="20CC1656" w14:textId="620078B8" w:rsidR="00771A30" w:rsidRDefault="00771A30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A≈32°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B≈127°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∠C≈21°</m:t>
        </m:r>
      </m:oMath>
    </w:p>
    <w:p w14:paraId="4D726C9F" w14:textId="6B541B0C" w:rsidR="00771A30" w:rsidRDefault="00771A30" w:rsidP="00ED07BF">
      <w:pPr>
        <w:rPr>
          <w:szCs w:val="24"/>
          <w:lang w:val="en-GB"/>
        </w:rPr>
      </w:pPr>
      <w:r>
        <w:rPr>
          <w:b/>
          <w:bCs/>
          <w:szCs w:val="24"/>
          <w:lang w:val="en-GB"/>
        </w:rPr>
        <w:t>b</w:t>
      </w:r>
      <w:r>
        <w:rPr>
          <w:szCs w:val="24"/>
          <w:lang w:val="en-GB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LM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15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pPr>
          <m:e>
            <m:r>
              <w:rPr>
                <w:rFonts w:ascii="Cambria Math" w:hAnsi="Cambria Math"/>
                <w:szCs w:val="24"/>
                <w:lang w:val="en-GB"/>
              </w:rPr>
              <m:t>7</m:t>
            </m:r>
          </m:e>
          <m:sup>
            <m:r>
              <w:rPr>
                <w:rFonts w:ascii="Cambria Math" w:hAnsi="Cambria Math"/>
                <w:szCs w:val="24"/>
                <w:lang w:val="en-GB"/>
              </w:rPr>
              <m:t>2</m:t>
            </m:r>
          </m:sup>
        </m:sSup>
        <m:r>
          <w:rPr>
            <w:rFonts w:ascii="Cambria Math" w:hAnsi="Cambria Math"/>
            <w:szCs w:val="24"/>
            <w:lang w:val="en-GB"/>
          </w:rPr>
          <m:t>-2∙15∙7∙</m:t>
        </m:r>
        <m:func>
          <m:func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  <w:lang w:val="en-GB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17°</m:t>
                </m:r>
              </m:e>
            </m:d>
          </m:e>
        </m:func>
        <m:r>
          <w:rPr>
            <w:rFonts w:ascii="Cambria Math" w:hAnsi="Cambria Math"/>
            <w:szCs w:val="24"/>
            <w:lang w:val="en-GB"/>
          </w:rPr>
          <m:t>=369,33…</m:t>
        </m:r>
      </m:oMath>
    </w:p>
    <w:p w14:paraId="71502555" w14:textId="529B4DC3" w:rsidR="00CC4D3E" w:rsidRDefault="00CC4D3E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LM≈19,2</m:t>
        </m:r>
      </m:oMath>
    </w:p>
    <w:p w14:paraId="6E6F376F" w14:textId="77777777" w:rsidR="00CC4D3E" w:rsidRDefault="00CC4D3E" w:rsidP="00ED07BF">
      <w:pPr>
        <w:rPr>
          <w:szCs w:val="24"/>
          <w:lang w:val="en-GB"/>
        </w:rPr>
      </w:pPr>
    </w:p>
    <w:p w14:paraId="127D9D19" w14:textId="75E7A057" w:rsidR="00CC4D3E" w:rsidRPr="006808BE" w:rsidRDefault="00CC4D3E" w:rsidP="00ED07BF">
      <w:pPr>
        <w:rPr>
          <w:szCs w:val="24"/>
        </w:rPr>
      </w:pPr>
      <w:r w:rsidRPr="006808BE">
        <w:rPr>
          <w:b/>
          <w:bCs/>
          <w:szCs w:val="24"/>
        </w:rPr>
        <w:t>S3</w:t>
      </w:r>
      <w:r w:rsidRPr="006808B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</m:t>
        </m:r>
        <m:r>
          <w:rPr>
            <w:rFonts w:ascii="Cambria Math" w:hAnsi="Cambria Math"/>
            <w:szCs w:val="24"/>
            <w:lang w:val="en-GB"/>
          </w:rPr>
          <m:t>AQB</m:t>
        </m:r>
        <m:r>
          <w:rPr>
            <w:rFonts w:ascii="Cambria Math" w:hAnsi="Cambria Math"/>
            <w:szCs w:val="24"/>
          </w:rPr>
          <m:t>=90°</m:t>
        </m:r>
      </m:oMath>
      <w:r w:rsidRPr="006808BE">
        <w:rPr>
          <w:szCs w:val="24"/>
        </w:rPr>
        <w:t xml:space="preserve"> (Thales)</w:t>
      </w:r>
    </w:p>
    <w:p w14:paraId="4EB610B3" w14:textId="75425572" w:rsidR="00D957A9" w:rsidRPr="00D957A9" w:rsidRDefault="00CC4D3E" w:rsidP="00D957A9">
      <w:pPr>
        <w:rPr>
          <w:szCs w:val="24"/>
        </w:rPr>
      </w:pPr>
      <w:r w:rsidRPr="006808BE"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P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B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Q</m:t>
            </m:r>
          </m:den>
        </m:f>
      </m:oMath>
      <w:r w:rsidR="00D957A9" w:rsidRPr="00D957A9">
        <w:rPr>
          <w:szCs w:val="24"/>
        </w:rPr>
        <w:t xml:space="preserve"> en </w:t>
      </w:r>
      <m:oMath>
        <m:func>
          <m:funcPr>
            <m:ctrlPr>
              <w:rPr>
                <w:rFonts w:ascii="Cambria Math" w:hAnsi="Cambria Math"/>
                <w:szCs w:val="24"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</m:t>
                </m:r>
                <m:r>
                  <w:rPr>
                    <w:rFonts w:ascii="Cambria Math" w:hAnsi="Cambria Math"/>
                    <w:szCs w:val="24"/>
                    <w:lang w:val="en-GB"/>
                  </w:rPr>
                  <m:t>B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BP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A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BQ</m:t>
            </m:r>
          </m:den>
        </m:f>
      </m:oMath>
    </w:p>
    <w:p w14:paraId="5E11DF15" w14:textId="59E5E4E4" w:rsidR="00D957A9" w:rsidRPr="00CC4D3E" w:rsidRDefault="00D957A9" w:rsidP="00D957A9">
      <w:pPr>
        <w:rPr>
          <w:szCs w:val="24"/>
          <w:lang w:val="en-GB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P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P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BQ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AQ</m:t>
            </m:r>
          </m:den>
        </m:f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BP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PQ</m:t>
            </m:r>
          </m:den>
        </m:f>
      </m:oMath>
    </w:p>
    <w:p w14:paraId="42393B4C" w14:textId="0538A443" w:rsidR="00CC4D3E" w:rsidRDefault="00D957A9" w:rsidP="00ED07BF">
      <w:pPr>
        <w:rPr>
          <w:szCs w:val="24"/>
        </w:rPr>
      </w:pPr>
      <w:r>
        <w:rPr>
          <w:szCs w:val="24"/>
        </w:rPr>
        <w:tab/>
        <w:t xml:space="preserve">Hieruit volgt: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PQ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AP∙BP</m:t>
        </m:r>
      </m:oMath>
    </w:p>
    <w:p w14:paraId="61893714" w14:textId="77777777" w:rsidR="00D957A9" w:rsidRDefault="00D957A9" w:rsidP="00ED07BF">
      <w:pPr>
        <w:rPr>
          <w:szCs w:val="24"/>
        </w:rPr>
      </w:pPr>
    </w:p>
    <w:p w14:paraId="3A339892" w14:textId="6F9F83EE" w:rsidR="00D957A9" w:rsidRDefault="00D957A9" w:rsidP="00ED07BF">
      <w:pPr>
        <w:rPr>
          <w:szCs w:val="24"/>
        </w:rPr>
      </w:pPr>
      <w:r w:rsidRPr="00515A2E">
        <w:rPr>
          <w:b/>
          <w:bCs/>
          <w:szCs w:val="24"/>
        </w:rPr>
        <w:t>S4</w:t>
      </w:r>
      <w:r w:rsidRPr="00515A2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P</m:t>
        </m:r>
      </m:oMath>
      <w:r w:rsidR="00515A2E" w:rsidRPr="00515A2E">
        <w:rPr>
          <w:szCs w:val="24"/>
        </w:rPr>
        <w:t xml:space="preserve"> snijdt </w:t>
      </w:r>
      <m:oMath>
        <m:r>
          <w:rPr>
            <w:rFonts w:ascii="Cambria Math" w:hAnsi="Cambria Math"/>
            <w:szCs w:val="24"/>
          </w:rPr>
          <m:t>AB</m:t>
        </m:r>
      </m:oMath>
      <w:r w:rsidR="00515A2E" w:rsidRPr="00515A2E">
        <w:rPr>
          <w:szCs w:val="24"/>
        </w:rPr>
        <w:t xml:space="preserve"> </w:t>
      </w:r>
      <w:r w:rsidR="00AA3F5C">
        <w:rPr>
          <w:szCs w:val="24"/>
        </w:rPr>
        <w:t xml:space="preserve">loodrecht </w:t>
      </w:r>
      <w:r w:rsidR="00515A2E" w:rsidRPr="00515A2E">
        <w:rPr>
          <w:szCs w:val="24"/>
        </w:rPr>
        <w:t>in h</w:t>
      </w:r>
      <w:r w:rsidR="00515A2E">
        <w:rPr>
          <w:szCs w:val="24"/>
        </w:rPr>
        <w:t>et midden</w:t>
      </w:r>
      <w:r w:rsidR="00AA3F5C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S</m:t>
        </m:r>
      </m:oMath>
      <w:r w:rsidR="00AA3F5C">
        <w:rPr>
          <w:szCs w:val="24"/>
        </w:rPr>
        <w:t>.</w:t>
      </w:r>
    </w:p>
    <w:p w14:paraId="124725B8" w14:textId="1D930FCC" w:rsidR="00AA3F5C" w:rsidRDefault="00AA3F5C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MAS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</m:oMath>
    </w:p>
    <w:p w14:paraId="4C961CB6" w14:textId="0A783A1F" w:rsidR="00AA3F5C" w:rsidRDefault="00AA3F5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MAS=41,4…°</m:t>
        </m:r>
      </m:oMath>
    </w:p>
    <w:p w14:paraId="405BD405" w14:textId="4300C0FA" w:rsidR="00AA3F5C" w:rsidRDefault="00AA3F5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MAP=90°</m:t>
        </m:r>
      </m:oMath>
      <w:r>
        <w:rPr>
          <w:szCs w:val="24"/>
        </w:rPr>
        <w:t xml:space="preserve"> (raaklijn aan cirkel), dus </w:t>
      </w:r>
      <m:oMath>
        <m:r>
          <w:rPr>
            <w:rFonts w:ascii="Cambria Math" w:hAnsi="Cambria Math"/>
            <w:szCs w:val="24"/>
          </w:rPr>
          <m:t>∠BAP=48,5…°</m:t>
        </m:r>
      </m:oMath>
    </w:p>
    <w:p w14:paraId="1E704C4D" w14:textId="6EBF36D8" w:rsidR="00AA3F5C" w:rsidRDefault="00AA3F5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PAB</m:t>
        </m:r>
      </m:oMath>
      <w:r>
        <w:rPr>
          <w:szCs w:val="24"/>
        </w:rPr>
        <w:t xml:space="preserve"> is een gelijkbenige driehoek (</w:t>
      </w:r>
      <m:oMath>
        <m:r>
          <w:rPr>
            <w:rFonts w:ascii="Cambria Math" w:hAnsi="Cambria Math"/>
            <w:szCs w:val="24"/>
          </w:rPr>
          <m:t>PA=PB</m:t>
        </m:r>
      </m:oMath>
      <w:r>
        <w:rPr>
          <w:szCs w:val="24"/>
        </w:rPr>
        <w:t xml:space="preserve"> (raaklijnstukken)</w:t>
      </w:r>
      <w:r w:rsidR="00E41FCA">
        <w:rPr>
          <w:szCs w:val="24"/>
        </w:rPr>
        <w:t>)</w:t>
      </w:r>
      <w:r>
        <w:rPr>
          <w:szCs w:val="24"/>
        </w:rPr>
        <w:t xml:space="preserve">, dus </w:t>
      </w:r>
      <m:oMath>
        <m:r>
          <w:rPr>
            <w:rFonts w:ascii="Cambria Math" w:hAnsi="Cambria Math"/>
            <w:szCs w:val="24"/>
          </w:rPr>
          <m:t>∠BAP=∠ABP</m:t>
        </m:r>
      </m:oMath>
    </w:p>
    <w:p w14:paraId="73C4B4BB" w14:textId="5E42DEED" w:rsidR="00AA3F5C" w:rsidRDefault="00AA3F5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PB=180°-2∙48,5…°≈83°</m:t>
        </m:r>
      </m:oMath>
    </w:p>
    <w:p w14:paraId="44890FFB" w14:textId="77777777" w:rsidR="00AA3F5C" w:rsidRDefault="00AA3F5C" w:rsidP="00ED07BF">
      <w:pPr>
        <w:rPr>
          <w:szCs w:val="24"/>
        </w:rPr>
      </w:pPr>
    </w:p>
    <w:p w14:paraId="2AB6FA1D" w14:textId="1F6DDD50" w:rsidR="00AA3F5C" w:rsidRDefault="00AA3F5C" w:rsidP="00ED07BF">
      <w:pPr>
        <w:rPr>
          <w:b/>
          <w:bCs/>
          <w:szCs w:val="24"/>
        </w:rPr>
      </w:pPr>
      <w:r>
        <w:rPr>
          <w:b/>
          <w:bCs/>
          <w:szCs w:val="24"/>
        </w:rPr>
        <w:t>S5</w:t>
      </w:r>
    </w:p>
    <w:p w14:paraId="4E567EBF" w14:textId="43888E20" w:rsidR="00AA3F5C" w:rsidRPr="00885631" w:rsidRDefault="00AA3F5C" w:rsidP="00ED07BF">
      <w:pPr>
        <w:rPr>
          <w:szCs w:val="24"/>
        </w:rPr>
      </w:pPr>
      <w:r w:rsidRPr="00885631">
        <w:rPr>
          <w:b/>
          <w:bCs/>
          <w:szCs w:val="24"/>
        </w:rPr>
        <w:t>a</w:t>
      </w:r>
      <w:r w:rsidRPr="00885631">
        <w:rPr>
          <w:szCs w:val="24"/>
        </w:rPr>
        <w:tab/>
      </w:r>
      <w:r w:rsidR="00885631" w:rsidRPr="00885631">
        <w:rPr>
          <w:b/>
          <w:bCs/>
          <w:i/>
          <w:iCs/>
          <w:sz w:val="22"/>
          <w:szCs w:val="22"/>
        </w:rPr>
        <w:t xml:space="preserve">Hier zou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B</m:t>
        </m:r>
      </m:oMath>
      <w:r w:rsidR="00885631" w:rsidRPr="00885631">
        <w:rPr>
          <w:b/>
          <w:bCs/>
          <w:i/>
          <w:iCs/>
          <w:sz w:val="22"/>
          <w:szCs w:val="22"/>
        </w:rPr>
        <w:t>(0, 0) gegeven moeten zijn.</w:t>
      </w:r>
    </w:p>
    <w:p w14:paraId="59F6002D" w14:textId="1367CF5E" w:rsidR="00885631" w:rsidRDefault="00885631" w:rsidP="00ED07BF">
      <w:pPr>
        <w:rPr>
          <w:bCs/>
        </w:rPr>
      </w:pPr>
      <w:r w:rsidRPr="006808BE">
        <w:rPr>
          <w:bCs/>
        </w:rPr>
        <w:tab/>
      </w:r>
      <m:oMath>
        <m:r>
          <w:rPr>
            <w:rFonts w:ascii="Cambria Math" w:hAnsi="Cambria Math"/>
          </w:rPr>
          <m:t>AB</m:t>
        </m:r>
      </m:oMath>
      <w:r w:rsidRPr="00885631">
        <w:rPr>
          <w:bCs/>
        </w:rPr>
        <w:t xml:space="preserve"> is ee</w:t>
      </w:r>
      <w:r>
        <w:rPr>
          <w:bCs/>
        </w:rPr>
        <w:t xml:space="preserve">n middellijn, dus </w:t>
      </w:r>
      <m:oMath>
        <m:r>
          <w:rPr>
            <w:rFonts w:ascii="Cambria Math" w:hAnsi="Cambria Math"/>
          </w:rPr>
          <m:t>M</m:t>
        </m:r>
      </m:oMath>
      <w:r>
        <w:rPr>
          <w:bCs/>
        </w:rPr>
        <w:t>(0, 5)</w:t>
      </w:r>
      <w:r w:rsidR="00E41FCA">
        <w:rPr>
          <w:bCs/>
        </w:rPr>
        <w:t xml:space="preserve"> en </w:t>
      </w:r>
      <m:oMath>
        <m:r>
          <w:rPr>
            <w:rFonts w:ascii="Cambria Math" w:hAnsi="Cambria Math"/>
          </w:rPr>
          <m:t>A</m:t>
        </m:r>
      </m:oMath>
      <w:r w:rsidR="00E41FCA">
        <w:rPr>
          <w:bCs/>
        </w:rPr>
        <w:t>(0, 10)</w:t>
      </w:r>
    </w:p>
    <w:p w14:paraId="279B614A" w14:textId="38D77C94" w:rsidR="00885631" w:rsidRDefault="00885631" w:rsidP="00ED07BF">
      <w:pPr>
        <w:rPr>
          <w:bCs/>
        </w:rPr>
      </w:pPr>
      <w:r>
        <w:rPr>
          <w:bCs/>
        </w:rPr>
        <w:tab/>
      </w:r>
      <m:oMath>
        <m:acc>
          <m:accPr>
            <m:chr m:val="⃗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MC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bCs/>
        </w:rPr>
        <w:t xml:space="preserve">. Een vergelijking van </w:t>
      </w:r>
      <m:oMath>
        <m:r>
          <w:rPr>
            <w:rFonts w:ascii="Cambria Math" w:hAnsi="Cambria Math"/>
          </w:rPr>
          <m:t>DP</m:t>
        </m:r>
      </m:oMath>
      <w:r>
        <w:rPr>
          <w:bCs/>
        </w:rPr>
        <w:t xml:space="preserve"> is: </w:t>
      </w:r>
      <m:oMath>
        <m:r>
          <w:rPr>
            <w:rFonts w:ascii="Cambria Math" w:hAnsi="Cambria Math"/>
          </w:rPr>
          <m:t>-4x+3y=40</m:t>
        </m:r>
      </m:oMath>
    </w:p>
    <w:p w14:paraId="619B80AC" w14:textId="7227C079" w:rsidR="00885631" w:rsidRDefault="00885631" w:rsidP="00ED07BF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BS</m:t>
        </m:r>
      </m:oMath>
      <w:r>
        <w:rPr>
          <w:bCs/>
        </w:rPr>
        <w:t xml:space="preserve">: </w:t>
      </w:r>
      <m:oMath>
        <m:r>
          <w:rPr>
            <w:rFonts w:ascii="Cambria Math" w:hAnsi="Cambria Math"/>
          </w:rPr>
          <m:t>y=-2x</m:t>
        </m:r>
      </m:oMath>
    </w:p>
    <w:p w14:paraId="567C231B" w14:textId="4540C959" w:rsidR="00885631" w:rsidRDefault="00885631" w:rsidP="00ED07BF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DP</m:t>
        </m:r>
      </m:oMath>
      <w:r>
        <w:rPr>
          <w:bCs/>
        </w:rPr>
        <w:t xml:space="preserve"> en </w:t>
      </w:r>
      <m:oMath>
        <m:r>
          <w:rPr>
            <w:rFonts w:ascii="Cambria Math" w:hAnsi="Cambria Math"/>
          </w:rPr>
          <m:t>BS</m:t>
        </m:r>
      </m:oMath>
      <w:r>
        <w:rPr>
          <w:bCs/>
        </w:rPr>
        <w:t xml:space="preserve"> snijden met lijn </w:t>
      </w:r>
      <m:oMath>
        <m:r>
          <w:rPr>
            <w:rFonts w:ascii="Cambria Math" w:hAnsi="Cambria Math"/>
          </w:rPr>
          <m:t>l:</m:t>
        </m:r>
      </m:oMath>
      <w:r>
        <w:rPr>
          <w:bCs/>
        </w:rPr>
        <w:t xml:space="preserve"> </w:t>
      </w:r>
      <m:oMath>
        <m:r>
          <w:rPr>
            <w:rFonts w:ascii="Cambria Math" w:hAnsi="Cambria Math"/>
          </w:rPr>
          <m:t>y=10</m:t>
        </m:r>
      </m:oMath>
      <w:r>
        <w:rPr>
          <w:bCs/>
        </w:rPr>
        <w:t xml:space="preserve"> geeft </w:t>
      </w:r>
      <m:oMath>
        <m:r>
          <w:rPr>
            <w:rFonts w:ascii="Cambria Math" w:hAnsi="Cambria Math"/>
          </w:rPr>
          <m:t>D(-2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 10)</m:t>
        </m:r>
      </m:oMath>
      <w:r>
        <w:rPr>
          <w:bCs/>
        </w:rPr>
        <w:t xml:space="preserve"> en </w:t>
      </w:r>
      <m:oMath>
        <m:r>
          <w:rPr>
            <w:rFonts w:ascii="Cambria Math" w:hAnsi="Cambria Math"/>
          </w:rPr>
          <m:t>S(-5, 0)</m:t>
        </m:r>
      </m:oMath>
    </w:p>
    <w:p w14:paraId="3F4C74D3" w14:textId="5AD5C24C" w:rsidR="00E41FCA" w:rsidRDefault="00E41FCA" w:rsidP="00ED07BF">
      <w:pPr>
        <w:rPr>
          <w:bCs/>
        </w:rPr>
      </w:pPr>
      <w:r>
        <w:rPr>
          <w:bCs/>
        </w:rPr>
        <w:tab/>
      </w:r>
      <m:oMath>
        <m:r>
          <w:rPr>
            <w:rFonts w:ascii="Cambria Math" w:hAnsi="Cambria Math"/>
          </w:rPr>
          <m:t>D</m:t>
        </m:r>
      </m:oMath>
      <w:r w:rsidRPr="00E41FCA">
        <w:rPr>
          <w:bCs/>
        </w:rPr>
        <w:t xml:space="preserve"> is het midden v</w:t>
      </w:r>
      <w:proofErr w:type="spellStart"/>
      <w:r>
        <w:rPr>
          <w:bCs/>
        </w:rPr>
        <w:t>an</w:t>
      </w:r>
      <w:proofErr w:type="spellEnd"/>
      <w:r>
        <w:rPr>
          <w:bCs/>
        </w:rPr>
        <w:t xml:space="preserve"> </w:t>
      </w:r>
      <m:oMath>
        <m:r>
          <w:rPr>
            <w:rFonts w:ascii="Cambria Math" w:hAnsi="Cambria Math"/>
          </w:rPr>
          <m:t>AS</m:t>
        </m:r>
      </m:oMath>
      <w:r>
        <w:rPr>
          <w:bCs/>
        </w:rPr>
        <w:t>.</w:t>
      </w:r>
    </w:p>
    <w:p w14:paraId="6DE3D31C" w14:textId="65CC74D0" w:rsidR="00E41FCA" w:rsidRDefault="00E41FCA" w:rsidP="00ED07BF">
      <w:pPr>
        <w:rPr>
          <w:szCs w:val="24"/>
        </w:rPr>
      </w:pPr>
      <w:r>
        <w:rPr>
          <w:b/>
        </w:rPr>
        <w:t>b</w:t>
      </w:r>
      <w:r>
        <w:rPr>
          <w:bCs/>
        </w:rPr>
        <w:tab/>
      </w:r>
      <m:oMath>
        <m:r>
          <w:rPr>
            <w:rFonts w:ascii="Cambria Math" w:hAnsi="Cambria Math"/>
            <w:szCs w:val="24"/>
          </w:rPr>
          <m:t>∆PBC</m:t>
        </m:r>
      </m:oMath>
      <w:r>
        <w:rPr>
          <w:szCs w:val="24"/>
        </w:rPr>
        <w:t xml:space="preserve"> is een gelijkbenige driehoek (</w:t>
      </w:r>
      <m:oMath>
        <m:r>
          <w:rPr>
            <w:rFonts w:ascii="Cambria Math" w:hAnsi="Cambria Math"/>
            <w:szCs w:val="24"/>
          </w:rPr>
          <m:t>PB=PC</m:t>
        </m:r>
      </m:oMath>
      <w:r>
        <w:rPr>
          <w:szCs w:val="24"/>
        </w:rPr>
        <w:t xml:space="preserve"> (raaklijnstukken))</w:t>
      </w:r>
    </w:p>
    <w:p w14:paraId="3C754997" w14:textId="77777777" w:rsidR="00E41FCA" w:rsidRDefault="00E41FCA" w:rsidP="00ED07BF">
      <w:pPr>
        <w:rPr>
          <w:szCs w:val="24"/>
        </w:rPr>
      </w:pPr>
      <w:r w:rsidRPr="00E41FCA">
        <w:rPr>
          <w:b/>
          <w:bCs/>
          <w:szCs w:val="24"/>
        </w:rPr>
        <w:t>c</w:t>
      </w:r>
      <w:r w:rsidRPr="00E41FCA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PBC=∠CSD</m:t>
        </m:r>
      </m:oMath>
      <w:r w:rsidRPr="00E41FCA">
        <w:rPr>
          <w:szCs w:val="24"/>
        </w:rPr>
        <w:t xml:space="preserve"> (Z-hoek</w:t>
      </w:r>
      <w:r>
        <w:rPr>
          <w:szCs w:val="24"/>
        </w:rPr>
        <w:t xml:space="preserve">en) en </w:t>
      </w:r>
      <m:oMath>
        <m:r>
          <w:rPr>
            <w:rFonts w:ascii="Cambria Math" w:hAnsi="Cambria Math"/>
            <w:szCs w:val="24"/>
          </w:rPr>
          <m:t>∠PCB=∠DCS</m:t>
        </m:r>
      </m:oMath>
      <w:r>
        <w:rPr>
          <w:szCs w:val="24"/>
        </w:rPr>
        <w:t xml:space="preserve"> (overstaande hoeken), </w:t>
      </w:r>
    </w:p>
    <w:p w14:paraId="6EDABC63" w14:textId="7A94FBF2" w:rsidR="00E41FCA" w:rsidRDefault="00E41FCA" w:rsidP="00E41FCA">
      <w:pPr>
        <w:ind w:firstLine="708"/>
        <w:rPr>
          <w:szCs w:val="24"/>
        </w:rPr>
      </w:pPr>
      <w:r>
        <w:rPr>
          <w:szCs w:val="24"/>
        </w:rPr>
        <w:t xml:space="preserve">dus </w:t>
      </w:r>
      <m:oMath>
        <m:r>
          <w:rPr>
            <w:rFonts w:ascii="Cambria Math" w:hAnsi="Cambria Math"/>
            <w:szCs w:val="24"/>
          </w:rPr>
          <m:t>∆PBC~∆DSC</m:t>
        </m:r>
      </m:oMath>
    </w:p>
    <w:p w14:paraId="4BA50B19" w14:textId="5C07EF37" w:rsidR="00E41FCA" w:rsidRDefault="00E41FCA" w:rsidP="00E41FCA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  <w:t xml:space="preserve">Omdat </w:t>
      </w:r>
      <m:oMath>
        <m:r>
          <w:rPr>
            <w:rFonts w:ascii="Cambria Math" w:hAnsi="Cambria Math"/>
            <w:szCs w:val="24"/>
          </w:rPr>
          <m:t>PB=PC</m:t>
        </m:r>
      </m:oMath>
      <w:r>
        <w:rPr>
          <w:szCs w:val="24"/>
        </w:rPr>
        <w:t xml:space="preserve"> is ook </w:t>
      </w:r>
      <m:oMath>
        <m:r>
          <w:rPr>
            <w:rFonts w:ascii="Cambria Math" w:hAnsi="Cambria Math"/>
            <w:szCs w:val="24"/>
          </w:rPr>
          <m:t>DS=DC</m:t>
        </m:r>
      </m:oMath>
    </w:p>
    <w:p w14:paraId="471A5F36" w14:textId="47B2BD38" w:rsidR="00E41FCA" w:rsidRDefault="00E41FCA" w:rsidP="00E41FCA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C=DA</m:t>
        </m:r>
      </m:oMath>
      <w:r>
        <w:rPr>
          <w:szCs w:val="24"/>
        </w:rPr>
        <w:t xml:space="preserve"> (raaklijnstukken), dus </w:t>
      </w:r>
      <m:oMath>
        <m:r>
          <w:rPr>
            <w:rFonts w:ascii="Cambria Math" w:hAnsi="Cambria Math"/>
            <w:szCs w:val="24"/>
          </w:rPr>
          <m:t>DS=DA</m:t>
        </m:r>
      </m:oMath>
      <w:r>
        <w:rPr>
          <w:szCs w:val="24"/>
        </w:rPr>
        <w:t xml:space="preserve"> (</w:t>
      </w:r>
      <m:oMath>
        <m:r>
          <w:rPr>
            <w:rFonts w:ascii="Cambria Math" w:hAnsi="Cambria Math"/>
            <w:szCs w:val="24"/>
          </w:rPr>
          <m:t>D</m:t>
        </m:r>
      </m:oMath>
      <w:r>
        <w:rPr>
          <w:szCs w:val="24"/>
        </w:rPr>
        <w:t xml:space="preserve"> is het midden van </w:t>
      </w:r>
      <m:oMath>
        <m:r>
          <w:rPr>
            <w:rFonts w:ascii="Cambria Math" w:hAnsi="Cambria Math"/>
            <w:szCs w:val="24"/>
          </w:rPr>
          <m:t>AS</m:t>
        </m:r>
      </m:oMath>
      <w:r>
        <w:rPr>
          <w:szCs w:val="24"/>
        </w:rPr>
        <w:t>.)</w:t>
      </w:r>
    </w:p>
    <w:p w14:paraId="5F098EC9" w14:textId="77777777" w:rsidR="00E41FCA" w:rsidRPr="00E41FCA" w:rsidRDefault="00E41FCA" w:rsidP="00E41FCA"/>
    <w:p w14:paraId="54D73D8A" w14:textId="68C1480D" w:rsidR="00ED07BF" w:rsidRPr="00E41FCA" w:rsidRDefault="00ED07BF" w:rsidP="00ED07BF">
      <w:pPr>
        <w:rPr>
          <w:b/>
          <w:szCs w:val="24"/>
        </w:rPr>
      </w:pPr>
      <w:r w:rsidRPr="00E41FCA">
        <w:rPr>
          <w:b/>
          <w:sz w:val="28"/>
          <w:szCs w:val="22"/>
        </w:rPr>
        <w:t>Test jezelf</w:t>
      </w:r>
    </w:p>
    <w:p w14:paraId="6060CD4B" w14:textId="454C04EB" w:rsidR="00ED07BF" w:rsidRDefault="00E41FCA" w:rsidP="00ED07BF">
      <w:pPr>
        <w:rPr>
          <w:bCs/>
          <w:szCs w:val="24"/>
        </w:rPr>
      </w:pPr>
      <w:r>
        <w:rPr>
          <w:b/>
          <w:szCs w:val="24"/>
        </w:rPr>
        <w:t>T1</w:t>
      </w:r>
      <w:r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3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∠R)</m:t>
            </m:r>
          </m:den>
        </m:f>
      </m:oMath>
      <w:r w:rsidR="0062635F">
        <w:rPr>
          <w:bCs/>
          <w:szCs w:val="24"/>
        </w:rPr>
        <w:tab/>
      </w:r>
      <w:r w:rsidR="0062635F">
        <w:rPr>
          <w:bCs/>
          <w:szCs w:val="24"/>
        </w:rPr>
        <w:tab/>
      </w:r>
      <w:r w:rsidR="0062635F">
        <w:rPr>
          <w:bCs/>
          <w:szCs w:val="24"/>
        </w:rPr>
        <w:tab/>
      </w:r>
      <w:r w:rsidR="0062635F">
        <w:rPr>
          <w:bCs/>
          <w:szCs w:val="24"/>
        </w:rPr>
        <w:tab/>
      </w:r>
      <w:r w:rsidR="0062635F">
        <w:rPr>
          <w:bCs/>
          <w:szCs w:val="24"/>
        </w:rPr>
        <w:tab/>
      </w:r>
      <m:oMath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3°)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PR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1,6…°)</m:t>
            </m:r>
          </m:den>
        </m:f>
      </m:oMath>
    </w:p>
    <w:p w14:paraId="5F337650" w14:textId="6A0F15CA" w:rsidR="0062635F" w:rsidRDefault="0062635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func>
          <m:funcPr>
            <m:ctrlPr>
              <w:rPr>
                <w:rFonts w:ascii="Cambria Math" w:hAnsi="Cambria Math"/>
                <w:bCs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R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7sin⁡</m:t>
            </m:r>
            <m:r>
              <w:rPr>
                <w:rFonts w:ascii="Cambria Math" w:hAnsi="Cambria Math"/>
                <w:szCs w:val="24"/>
              </w:rPr>
              <m:t>(83°)</m:t>
            </m:r>
          </m:num>
          <m:den>
            <m:r>
              <w:rPr>
                <w:rFonts w:ascii="Cambria Math" w:hAnsi="Cambria Math"/>
                <w:szCs w:val="24"/>
              </w:rPr>
              <m:t>12</m:t>
            </m:r>
          </m:den>
        </m:f>
        <m:r>
          <w:rPr>
            <w:rFonts w:ascii="Cambria Math" w:hAnsi="Cambria Math"/>
            <w:szCs w:val="24"/>
          </w:rPr>
          <m:t>=0,57…</m:t>
        </m:r>
      </m:oMath>
      <w:r>
        <w:rPr>
          <w:bCs/>
          <w:szCs w:val="24"/>
        </w:rPr>
        <w:tab/>
      </w:r>
      <w:r>
        <w:rPr>
          <w:bCs/>
          <w:szCs w:val="24"/>
        </w:rPr>
        <w:tab/>
      </w: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PR=</m:t>
        </m:r>
        <m:f>
          <m:fPr>
            <m:ctrlPr>
              <w:rPr>
                <w:rFonts w:ascii="Cambria Math" w:hAnsi="Cambria Math"/>
                <w:bCs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2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61,6…°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sin⁡</m:t>
            </m:r>
            <m:r>
              <w:rPr>
                <w:rFonts w:ascii="Cambria Math" w:hAnsi="Cambria Math"/>
                <w:szCs w:val="24"/>
              </w:rPr>
              <m:t>(83°)</m:t>
            </m:r>
          </m:den>
        </m:f>
        <m:r>
          <w:rPr>
            <w:rFonts w:ascii="Cambria Math" w:hAnsi="Cambria Math"/>
            <w:szCs w:val="24"/>
          </w:rPr>
          <m:t>≈10,6</m:t>
        </m:r>
      </m:oMath>
    </w:p>
    <w:p w14:paraId="5955C05D" w14:textId="2846CC38" w:rsidR="0062635F" w:rsidRDefault="0062635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R=35,3…°</m:t>
        </m:r>
      </m:oMath>
    </w:p>
    <w:p w14:paraId="709F74BD" w14:textId="7979826D" w:rsidR="0062635F" w:rsidRPr="00E41FCA" w:rsidRDefault="0062635F" w:rsidP="00ED07BF">
      <w:pPr>
        <w:rPr>
          <w:bCs/>
          <w:szCs w:val="24"/>
        </w:rPr>
      </w:pPr>
      <w:r>
        <w:rPr>
          <w:bCs/>
          <w:szCs w:val="24"/>
        </w:rPr>
        <w:tab/>
      </w:r>
      <m:oMath>
        <m:r>
          <w:rPr>
            <w:rFonts w:ascii="Cambria Math" w:hAnsi="Cambria Math"/>
            <w:szCs w:val="24"/>
          </w:rPr>
          <m:t>∠Q=180°-83°-35,3…°=61,6…°</m:t>
        </m:r>
      </m:oMath>
    </w:p>
    <w:p w14:paraId="1F26B00D" w14:textId="2AF8E2EA" w:rsidR="00ED07BF" w:rsidRDefault="00ED07BF" w:rsidP="00ED07BF">
      <w:pPr>
        <w:rPr>
          <w:szCs w:val="24"/>
        </w:rPr>
      </w:pPr>
    </w:p>
    <w:p w14:paraId="30FF7CBD" w14:textId="64C2F715" w:rsidR="0062635F" w:rsidRDefault="0062635F" w:rsidP="00ED07BF">
      <w:pPr>
        <w:rPr>
          <w:szCs w:val="24"/>
        </w:rPr>
      </w:pPr>
      <w:r>
        <w:rPr>
          <w:b/>
          <w:bCs/>
          <w:szCs w:val="24"/>
        </w:rPr>
        <w:t>T2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0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13∙9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KLM</m:t>
                </m:r>
              </m:e>
            </m:d>
          </m:e>
        </m:func>
      </m:oMath>
      <w:r w:rsidR="00A61A1F">
        <w:rPr>
          <w:szCs w:val="24"/>
        </w:rPr>
        <w:tab/>
      </w:r>
      <w:r w:rsidR="00A61A1F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KLP=180°-129,8…°=50,1…°</m:t>
        </m:r>
      </m:oMath>
    </w:p>
    <w:p w14:paraId="13220DCD" w14:textId="111B68B3" w:rsidR="00A61A1F" w:rsidRDefault="00A61A1F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KLM</m:t>
                </m:r>
              </m:e>
            </m:d>
          </m:e>
        </m:func>
        <m:r>
          <w:rPr>
            <w:rFonts w:ascii="Cambria Math" w:hAnsi="Cambria Math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50</m:t>
            </m:r>
          </m:num>
          <m:den>
            <m:r>
              <w:rPr>
                <w:rFonts w:ascii="Cambria Math" w:hAnsi="Cambria Math"/>
                <w:szCs w:val="24"/>
              </w:rPr>
              <m:t>234</m:t>
            </m:r>
          </m:den>
        </m:f>
        <m:r>
          <w:rPr>
            <w:rFonts w:ascii="Cambria Math" w:hAnsi="Cambria Math"/>
            <w:szCs w:val="24"/>
          </w:rPr>
          <m:t>=-0,64…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50,1…°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KP</m:t>
            </m:r>
          </m:num>
          <m:den>
            <m:r>
              <w:rPr>
                <w:rFonts w:ascii="Cambria Math" w:hAnsi="Cambria Math"/>
                <w:szCs w:val="24"/>
              </w:rPr>
              <m:t>13</m:t>
            </m:r>
          </m:den>
        </m:f>
      </m:oMath>
    </w:p>
    <w:p w14:paraId="54FC4564" w14:textId="7D886486" w:rsidR="00A61A1F" w:rsidRPr="0062635F" w:rsidRDefault="00A61A1F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KLM=129,8…°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KP=13</m:t>
        </m:r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50,1…°)≈10,0</m:t>
        </m:r>
      </m:oMath>
    </w:p>
    <w:p w14:paraId="2A3CA530" w14:textId="77777777" w:rsidR="00ED07BF" w:rsidRDefault="00ED07BF" w:rsidP="00ED07BF">
      <w:pPr>
        <w:rPr>
          <w:szCs w:val="24"/>
        </w:rPr>
      </w:pPr>
    </w:p>
    <w:p w14:paraId="4974657F" w14:textId="26273DBF" w:rsidR="00A61A1F" w:rsidRDefault="00A61A1F" w:rsidP="00ED07BF">
      <w:pPr>
        <w:rPr>
          <w:b/>
          <w:bCs/>
          <w:szCs w:val="24"/>
        </w:rPr>
      </w:pPr>
      <w:r>
        <w:rPr>
          <w:b/>
          <w:bCs/>
          <w:szCs w:val="24"/>
        </w:rPr>
        <w:t>T3</w:t>
      </w:r>
    </w:p>
    <w:p w14:paraId="77593EEF" w14:textId="682B9917" w:rsidR="00A61A1F" w:rsidRDefault="00A61A1F" w:rsidP="00A61A1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B=∠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80°-70°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55°</m:t>
        </m:r>
      </m:oMath>
      <w:r>
        <w:rPr>
          <w:szCs w:val="24"/>
        </w:rPr>
        <w:t xml:space="preserve"> (gelijkbenige driehoek)</w:t>
      </w:r>
    </w:p>
    <w:p w14:paraId="35D05933" w14:textId="1DE0EE25" w:rsidR="00A61A1F" w:rsidRDefault="00A61A1F" w:rsidP="00A61A1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EB=90°</m:t>
        </m:r>
      </m:oMath>
      <w:r w:rsidR="00CE74C1">
        <w:rPr>
          <w:szCs w:val="24"/>
        </w:rPr>
        <w:t xml:space="preserve"> (</w:t>
      </w:r>
      <w:r>
        <w:rPr>
          <w:szCs w:val="24"/>
        </w:rPr>
        <w:t>Thales)</w:t>
      </w:r>
    </w:p>
    <w:p w14:paraId="14FAD578" w14:textId="44C64603" w:rsidR="00CE74C1" w:rsidRDefault="00A61A1F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CAE=180°-90°-70°=20°</m:t>
        </m:r>
      </m:oMath>
    </w:p>
    <w:p w14:paraId="0578C460" w14:textId="77777777" w:rsidR="00CE74C1" w:rsidRDefault="00CE74C1">
      <w:pPr>
        <w:rPr>
          <w:szCs w:val="24"/>
        </w:rPr>
      </w:pPr>
      <w:r>
        <w:rPr>
          <w:szCs w:val="24"/>
        </w:rPr>
        <w:br w:type="page"/>
      </w:r>
    </w:p>
    <w:p w14:paraId="1F02AD7D" w14:textId="4190EF62" w:rsidR="00A61A1F" w:rsidRDefault="00CE74C1" w:rsidP="00A61A1F">
      <w:pPr>
        <w:rPr>
          <w:szCs w:val="24"/>
        </w:rPr>
      </w:pPr>
      <w:r>
        <w:rPr>
          <w:b/>
          <w:bCs/>
          <w:szCs w:val="24"/>
        </w:rPr>
        <w:lastRenderedPageBreak/>
        <w:t>c</w:t>
      </w:r>
      <w:r>
        <w:rPr>
          <w:szCs w:val="24"/>
        </w:rPr>
        <w:tab/>
        <w:t xml:space="preserve">Als </w:t>
      </w:r>
      <m:oMath>
        <m:r>
          <w:rPr>
            <w:rFonts w:ascii="Cambria Math" w:hAnsi="Cambria Math"/>
            <w:szCs w:val="24"/>
          </w:rPr>
          <m:t>C</m:t>
        </m:r>
      </m:oMath>
      <w:r>
        <w:rPr>
          <w:szCs w:val="24"/>
        </w:rPr>
        <w:t xml:space="preserve"> op de cirkel ligt dan is </w:t>
      </w:r>
      <m:oMath>
        <m:r>
          <w:rPr>
            <w:rFonts w:ascii="Cambria Math" w:hAnsi="Cambria Math"/>
            <w:szCs w:val="24"/>
          </w:rPr>
          <m:t>∠C=90°</m:t>
        </m:r>
      </m:oMath>
      <w:r>
        <w:rPr>
          <w:szCs w:val="24"/>
        </w:rPr>
        <w:t xml:space="preserve">. </w:t>
      </w:r>
      <m:oMath>
        <m:r>
          <w:rPr>
            <w:rFonts w:ascii="Cambria Math" w:hAnsi="Cambria Math"/>
            <w:szCs w:val="24"/>
          </w:rPr>
          <m:t>C</m:t>
        </m:r>
      </m:oMath>
      <w:r>
        <w:rPr>
          <w:szCs w:val="24"/>
        </w:rPr>
        <w:t xml:space="preserve"> buiten de cirkel: </w:t>
      </w:r>
      <m:oMath>
        <m:r>
          <w:rPr>
            <w:rFonts w:ascii="Cambria Math" w:hAnsi="Cambria Math"/>
            <w:szCs w:val="24"/>
          </w:rPr>
          <m:t>α&lt;90°</m:t>
        </m:r>
      </m:oMath>
    </w:p>
    <w:p w14:paraId="5631D28B" w14:textId="44F8E065" w:rsidR="00CE74C1" w:rsidRDefault="00CE74C1" w:rsidP="00A61A1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80°-α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90°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</m:t>
        </m:r>
      </m:oMath>
    </w:p>
    <w:p w14:paraId="70E296CD" w14:textId="14ECA1C6" w:rsidR="00CE74C1" w:rsidRDefault="00CE74C1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EAC=90°-α</m:t>
        </m:r>
      </m:oMath>
      <w:r>
        <w:rPr>
          <w:szCs w:val="24"/>
        </w:rPr>
        <w:t xml:space="preserve"> (omdat </w:t>
      </w:r>
      <m:oMath>
        <m:r>
          <w:rPr>
            <w:rFonts w:ascii="Cambria Math" w:hAnsi="Cambria Math"/>
            <w:szCs w:val="24"/>
          </w:rPr>
          <m:t>∠AEC=90°</m:t>
        </m:r>
      </m:oMath>
      <w:r>
        <w:rPr>
          <w:szCs w:val="24"/>
        </w:rPr>
        <w:t xml:space="preserve"> (Thales))</w:t>
      </w:r>
    </w:p>
    <w:p w14:paraId="02849BFE" w14:textId="6A5120BF" w:rsidR="00CE74C1" w:rsidRDefault="00CE74C1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EAM=90°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-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90°-α</m:t>
            </m:r>
          </m:e>
        </m: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=∠AEM</m:t>
        </m:r>
      </m:oMath>
    </w:p>
    <w:p w14:paraId="6015503D" w14:textId="3F1232FE" w:rsidR="00CE74C1" w:rsidRDefault="00CE74C1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AME=180°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-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=180°-α</m:t>
        </m:r>
      </m:oMath>
      <w:r w:rsidR="00502248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∠MEC=90°+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α</m:t>
        </m:r>
      </m:oMath>
    </w:p>
    <w:p w14:paraId="2F079231" w14:textId="383B15C3" w:rsidR="00A61A1F" w:rsidRDefault="00A61A1F" w:rsidP="00A61A1F">
      <w:pPr>
        <w:rPr>
          <w:szCs w:val="24"/>
        </w:rPr>
      </w:pPr>
    </w:p>
    <w:p w14:paraId="26C0DA3D" w14:textId="2999E77E" w:rsidR="00502248" w:rsidRDefault="00502248" w:rsidP="00A61A1F">
      <w:pPr>
        <w:rPr>
          <w:b/>
          <w:bCs/>
          <w:szCs w:val="24"/>
        </w:rPr>
      </w:pPr>
      <w:r>
        <w:rPr>
          <w:b/>
          <w:bCs/>
          <w:szCs w:val="24"/>
        </w:rPr>
        <w:t>T4</w:t>
      </w:r>
    </w:p>
    <w:p w14:paraId="401BF906" w14:textId="1E2CE5D1" w:rsidR="00A61A1F" w:rsidRDefault="00502248" w:rsidP="00A61A1F">
      <w:pPr>
        <w:rPr>
          <w:szCs w:val="24"/>
        </w:rPr>
      </w:pPr>
      <w:r>
        <w:rPr>
          <w:b/>
          <w:bCs/>
          <w:szCs w:val="24"/>
        </w:rPr>
        <w:t>a</w:t>
      </w:r>
      <w:r w:rsidR="003B3256" w:rsidRPr="003B3256">
        <w:rPr>
          <w:szCs w:val="24"/>
        </w:rPr>
        <w:t>/</w:t>
      </w:r>
      <w:r w:rsidR="003B3256"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P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NQ</m:t>
        </m:r>
      </m:oMath>
      <w:r>
        <w:rPr>
          <w:szCs w:val="24"/>
        </w:rPr>
        <w:t xml:space="preserve"> staan loodrecht op </w:t>
      </w:r>
      <m:oMath>
        <m:r>
          <w:rPr>
            <w:rFonts w:ascii="Cambria Math" w:hAnsi="Cambria Math"/>
            <w:szCs w:val="24"/>
          </w:rPr>
          <m:t>PR</m:t>
        </m:r>
      </m:oMath>
      <w:r>
        <w:rPr>
          <w:szCs w:val="24"/>
        </w:rPr>
        <w:t xml:space="preserve"> (raaklijn aan cirkel)</w:t>
      </w:r>
    </w:p>
    <w:p w14:paraId="44AAC122" w14:textId="725FEF43" w:rsidR="00502248" w:rsidRDefault="00502248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MPR~∆NQR</m:t>
        </m:r>
      </m:oMath>
      <w:r>
        <w:rPr>
          <w:szCs w:val="24"/>
        </w:rPr>
        <w:t xml:space="preserve"> met factor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</w:p>
    <w:p w14:paraId="69737B04" w14:textId="3961376F" w:rsidR="00502248" w:rsidRDefault="00502248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MR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8+NR</m:t>
            </m:r>
          </m:e>
        </m:d>
        <m:r>
          <w:rPr>
            <w:rFonts w:ascii="Cambria Math" w:hAnsi="Cambria Math"/>
            <w:szCs w:val="24"/>
          </w:rPr>
          <m:t>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=NR</m:t>
        </m:r>
      </m:oMath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QR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2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</m:t>
            </m:r>
          </m:e>
        </m:rad>
      </m:oMath>
    </w:p>
    <w:p w14:paraId="46455539" w14:textId="22BA867D" w:rsidR="00502248" w:rsidRDefault="00502248" w:rsidP="00A61A1F">
      <w:pPr>
        <w:rPr>
          <w:szCs w:val="24"/>
        </w:rPr>
      </w:pP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∙NR=4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R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∙3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</m:t>
            </m:r>
          </m:e>
        </m:rad>
        <m:r>
          <w:rPr>
            <w:rFonts w:ascii="Cambria Math" w:hAnsi="Cambria Math"/>
            <w:szCs w:val="24"/>
          </w:rPr>
          <m:t>=5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</m:t>
            </m:r>
          </m:e>
        </m:rad>
      </m:oMath>
    </w:p>
    <w:p w14:paraId="01CD7107" w14:textId="3D31EA50" w:rsidR="00502248" w:rsidRDefault="00502248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NR=12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PQ=2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15</m:t>
            </m:r>
          </m:e>
        </m:rad>
      </m:oMath>
    </w:p>
    <w:p w14:paraId="35D52BD2" w14:textId="77777777" w:rsidR="003B3256" w:rsidRDefault="003B3256" w:rsidP="00A61A1F">
      <w:pPr>
        <w:rPr>
          <w:szCs w:val="24"/>
        </w:rPr>
      </w:pPr>
    </w:p>
    <w:p w14:paraId="485B71D3" w14:textId="27E068AB" w:rsidR="003B3256" w:rsidRDefault="003B3256" w:rsidP="00A61A1F">
      <w:pPr>
        <w:rPr>
          <w:szCs w:val="24"/>
        </w:rPr>
      </w:pPr>
      <w:r>
        <w:rPr>
          <w:b/>
          <w:bCs/>
          <w:szCs w:val="24"/>
        </w:rPr>
        <w:t>T5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9∙8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B</m:t>
                </m:r>
              </m:e>
            </m:d>
          </m:e>
        </m:func>
      </m:oMath>
    </w:p>
    <w:p w14:paraId="4226CB86" w14:textId="2DFF1E2D" w:rsidR="009D75D4" w:rsidRDefault="009D75D4" w:rsidP="00A61A1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B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96</m:t>
            </m:r>
          </m:num>
          <m:den>
            <m:r>
              <w:rPr>
                <w:rFonts w:ascii="Cambria Math" w:hAnsi="Cambria Math"/>
                <w:szCs w:val="24"/>
              </w:rPr>
              <m:t>144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</w:p>
    <w:p w14:paraId="2DCA3C11" w14:textId="0BCD08DB" w:rsidR="009D75D4" w:rsidRDefault="009D75D4" w:rsidP="00A61A1F">
      <w:pPr>
        <w:rPr>
          <w:szCs w:val="24"/>
        </w:rPr>
      </w:pP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CD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6∙8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  <m:r>
          <w:rPr>
            <w:rFonts w:ascii="Cambria Math" w:hAnsi="Cambria Math"/>
            <w:szCs w:val="24"/>
          </w:rPr>
          <m:t>=36</m:t>
        </m:r>
      </m:oMath>
    </w:p>
    <w:p w14:paraId="065BDF34" w14:textId="7589131B" w:rsidR="009D75D4" w:rsidRDefault="009D75D4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D=6</m:t>
        </m:r>
      </m:oMath>
    </w:p>
    <w:p w14:paraId="1E1B4988" w14:textId="77777777" w:rsidR="009D75D4" w:rsidRDefault="009D75D4" w:rsidP="00A61A1F">
      <w:pPr>
        <w:rPr>
          <w:szCs w:val="24"/>
        </w:rPr>
      </w:pPr>
    </w:p>
    <w:p w14:paraId="1E346802" w14:textId="609AF7F2" w:rsidR="009D75D4" w:rsidRDefault="009D75D4" w:rsidP="00A61A1F">
      <w:pPr>
        <w:rPr>
          <w:b/>
          <w:bCs/>
          <w:szCs w:val="24"/>
        </w:rPr>
      </w:pPr>
      <w:r>
        <w:rPr>
          <w:b/>
          <w:bCs/>
          <w:szCs w:val="24"/>
        </w:rPr>
        <w:t>T6</w:t>
      </w:r>
    </w:p>
    <w:p w14:paraId="50EBDA92" w14:textId="6BDCE8F3" w:rsidR="009D75D4" w:rsidRDefault="009D75D4" w:rsidP="00A61A1F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</m:t>
        </m:r>
      </m:oMath>
      <w:r>
        <w:rPr>
          <w:szCs w:val="24"/>
        </w:rPr>
        <w:t xml:space="preserve">(0, 8),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szCs w:val="24"/>
        </w:rPr>
        <w:t xml:space="preserve">(0, 4), </w:t>
      </w:r>
      <m:oMath>
        <m:r>
          <w:rPr>
            <w:rFonts w:ascii="Cambria Math" w:hAnsi="Cambria Math"/>
            <w:szCs w:val="24"/>
          </w:rPr>
          <m:t>D</m:t>
        </m:r>
      </m:oMath>
      <w:r>
        <w:rPr>
          <w:szCs w:val="24"/>
        </w:rPr>
        <w:t xml:space="preserve">(4, 0) en </w:t>
      </w:r>
      <m:oMath>
        <m:r>
          <w:rPr>
            <w:rFonts w:ascii="Cambria Math" w:hAnsi="Cambria Math"/>
            <w:szCs w:val="24"/>
          </w:rPr>
          <m:t>G</m:t>
        </m:r>
      </m:oMath>
      <w:r>
        <w:rPr>
          <w:szCs w:val="24"/>
        </w:rPr>
        <w:t>(4, 8)</w:t>
      </w:r>
    </w:p>
    <w:p w14:paraId="2DEE3405" w14:textId="7AD3457A" w:rsidR="009D75D4" w:rsidRDefault="009D75D4" w:rsidP="00A61A1F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BD</m:t>
        </m:r>
      </m:oMath>
      <w:r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-2x+8</m:t>
        </m:r>
      </m:oMath>
      <w:r w:rsidR="00F02DF9"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AE</m:t>
        </m:r>
      </m:oMath>
      <w:r w:rsidR="00F02DF9"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</m:oMath>
      <w:r w:rsidR="00F02DF9">
        <w:rPr>
          <w:szCs w:val="24"/>
        </w:rPr>
        <w:tab/>
      </w:r>
      <w:r w:rsidR="00F02DF9"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-4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y-4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6</m:t>
        </m:r>
      </m:oMath>
    </w:p>
    <w:p w14:paraId="7815D977" w14:textId="2BD750E8" w:rsidR="00F02DF9" w:rsidRDefault="00F02DF9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-2x+8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x-4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(-2x+4)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6</m:t>
        </m:r>
      </m:oMath>
    </w:p>
    <w:p w14:paraId="279A96B4" w14:textId="6E5E41A2" w:rsidR="00F02DF9" w:rsidRDefault="00F02DF9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x=8</m:t>
        </m:r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8x+16+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16x+16=16</m:t>
        </m:r>
      </m:oMath>
    </w:p>
    <w:p w14:paraId="1D984753" w14:textId="3CA57965" w:rsidR="00F02DF9" w:rsidRDefault="00F02DF9" w:rsidP="00A61A1F">
      <w:pPr>
        <w:rPr>
          <w:szCs w:val="24"/>
        </w:rPr>
      </w:pP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S</m:t>
            </m:r>
          </m:sub>
        </m:sSub>
        <m:r>
          <w:rPr>
            <w:rFonts w:ascii="Cambria Math" w:hAnsi="Cambria Math"/>
            <w:szCs w:val="24"/>
          </w:rPr>
          <m:t>=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S</m:t>
            </m:r>
          </m:sub>
        </m:sSub>
        <m:r>
          <w:rPr>
            <w:rFonts w:ascii="Cambria Math" w:hAnsi="Cambria Math"/>
            <w:szCs w:val="24"/>
          </w:rPr>
          <m:t>=1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4x+16=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5x-4</m:t>
            </m:r>
          </m:e>
        </m:d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-4</m:t>
            </m:r>
          </m:e>
        </m:d>
        <m:r>
          <w:rPr>
            <w:rFonts w:ascii="Cambria Math" w:hAnsi="Cambria Math"/>
            <w:szCs w:val="24"/>
          </w:rPr>
          <m:t>=0</m:t>
        </m:r>
      </m:oMath>
    </w:p>
    <w:p w14:paraId="770F0D15" w14:textId="2A924ED1" w:rsidR="00F02DF9" w:rsidRDefault="00F02DF9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DE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S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>
        <w:rPr>
          <w:szCs w:val="24"/>
        </w:rPr>
        <w:t xml:space="preserve"> en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Cs w:val="24"/>
              </w:rPr>
              <m:t>D</m:t>
            </m:r>
          </m:sub>
        </m:sSub>
        <m:r>
          <w:rPr>
            <w:rFonts w:ascii="Cambria Math" w:hAnsi="Cambria Math"/>
            <w:szCs w:val="24"/>
          </w:rPr>
          <m:t>=4</m:t>
        </m:r>
      </m:oMath>
    </w:p>
    <w:p w14:paraId="298DE7AE" w14:textId="5AC312AE" w:rsidR="00F02DF9" w:rsidRDefault="00F02DF9" w:rsidP="00A61A1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(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, 6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>
          <w:rPr>
            <w:rFonts w:ascii="Cambria Math" w:hAnsi="Cambria Math"/>
            <w:szCs w:val="24"/>
          </w:rPr>
          <m:t>)</m:t>
        </m:r>
      </m:oMath>
      <w:r>
        <w:rPr>
          <w:szCs w:val="24"/>
        </w:rPr>
        <w:t xml:space="preserve"> en </w:t>
      </w:r>
      <m:oMath>
        <m:r>
          <w:rPr>
            <w:rFonts w:ascii="Cambria Math" w:hAnsi="Cambria Math"/>
            <w:szCs w:val="24"/>
          </w:rPr>
          <m:t>BS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(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5</m:t>
            </m:r>
          </m:e>
        </m:rad>
      </m:oMath>
    </w:p>
    <w:p w14:paraId="75F65254" w14:textId="77777777" w:rsidR="008E548F" w:rsidRDefault="008E548F" w:rsidP="00A61A1F">
      <w:pPr>
        <w:rPr>
          <w:szCs w:val="24"/>
        </w:rPr>
      </w:pPr>
    </w:p>
    <w:p w14:paraId="67745B7B" w14:textId="1080C375" w:rsidR="008E548F" w:rsidRDefault="008E548F" w:rsidP="00A61A1F">
      <w:pPr>
        <w:rPr>
          <w:szCs w:val="24"/>
        </w:rPr>
      </w:pPr>
      <w:r>
        <w:rPr>
          <w:b/>
          <w:bCs/>
          <w:szCs w:val="24"/>
        </w:rPr>
        <w:t>T7</w:t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S</m:t>
        </m:r>
      </m:oMath>
      <w:r>
        <w:rPr>
          <w:szCs w:val="24"/>
        </w:rPr>
        <w:t xml:space="preserve"> ligt op de cirkel met middellijn </w:t>
      </w:r>
      <m:oMath>
        <m:r>
          <w:rPr>
            <w:rFonts w:ascii="Cambria Math" w:hAnsi="Cambria Math"/>
            <w:szCs w:val="24"/>
          </w:rPr>
          <m:t>DG</m:t>
        </m:r>
      </m:oMath>
      <w:r>
        <w:rPr>
          <w:szCs w:val="24"/>
        </w:rPr>
        <w:t xml:space="preserve">: </w:t>
      </w:r>
      <m:oMath>
        <m:r>
          <w:rPr>
            <w:rFonts w:ascii="Cambria Math" w:hAnsi="Cambria Math"/>
            <w:szCs w:val="24"/>
          </w:rPr>
          <m:t>∠GSB=90°</m:t>
        </m:r>
      </m:oMath>
      <w:r>
        <w:rPr>
          <w:szCs w:val="24"/>
        </w:rPr>
        <w:t xml:space="preserve"> (Thales)</w:t>
      </w:r>
    </w:p>
    <w:p w14:paraId="753C2AA0" w14:textId="662BB937" w:rsidR="008E548F" w:rsidRDefault="008E548F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∠GBS=∠EDA</m:t>
        </m:r>
      </m:oMath>
      <w:r>
        <w:rPr>
          <w:szCs w:val="24"/>
        </w:rPr>
        <w:t xml:space="preserve"> (Z-hoeken)</w:t>
      </w:r>
    </w:p>
    <w:p w14:paraId="1DE61AE6" w14:textId="05C93AD1" w:rsidR="008E548F" w:rsidRDefault="008E548F" w:rsidP="00A61A1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GBS~∆ADE</m:t>
        </m:r>
      </m:oMath>
      <w:r>
        <w:rPr>
          <w:szCs w:val="24"/>
        </w:rPr>
        <w:t xml:space="preserve"> met factor 1 want </w:t>
      </w:r>
      <m:oMath>
        <m:r>
          <w:rPr>
            <w:rFonts w:ascii="Cambria Math" w:hAnsi="Cambria Math"/>
            <w:szCs w:val="24"/>
          </w:rPr>
          <m:t>BG=AD</m:t>
        </m:r>
      </m:oMath>
    </w:p>
    <w:p w14:paraId="7E7789C3" w14:textId="532B557B" w:rsidR="008E548F" w:rsidRDefault="008E548F" w:rsidP="00A61A1F">
      <w:pPr>
        <w:rPr>
          <w:szCs w:val="24"/>
        </w:rPr>
      </w:pPr>
      <w:r>
        <w:rPr>
          <w:szCs w:val="24"/>
        </w:rPr>
        <w:tab/>
        <w:t xml:space="preserve">Dus </w:t>
      </w:r>
      <m:oMath>
        <m:r>
          <w:rPr>
            <w:rFonts w:ascii="Cambria Math" w:hAnsi="Cambria Math"/>
            <w:szCs w:val="24"/>
          </w:rPr>
          <m:t>BS=DE</m:t>
        </m:r>
      </m:oMath>
    </w:p>
    <w:p w14:paraId="36CAAD4E" w14:textId="77777777" w:rsidR="008E548F" w:rsidRDefault="008E548F" w:rsidP="00A61A1F">
      <w:pPr>
        <w:rPr>
          <w:szCs w:val="24"/>
        </w:rPr>
      </w:pPr>
    </w:p>
    <w:p w14:paraId="059A1516" w14:textId="2321434F" w:rsidR="008E548F" w:rsidRDefault="008E548F" w:rsidP="00A61A1F">
      <w:pPr>
        <w:rPr>
          <w:b/>
          <w:bCs/>
          <w:szCs w:val="24"/>
        </w:rPr>
      </w:pPr>
      <w:r>
        <w:rPr>
          <w:b/>
          <w:bCs/>
          <w:szCs w:val="24"/>
        </w:rPr>
        <w:t>T8</w:t>
      </w:r>
    </w:p>
    <w:p w14:paraId="3C2D548F" w14:textId="170BFBA9" w:rsidR="008E548F" w:rsidRPr="006808BE" w:rsidRDefault="008E548F" w:rsidP="00A61A1F">
      <w:pPr>
        <w:rPr>
          <w:szCs w:val="24"/>
        </w:rPr>
      </w:pPr>
      <w:r w:rsidRPr="006808BE">
        <w:rPr>
          <w:b/>
          <w:bCs/>
          <w:szCs w:val="24"/>
        </w:rPr>
        <w:t>a</w:t>
      </w:r>
      <w:r w:rsidRPr="006808BE">
        <w:rPr>
          <w:szCs w:val="24"/>
        </w:rPr>
        <w:t>/</w:t>
      </w:r>
      <w:r w:rsidRPr="006808BE">
        <w:rPr>
          <w:b/>
          <w:bCs/>
          <w:szCs w:val="24"/>
        </w:rPr>
        <w:t>b</w:t>
      </w:r>
      <w:r w:rsidRPr="006808BE"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∆</m:t>
        </m:r>
        <m:r>
          <w:rPr>
            <w:rFonts w:ascii="Cambria Math" w:hAnsi="Cambria Math"/>
            <w:szCs w:val="24"/>
          </w:rPr>
          <m:t>BCS</m:t>
        </m:r>
        <m:r>
          <w:rPr>
            <w:rFonts w:ascii="Cambria Math" w:hAnsi="Cambria Math"/>
            <w:szCs w:val="24"/>
          </w:rPr>
          <m:t>~∆</m:t>
        </m:r>
        <m:r>
          <w:rPr>
            <w:rFonts w:ascii="Cambria Math" w:hAnsi="Cambria Math"/>
            <w:szCs w:val="24"/>
          </w:rPr>
          <m:t>ADS</m:t>
        </m:r>
      </m:oMath>
      <w:r w:rsidRPr="006808BE">
        <w:rPr>
          <w:szCs w:val="24"/>
        </w:rPr>
        <w:t xml:space="preserve"> met factor </w:t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5</m:t>
            </m:r>
          </m:den>
        </m:f>
      </m:oMath>
      <w:r w:rsidR="003D5403" w:rsidRPr="006808BE">
        <w:rPr>
          <w:szCs w:val="24"/>
        </w:rPr>
        <w:tab/>
      </w:r>
      <w:r w:rsidR="003D5403" w:rsidRPr="006808BE">
        <w:rPr>
          <w:szCs w:val="24"/>
        </w:rPr>
        <w:tab/>
      </w:r>
      <w:r w:rsidR="003D5403" w:rsidRPr="006808BE">
        <w:rPr>
          <w:b/>
          <w:bCs/>
          <w:szCs w:val="24"/>
        </w:rPr>
        <w:t>c</w:t>
      </w:r>
      <w:r w:rsidR="003D5403" w:rsidRPr="006808BE"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</w:rPr>
              <m:t>∆</m:t>
            </m:r>
            <m:r>
              <w:rPr>
                <w:rFonts w:ascii="Cambria Math" w:hAnsi="Cambria Math"/>
                <w:szCs w:val="24"/>
                <w:lang w:val="en-GB"/>
              </w:rPr>
              <m:t>SMB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∙60∙</m:t>
        </m:r>
        <m:r>
          <w:rPr>
            <w:rFonts w:ascii="Cambria Math" w:hAnsi="Cambria Math"/>
            <w:szCs w:val="24"/>
            <w:lang w:val="en-GB"/>
          </w:rPr>
          <m:t>r</m:t>
        </m:r>
        <m:r>
          <w:rPr>
            <w:rFonts w:ascii="Cambria Math" w:hAnsi="Cambria Math"/>
            <w:szCs w:val="24"/>
          </w:rPr>
          <m:t>=30</m:t>
        </m:r>
        <m:r>
          <w:rPr>
            <w:rFonts w:ascii="Cambria Math" w:hAnsi="Cambria Math"/>
            <w:szCs w:val="24"/>
            <w:lang w:val="en-GB"/>
          </w:rPr>
          <m:t>r</m:t>
        </m:r>
      </m:oMath>
    </w:p>
    <w:p w14:paraId="4E2ED119" w14:textId="79EF7C1D" w:rsidR="00ED07BF" w:rsidRDefault="008E548F" w:rsidP="00ED07BF">
      <w:pPr>
        <w:rPr>
          <w:szCs w:val="24"/>
          <w:lang w:val="en-GB"/>
        </w:rPr>
      </w:pPr>
      <w:r w:rsidRPr="006808BE">
        <w:rPr>
          <w:szCs w:val="24"/>
        </w:rPr>
        <w:tab/>
      </w:r>
      <m:oMath>
        <m:r>
          <w:rPr>
            <w:rFonts w:ascii="Cambria Math" w:hAnsi="Cambria Math"/>
            <w:szCs w:val="24"/>
            <w:lang w:val="en-GB"/>
          </w:rPr>
          <m:t>AS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∙(AS+24)</m:t>
        </m:r>
      </m:oMath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∆BMC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∙25∙r=1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r</m:t>
        </m:r>
      </m:oMath>
    </w:p>
    <w:p w14:paraId="7B9CD037" w14:textId="2A29AFF1" w:rsidR="008E548F" w:rsidRDefault="008E548F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  <m:r>
          <w:rPr>
            <w:rFonts w:ascii="Cambria Math" w:hAnsi="Cambria Math"/>
            <w:szCs w:val="24"/>
            <w:lang w:val="en-GB"/>
          </w:rPr>
          <m:t>∙AS=14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5</m:t>
            </m:r>
          </m:den>
        </m:f>
      </m:oMath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w:r w:rsidR="003D5403"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∆CMS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∙65∙r=32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r</m:t>
        </m:r>
      </m:oMath>
    </w:p>
    <w:p w14:paraId="3BF0AACB" w14:textId="4366626D" w:rsidR="003D5403" w:rsidRDefault="003D5403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AS=36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sSub>
          <m:sSub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sSubPr>
          <m:e>
            <m:r>
              <w:rPr>
                <w:rFonts w:ascii="Cambria Math" w:hAnsi="Cambria Math"/>
                <w:szCs w:val="24"/>
                <w:lang w:val="en-GB"/>
              </w:rPr>
              <m:t>O</m:t>
            </m:r>
          </m:e>
          <m:sub>
            <m:r>
              <w:rPr>
                <w:rFonts w:ascii="Cambria Math" w:hAnsi="Cambria Math"/>
                <w:szCs w:val="24"/>
                <w:lang w:val="en-GB"/>
              </w:rPr>
              <m:t>∆BCS</m:t>
            </m:r>
          </m:sub>
        </m:sSub>
        <m:r>
          <w:rPr>
            <w:rFonts w:ascii="Cambria Math" w:hAnsi="Cambria Math"/>
            <w:szCs w:val="24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fPr>
          <m:num>
            <m:r>
              <w:rPr>
                <w:rFonts w:ascii="Cambria Math" w:hAnsi="Cambria Math"/>
                <w:szCs w:val="24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en-GB"/>
              </w:rPr>
              <m:t>2</m:t>
            </m:r>
          </m:den>
        </m:f>
        <m:r>
          <w:rPr>
            <w:rFonts w:ascii="Cambria Math" w:hAnsi="Cambria Math"/>
            <w:szCs w:val="24"/>
            <w:lang w:val="en-GB"/>
          </w:rPr>
          <m:t>∙60∙25=75r</m:t>
        </m:r>
      </m:oMath>
    </w:p>
    <w:p w14:paraId="2B05320C" w14:textId="6065778A" w:rsidR="003D5403" w:rsidRDefault="003D5403" w:rsidP="00ED07BF">
      <w:pPr>
        <w:rPr>
          <w:szCs w:val="24"/>
          <w:lang w:val="en-GB"/>
        </w:rPr>
      </w:pP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SD=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GB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36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  <w:lang w:val="en-GB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  <w:lang w:val="en-GB"/>
                  </w:rPr>
                  <m:t>15</m:t>
                </m:r>
              </m:e>
              <m:sup>
                <m:r>
                  <w:rPr>
                    <w:rFonts w:ascii="Cambria Math" w:hAnsi="Cambria Math"/>
                    <w:szCs w:val="24"/>
                    <w:lang w:val="en-GB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Cs w:val="24"/>
            <w:lang w:val="en-GB"/>
          </w:rPr>
          <m:t>=39</m:t>
        </m:r>
      </m:oMath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w:r>
        <w:rPr>
          <w:szCs w:val="24"/>
          <w:lang w:val="en-GB"/>
        </w:rPr>
        <w:tab/>
      </w:r>
      <m:oMath>
        <m:r>
          <w:rPr>
            <w:rFonts w:ascii="Cambria Math" w:hAnsi="Cambria Math"/>
            <w:szCs w:val="24"/>
            <w:lang w:val="en-GB"/>
          </w:rPr>
          <m:t>r=10</m:t>
        </m:r>
      </m:oMath>
    </w:p>
    <w:p w14:paraId="7FB4C51D" w14:textId="0002801C" w:rsidR="00ED07BF" w:rsidRDefault="00ED07BF" w:rsidP="00ED07BF">
      <w:pPr>
        <w:rPr>
          <w:szCs w:val="24"/>
        </w:rPr>
      </w:pPr>
    </w:p>
    <w:p w14:paraId="11C5742C" w14:textId="1DD8F06C" w:rsidR="00ED07BF" w:rsidRPr="003D5403" w:rsidRDefault="00ED07BF" w:rsidP="00ED07BF">
      <w:pPr>
        <w:rPr>
          <w:sz w:val="32"/>
          <w:szCs w:val="24"/>
          <w:lang w:val="en-GB"/>
        </w:rPr>
      </w:pPr>
      <w:r w:rsidRPr="003D5403">
        <w:rPr>
          <w:szCs w:val="24"/>
          <w:lang w:val="en-GB"/>
        </w:rPr>
        <w:br w:type="page"/>
      </w:r>
      <w:r w:rsidRPr="003D5403">
        <w:rPr>
          <w:b/>
          <w:bCs/>
          <w:sz w:val="28"/>
          <w:szCs w:val="22"/>
          <w:lang w:val="en-GB"/>
        </w:rPr>
        <w:lastRenderedPageBreak/>
        <w:t xml:space="preserve">Extra </w:t>
      </w:r>
      <w:proofErr w:type="spellStart"/>
      <w:r w:rsidRPr="003D5403">
        <w:rPr>
          <w:b/>
          <w:bCs/>
          <w:sz w:val="28"/>
          <w:szCs w:val="22"/>
          <w:lang w:val="en-GB"/>
        </w:rPr>
        <w:t>oefening</w:t>
      </w:r>
      <w:proofErr w:type="spellEnd"/>
    </w:p>
    <w:p w14:paraId="5F0674DA" w14:textId="66ED3F54" w:rsidR="00ED07BF" w:rsidRPr="003D5403" w:rsidRDefault="003D5403" w:rsidP="00ED07BF">
      <w:pPr>
        <w:rPr>
          <w:b/>
          <w:bCs/>
          <w:szCs w:val="24"/>
          <w:lang w:val="en-GB"/>
        </w:rPr>
      </w:pPr>
      <w:r w:rsidRPr="003D5403">
        <w:rPr>
          <w:b/>
          <w:bCs/>
          <w:szCs w:val="24"/>
          <w:lang w:val="en-GB"/>
        </w:rPr>
        <w:t>E1</w:t>
      </w:r>
    </w:p>
    <w:p w14:paraId="2D03F6A7" w14:textId="67FE3EF5" w:rsidR="00ED07BF" w:rsidRPr="003D5403" w:rsidRDefault="003D5403" w:rsidP="00ED07BF">
      <w:pPr>
        <w:rPr>
          <w:lang w:val="en-GB"/>
        </w:rPr>
      </w:pPr>
      <w:r w:rsidRPr="003D5403">
        <w:rPr>
          <w:b/>
          <w:bCs/>
          <w:szCs w:val="24"/>
          <w:lang w:val="en-GB"/>
        </w:rPr>
        <w:t>a</w:t>
      </w:r>
      <w:r>
        <w:rPr>
          <w:szCs w:val="24"/>
          <w:lang w:val="en-GB"/>
        </w:rPr>
        <w:tab/>
      </w:r>
      <w:r w:rsidR="00ED07BF" w:rsidRPr="002B027E">
        <w:rPr>
          <w:position w:val="-6"/>
        </w:rPr>
        <w:object w:dxaOrig="2840" w:dyaOrig="320" w14:anchorId="4307AC11">
          <v:shape id="_x0000_i1182" type="#_x0000_t75" style="width:142.85pt;height:15.4pt" o:ole="">
            <v:imagedata r:id="rId308" o:title=""/>
          </v:shape>
          <o:OLEObject Type="Embed" ProgID="Equation.DSMT4" ShapeID="_x0000_i1182" DrawAspect="Content" ObjectID="_1820076763" r:id="rId309"/>
        </w:object>
      </w:r>
    </w:p>
    <w:p w14:paraId="0C1A2782" w14:textId="77777777" w:rsidR="00ED07BF" w:rsidRDefault="00ED07BF" w:rsidP="00ED07BF">
      <w:pPr>
        <w:ind w:firstLine="708"/>
      </w:pPr>
      <w:r w:rsidRPr="005C4307">
        <w:rPr>
          <w:position w:val="-28"/>
        </w:rPr>
        <w:object w:dxaOrig="3120" w:dyaOrig="660" w14:anchorId="1860DD86">
          <v:shape id="_x0000_i1183" type="#_x0000_t75" style="width:156.3pt;height:32.75pt" o:ole="">
            <v:imagedata r:id="rId310" o:title=""/>
          </v:shape>
          <o:OLEObject Type="Embed" ProgID="Equation.DSMT4" ShapeID="_x0000_i1183" DrawAspect="Content" ObjectID="_1820076764" r:id="rId311"/>
        </w:object>
      </w:r>
    </w:p>
    <w:p w14:paraId="626A5A9A" w14:textId="77777777" w:rsidR="00ED07BF" w:rsidRDefault="00ED07BF" w:rsidP="00ED07BF">
      <w:r>
        <w:tab/>
      </w:r>
      <w:r w:rsidRPr="005C4307">
        <w:rPr>
          <w:position w:val="-18"/>
        </w:rPr>
        <w:object w:dxaOrig="1980" w:dyaOrig="480" w14:anchorId="571F0CE2">
          <v:shape id="_x0000_i1184" type="#_x0000_t75" style="width:98.95pt;height:24.25pt" o:ole="">
            <v:imagedata r:id="rId312" o:title=""/>
          </v:shape>
          <o:OLEObject Type="Embed" ProgID="Equation.DSMT4" ShapeID="_x0000_i1184" DrawAspect="Content" ObjectID="_1820076765" r:id="rId313"/>
        </w:object>
      </w:r>
      <w:r>
        <w:t xml:space="preserve"> en </w:t>
      </w:r>
      <w:r w:rsidRPr="002B027E">
        <w:rPr>
          <w:position w:val="-18"/>
        </w:rPr>
        <w:object w:dxaOrig="2100" w:dyaOrig="480" w14:anchorId="5D3E2493">
          <v:shape id="_x0000_i1185" type="#_x0000_t75" style="width:104.75pt;height:24.25pt" o:ole="">
            <v:imagedata r:id="rId314" o:title=""/>
          </v:shape>
          <o:OLEObject Type="Embed" ProgID="Equation.DSMT4" ShapeID="_x0000_i1185" DrawAspect="Content" ObjectID="_1820076766" r:id="rId315"/>
        </w:object>
      </w:r>
    </w:p>
    <w:p w14:paraId="25229E83" w14:textId="46D99252" w:rsidR="00ED07BF" w:rsidRDefault="00E12799" w:rsidP="00ED07BF">
      <w:r>
        <w:rPr>
          <w:b/>
          <w:bCs/>
        </w:rPr>
        <w:t>b</w:t>
      </w:r>
      <w:r w:rsidR="00ED07BF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1°</m:t>
                    </m:r>
                  </m:e>
                </m:d>
              </m:e>
            </m:fun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∠F</m:t>
                    </m:r>
                  </m:e>
                </m:d>
              </m:e>
            </m:func>
          </m:den>
        </m:f>
      </m:oMath>
    </w:p>
    <w:p w14:paraId="3C27D5E4" w14:textId="77777777" w:rsidR="00ED07BF" w:rsidRDefault="00ED07BF" w:rsidP="00ED07BF">
      <w:r>
        <w:tab/>
      </w:r>
      <w:r w:rsidRPr="002B027E">
        <w:rPr>
          <w:position w:val="-30"/>
        </w:rPr>
        <w:object w:dxaOrig="2560" w:dyaOrig="720" w14:anchorId="1729F5D4">
          <v:shape id="_x0000_i1187" type="#_x0000_t75" style="width:127.85pt;height:36.2pt" o:ole="">
            <v:imagedata r:id="rId316" o:title=""/>
          </v:shape>
          <o:OLEObject Type="Embed" ProgID="Equation.DSMT4" ShapeID="_x0000_i1187" DrawAspect="Content" ObjectID="_1820076767" r:id="rId317"/>
        </w:object>
      </w:r>
    </w:p>
    <w:p w14:paraId="5F455E8C" w14:textId="77777777" w:rsidR="00ED07BF" w:rsidRDefault="00ED07BF" w:rsidP="00ED07BF">
      <w:r>
        <w:tab/>
        <w:t xml:space="preserve">En dan is hoek </w:t>
      </w:r>
      <w:r w:rsidRPr="002B027E">
        <w:rPr>
          <w:i/>
        </w:rPr>
        <w:t>E</w:t>
      </w:r>
      <w:r>
        <w:t xml:space="preserve"> ongeveer 113° of ongeveer 25°</w:t>
      </w:r>
    </w:p>
    <w:p w14:paraId="03490F15" w14:textId="77777777" w:rsidR="00ED07BF" w:rsidRDefault="00ED07BF" w:rsidP="00ED07BF"/>
    <w:p w14:paraId="38CE1836" w14:textId="3736BD1B" w:rsidR="00E12799" w:rsidRPr="00E12799" w:rsidRDefault="00E12799" w:rsidP="00ED07BF">
      <w:pPr>
        <w:rPr>
          <w:b/>
          <w:bCs/>
        </w:rPr>
      </w:pPr>
      <w:r>
        <w:rPr>
          <w:b/>
          <w:bCs/>
        </w:rPr>
        <w:t>E2</w:t>
      </w:r>
    </w:p>
    <w:p w14:paraId="00950CAF" w14:textId="2782FDC6" w:rsidR="00ED07BF" w:rsidRDefault="00E12799" w:rsidP="00ED07BF">
      <w:r>
        <w:rPr>
          <w:b/>
          <w:bCs/>
        </w:rPr>
        <w:t>a</w:t>
      </w:r>
      <w:r w:rsidR="00ED07BF">
        <w:tab/>
      </w:r>
      <w:r w:rsidR="00ED07BF" w:rsidRPr="002B027E">
        <w:rPr>
          <w:position w:val="-10"/>
        </w:rPr>
        <w:object w:dxaOrig="4440" w:dyaOrig="360" w14:anchorId="3FC87452">
          <v:shape id="_x0000_i1188" type="#_x0000_t75" style="width:222.55pt;height:17.7pt" o:ole="">
            <v:imagedata r:id="rId318" o:title=""/>
          </v:shape>
          <o:OLEObject Type="Embed" ProgID="Equation.DSMT4" ShapeID="_x0000_i1188" DrawAspect="Content" ObjectID="_1820076768" r:id="rId319"/>
        </w:object>
      </w:r>
    </w:p>
    <w:p w14:paraId="71144740" w14:textId="77777777" w:rsidR="00ED07BF" w:rsidRDefault="00ED07BF" w:rsidP="00ED07BF">
      <w:r>
        <w:tab/>
      </w:r>
      <w:r w:rsidRPr="00331688">
        <w:rPr>
          <w:position w:val="-8"/>
        </w:rPr>
        <w:object w:dxaOrig="1080" w:dyaOrig="300" w14:anchorId="0823515F">
          <v:shape id="_x0000_i1189" type="#_x0000_t75" style="width:54.3pt;height:15pt" o:ole="">
            <v:imagedata r:id="rId320" o:title=""/>
          </v:shape>
          <o:OLEObject Type="Embed" ProgID="Equation.DSMT4" ShapeID="_x0000_i1189" DrawAspect="Content" ObjectID="_1820076769" r:id="rId321"/>
        </w:object>
      </w:r>
    </w:p>
    <w:p w14:paraId="31FE4C80" w14:textId="1D2B6AED" w:rsidR="00ED07BF" w:rsidRDefault="00E12799" w:rsidP="00ED07BF">
      <w:r>
        <w:rPr>
          <w:b/>
          <w:bCs/>
        </w:rPr>
        <w:t>b</w:t>
      </w:r>
      <w:r w:rsidR="00ED07BF">
        <w:tab/>
      </w:r>
      <w:r w:rsidR="00ED07BF" w:rsidRPr="00331688">
        <w:rPr>
          <w:position w:val="-10"/>
        </w:rPr>
        <w:object w:dxaOrig="3640" w:dyaOrig="360" w14:anchorId="4DF56C59">
          <v:shape id="_x0000_i1190" type="#_x0000_t75" style="width:182.5pt;height:17.7pt" o:ole="">
            <v:imagedata r:id="rId322" o:title=""/>
          </v:shape>
          <o:OLEObject Type="Embed" ProgID="Equation.DSMT4" ShapeID="_x0000_i1190" DrawAspect="Content" ObjectID="_1820076770" r:id="rId323"/>
        </w:object>
      </w:r>
      <w:r w:rsidR="00ED07BF">
        <w:tab/>
      </w:r>
      <w:r w:rsidR="00ED07BF" w:rsidRPr="00331688">
        <w:rPr>
          <w:position w:val="-10"/>
        </w:rPr>
        <w:object w:dxaOrig="3519" w:dyaOrig="360" w14:anchorId="5B4A6D12">
          <v:shape id="_x0000_i1191" type="#_x0000_t75" style="width:175.95pt;height:17.7pt" o:ole="">
            <v:imagedata r:id="rId324" o:title=""/>
          </v:shape>
          <o:OLEObject Type="Embed" ProgID="Equation.DSMT4" ShapeID="_x0000_i1191" DrawAspect="Content" ObjectID="_1820076771" r:id="rId325"/>
        </w:object>
      </w:r>
    </w:p>
    <w:p w14:paraId="03C99F3F" w14:textId="77777777" w:rsidR="00ED07BF" w:rsidRDefault="00ED07BF" w:rsidP="00ED07BF">
      <w:r>
        <w:tab/>
      </w:r>
      <w:r w:rsidRPr="00331688">
        <w:rPr>
          <w:position w:val="-24"/>
        </w:rPr>
        <w:object w:dxaOrig="1680" w:dyaOrig="600" w14:anchorId="5147241B">
          <v:shape id="_x0000_i1192" type="#_x0000_t75" style="width:83.95pt;height:30.05pt" o:ole="">
            <v:imagedata r:id="rId326" o:title=""/>
          </v:shape>
          <o:OLEObject Type="Embed" ProgID="Equation.DSMT4" ShapeID="_x0000_i1192" DrawAspect="Content" ObjectID="_1820076772" r:id="rId327"/>
        </w:object>
      </w:r>
      <w:r>
        <w:tab/>
      </w:r>
      <w:r>
        <w:tab/>
      </w:r>
      <w:r>
        <w:tab/>
      </w:r>
      <w:r>
        <w:tab/>
      </w:r>
      <w:r w:rsidRPr="00331688">
        <w:rPr>
          <w:position w:val="-24"/>
        </w:rPr>
        <w:object w:dxaOrig="1700" w:dyaOrig="600" w14:anchorId="3140EE1C">
          <v:shape id="_x0000_i1193" type="#_x0000_t75" style="width:85.1pt;height:30.05pt" o:ole="">
            <v:imagedata r:id="rId328" o:title=""/>
          </v:shape>
          <o:OLEObject Type="Embed" ProgID="Equation.DSMT4" ShapeID="_x0000_i1193" DrawAspect="Content" ObjectID="_1820076773" r:id="rId329"/>
        </w:object>
      </w:r>
    </w:p>
    <w:p w14:paraId="68EEF812" w14:textId="77777777" w:rsidR="00ED07BF" w:rsidRDefault="00ED07BF" w:rsidP="00ED07BF">
      <w:r>
        <w:tab/>
      </w:r>
      <w:r w:rsidRPr="00331688">
        <w:rPr>
          <w:position w:val="-6"/>
        </w:rPr>
        <w:object w:dxaOrig="2960" w:dyaOrig="320" w14:anchorId="22FB7AE5">
          <v:shape id="_x0000_i1194" type="#_x0000_t75" style="width:147.85pt;height:15.4pt" o:ole="">
            <v:imagedata r:id="rId330" o:title=""/>
          </v:shape>
          <o:OLEObject Type="Embed" ProgID="Equation.DSMT4" ShapeID="_x0000_i1194" DrawAspect="Content" ObjectID="_1820076774" r:id="rId331"/>
        </w:object>
      </w:r>
    </w:p>
    <w:p w14:paraId="32AFAF9E" w14:textId="77777777" w:rsidR="00ED07BF" w:rsidRDefault="00ED07BF" w:rsidP="00ED07BF"/>
    <w:p w14:paraId="18F11B84" w14:textId="3C9B09A4" w:rsidR="00ED07BF" w:rsidRDefault="00E12799" w:rsidP="00ED07BF">
      <w:r>
        <w:rPr>
          <w:b/>
        </w:rPr>
        <w:t>E3</w:t>
      </w:r>
      <w:r w:rsidR="00ED07BF">
        <w:tab/>
      </w:r>
      <w:r w:rsidR="00ED07BF" w:rsidRPr="0066079B">
        <w:rPr>
          <w:i/>
        </w:rPr>
        <w:t>CE</w:t>
      </w:r>
      <w:r w:rsidR="00ED07BF">
        <w:t xml:space="preserve"> is een middellijn, dus </w:t>
      </w:r>
      <w:r w:rsidR="00ED07BF" w:rsidRPr="0066079B">
        <w:rPr>
          <w:position w:val="-6"/>
        </w:rPr>
        <w:object w:dxaOrig="1359" w:dyaOrig="320" w14:anchorId="24A66B0D">
          <v:shape id="_x0000_i1195" type="#_x0000_t75" style="width:67.75pt;height:15.4pt" o:ole="">
            <v:imagedata r:id="rId332" o:title=""/>
          </v:shape>
          <o:OLEObject Type="Embed" ProgID="Equation.DSMT4" ShapeID="_x0000_i1195" DrawAspect="Content" ObjectID="_1820076775" r:id="rId333"/>
        </w:object>
      </w:r>
      <w:r w:rsidR="00ED07BF">
        <w:t xml:space="preserve"> (Thales)</w:t>
      </w:r>
    </w:p>
    <w:p w14:paraId="74B945A1" w14:textId="77777777" w:rsidR="00ED07BF" w:rsidRDefault="00ED07BF" w:rsidP="00ED07BF">
      <w:r>
        <w:tab/>
        <w:t xml:space="preserve">De twee rechte hoeken zijn F-hoeken waardoor </w:t>
      </w:r>
      <w:r w:rsidRPr="00D43889">
        <w:rPr>
          <w:i/>
        </w:rPr>
        <w:t>AB</w:t>
      </w:r>
      <w:r>
        <w:t xml:space="preserve"> // </w:t>
      </w:r>
      <w:r w:rsidRPr="00D43889">
        <w:rPr>
          <w:i/>
        </w:rPr>
        <w:t>DE</w:t>
      </w:r>
      <w:r>
        <w:t>.</w:t>
      </w:r>
    </w:p>
    <w:p w14:paraId="02B137EA" w14:textId="77777777" w:rsidR="00ED07BF" w:rsidRDefault="00ED07BF" w:rsidP="00ED07BF"/>
    <w:p w14:paraId="63BABA63" w14:textId="0C4F6779" w:rsidR="00ED07BF" w:rsidRDefault="00E12799" w:rsidP="00ED07BF">
      <w:r>
        <w:rPr>
          <w:b/>
        </w:rPr>
        <w:t>E</w:t>
      </w:r>
      <w:r w:rsidR="00ED07BF">
        <w:rPr>
          <w:b/>
        </w:rPr>
        <w:t>4</w:t>
      </w:r>
    </w:p>
    <w:p w14:paraId="0D8D5285" w14:textId="7A98354D" w:rsidR="00ED07BF" w:rsidRDefault="00E12799" w:rsidP="00ED07BF">
      <w:r>
        <w:rPr>
          <w:b/>
          <w:bCs/>
        </w:rPr>
        <w:t>a</w:t>
      </w:r>
      <w:r w:rsidR="00ED07BF">
        <w:tab/>
      </w:r>
      <w:r w:rsidR="00ED07BF" w:rsidRPr="00681982">
        <w:rPr>
          <w:i/>
        </w:rPr>
        <w:t>CR</w:t>
      </w:r>
      <w:r w:rsidR="00ED07BF">
        <w:t xml:space="preserve"> en </w:t>
      </w:r>
      <w:r w:rsidR="00ED07BF" w:rsidRPr="00681982">
        <w:rPr>
          <w:i/>
        </w:rPr>
        <w:t>CP</w:t>
      </w:r>
      <w:r w:rsidR="00ED07BF">
        <w:t xml:space="preserve"> zijn raaklijnen, dus </w:t>
      </w:r>
      <w:r w:rsidR="00ED07BF" w:rsidRPr="00681982">
        <w:rPr>
          <w:position w:val="-6"/>
        </w:rPr>
        <w:object w:dxaOrig="999" w:dyaOrig="279" w14:anchorId="1F658C9E">
          <v:shape id="_x0000_i1196" type="#_x0000_t75" style="width:50.05pt;height:13.5pt" o:ole="">
            <v:imagedata r:id="rId334" o:title=""/>
          </v:shape>
          <o:OLEObject Type="Embed" ProgID="Equation.DSMT4" ShapeID="_x0000_i1196" DrawAspect="Content" ObjectID="_1820076776" r:id="rId335"/>
        </w:object>
      </w:r>
    </w:p>
    <w:p w14:paraId="01A367AD" w14:textId="77777777" w:rsidR="00ED07BF" w:rsidRDefault="00ED07BF" w:rsidP="00ED07BF">
      <w:r>
        <w:tab/>
        <w:t xml:space="preserve">Zo zijn ook </w:t>
      </w:r>
      <w:r w:rsidRPr="00681982">
        <w:rPr>
          <w:position w:val="-8"/>
        </w:rPr>
        <w:object w:dxaOrig="1020" w:dyaOrig="300" w14:anchorId="15D05A66">
          <v:shape id="_x0000_i1197" type="#_x0000_t75" style="width:51.2pt;height:15pt" o:ole="">
            <v:imagedata r:id="rId336" o:title=""/>
          </v:shape>
          <o:OLEObject Type="Embed" ProgID="Equation.DSMT4" ShapeID="_x0000_i1197" DrawAspect="Content" ObjectID="_1820076777" r:id="rId337"/>
        </w:object>
      </w:r>
      <w:r>
        <w:t xml:space="preserve"> en </w:t>
      </w:r>
      <w:r w:rsidRPr="00681982">
        <w:rPr>
          <w:position w:val="-8"/>
        </w:rPr>
        <w:object w:dxaOrig="1040" w:dyaOrig="300" w14:anchorId="7528BC17">
          <v:shape id="_x0000_i1198" type="#_x0000_t75" style="width:52pt;height:15pt" o:ole="">
            <v:imagedata r:id="rId338" o:title=""/>
          </v:shape>
          <o:OLEObject Type="Embed" ProgID="Equation.DSMT4" ShapeID="_x0000_i1198" DrawAspect="Content" ObjectID="_1820076778" r:id="rId339"/>
        </w:object>
      </w:r>
    </w:p>
    <w:p w14:paraId="74CD0387" w14:textId="77777777" w:rsidR="00ED07BF" w:rsidRDefault="00ED07BF" w:rsidP="00ED07BF">
      <w:r>
        <w:tab/>
      </w:r>
      <w:r w:rsidRPr="00681982">
        <w:rPr>
          <w:position w:val="-8"/>
        </w:rPr>
        <w:object w:dxaOrig="7540" w:dyaOrig="300" w14:anchorId="36C4B1AC">
          <v:shape id="_x0000_i1199" type="#_x0000_t75" style="width:377.35pt;height:15pt" o:ole="">
            <v:imagedata r:id="rId340" o:title=""/>
          </v:shape>
          <o:OLEObject Type="Embed" ProgID="Equation.DSMT4" ShapeID="_x0000_i1199" DrawAspect="Content" ObjectID="_1820076779" r:id="rId341"/>
        </w:object>
      </w:r>
      <w:r>
        <w:t xml:space="preserve"> </w:t>
      </w:r>
    </w:p>
    <w:p w14:paraId="780D4E46" w14:textId="03014E4E" w:rsidR="00ED07BF" w:rsidRDefault="00E12799" w:rsidP="00ED07BF">
      <w:pPr>
        <w:ind w:left="705" w:hanging="705"/>
      </w:pPr>
      <w:r>
        <w:rPr>
          <w:b/>
          <w:bCs/>
        </w:rPr>
        <w:t>b</w:t>
      </w:r>
      <w:r w:rsidR="00ED07BF">
        <w:tab/>
      </w:r>
      <w:r w:rsidR="00ED07BF" w:rsidRPr="00681982">
        <w:rPr>
          <w:position w:val="-8"/>
        </w:rPr>
        <w:object w:dxaOrig="2040" w:dyaOrig="400" w14:anchorId="32E0DBF1">
          <v:shape id="_x0000_i1200" type="#_x0000_t75" style="width:102.05pt;height:20pt" o:ole="">
            <v:imagedata r:id="rId342" o:title=""/>
          </v:shape>
          <o:OLEObject Type="Embed" ProgID="Equation.DSMT4" ShapeID="_x0000_i1200" DrawAspect="Content" ObjectID="_1820076780" r:id="rId343"/>
        </w:object>
      </w:r>
    </w:p>
    <w:p w14:paraId="3180BEF4" w14:textId="77777777" w:rsidR="00ED07BF" w:rsidRDefault="00ED07BF" w:rsidP="00ED07BF">
      <w:pPr>
        <w:ind w:left="705"/>
      </w:pPr>
      <w:r w:rsidRPr="00E1346A">
        <w:rPr>
          <w:position w:val="-30"/>
        </w:rPr>
        <w:object w:dxaOrig="2780" w:dyaOrig="720" w14:anchorId="776278D3">
          <v:shape id="_x0000_i1201" type="#_x0000_t75" style="width:139pt;height:36.2pt" o:ole="">
            <v:imagedata r:id="rId344" o:title=""/>
          </v:shape>
          <o:OLEObject Type="Embed" ProgID="Equation.DSMT4" ShapeID="_x0000_i1201" DrawAspect="Content" ObjectID="_1820076781" r:id="rId345"/>
        </w:object>
      </w:r>
    </w:p>
    <w:p w14:paraId="332A634B" w14:textId="77777777" w:rsidR="00ED07BF" w:rsidRDefault="00ED07BF" w:rsidP="00ED07BF"/>
    <w:p w14:paraId="7C30071D" w14:textId="7737E387" w:rsidR="00ED07BF" w:rsidRDefault="00E12799" w:rsidP="00ED07BF">
      <w:r>
        <w:rPr>
          <w:b/>
        </w:rPr>
        <w:t>E</w:t>
      </w:r>
      <w:r w:rsidR="00ED07BF">
        <w:rPr>
          <w:b/>
        </w:rPr>
        <w:t>5</w:t>
      </w:r>
    </w:p>
    <w:p w14:paraId="598DDFB1" w14:textId="21E5C2B3" w:rsidR="00ED07BF" w:rsidRDefault="00E12799" w:rsidP="00ED07BF">
      <w:r>
        <w:rPr>
          <w:b/>
          <w:bCs/>
        </w:rPr>
        <w:t>a</w:t>
      </w:r>
      <w:r w:rsidR="00ED07BF">
        <w:tab/>
      </w:r>
      <w:r w:rsidR="00ED07BF" w:rsidRPr="00E1346A">
        <w:rPr>
          <w:position w:val="-8"/>
        </w:rPr>
        <w:object w:dxaOrig="2360" w:dyaOrig="400" w14:anchorId="17C23369">
          <v:shape id="_x0000_i1202" type="#_x0000_t75" style="width:117.45pt;height:20pt" o:ole="">
            <v:imagedata r:id="rId346" o:title=""/>
          </v:shape>
          <o:OLEObject Type="Embed" ProgID="Equation.DSMT4" ShapeID="_x0000_i1202" DrawAspect="Content" ObjectID="_1820076782" r:id="rId347"/>
        </w:object>
      </w:r>
    </w:p>
    <w:p w14:paraId="32CB6264" w14:textId="6C75818C" w:rsidR="00ED07BF" w:rsidRDefault="00E12799" w:rsidP="00ED07BF">
      <w:pPr>
        <w:ind w:left="705"/>
      </w:pPr>
      <m:oMath>
        <m:r>
          <w:rPr>
            <w:rFonts w:ascii="Cambria Math" w:hAnsi="Cambria Math"/>
          </w:rPr>
          <m:t>∆MAC</m:t>
        </m:r>
      </m:oMath>
      <w:r>
        <w:t xml:space="preserve"> </w:t>
      </w:r>
      <w:r w:rsidR="00ED07BF">
        <w:t xml:space="preserve">is een gelijkbenige driehoek. De loodlijn door </w:t>
      </w:r>
      <m:oMath>
        <m:r>
          <w:rPr>
            <w:rFonts w:ascii="Cambria Math" w:hAnsi="Cambria Math"/>
          </w:rPr>
          <m:t>M</m:t>
        </m:r>
      </m:oMath>
      <w:r w:rsidR="00ED07BF">
        <w:t xml:space="preserve"> op </w:t>
      </w:r>
      <m:oMath>
        <m:r>
          <w:rPr>
            <w:rFonts w:ascii="Cambria Math" w:hAnsi="Cambria Math"/>
          </w:rPr>
          <m:t>AC</m:t>
        </m:r>
      </m:oMath>
      <w:r w:rsidR="00ED07BF">
        <w:t xml:space="preserve"> gaat door het midden van </w:t>
      </w:r>
      <m:oMath>
        <m:r>
          <w:rPr>
            <w:rFonts w:ascii="Cambria Math" w:hAnsi="Cambria Math"/>
          </w:rPr>
          <m:t>AC</m:t>
        </m:r>
      </m:oMath>
      <w:r w:rsidR="00ED07BF">
        <w:t xml:space="preserve">: </w:t>
      </w:r>
      <w:r w:rsidR="00ED07BF" w:rsidRPr="00E1346A">
        <w:rPr>
          <w:position w:val="-12"/>
        </w:rPr>
        <w:object w:dxaOrig="1160" w:dyaOrig="360" w14:anchorId="439226B9">
          <v:shape id="_x0000_i1203" type="#_x0000_t75" style="width:58.5pt;height:17.7pt" o:ole="">
            <v:imagedata r:id="rId348" o:title=""/>
          </v:shape>
          <o:OLEObject Type="Embed" ProgID="Equation.DSMT4" ShapeID="_x0000_i1203" DrawAspect="Content" ObjectID="_1820076783" r:id="rId349"/>
        </w:object>
      </w:r>
    </w:p>
    <w:p w14:paraId="3F8A6F0B" w14:textId="77777777" w:rsidR="00ED07BF" w:rsidRDefault="00ED07BF" w:rsidP="00ED07BF">
      <w:pPr>
        <w:ind w:left="705"/>
      </w:pPr>
      <w:r>
        <w:tab/>
      </w:r>
      <w:r w:rsidRPr="00E1346A">
        <w:rPr>
          <w:position w:val="-12"/>
        </w:rPr>
        <w:object w:dxaOrig="960" w:dyaOrig="360" w14:anchorId="58E46671">
          <v:shape id="_x0000_i1204" type="#_x0000_t75" style="width:47.75pt;height:17.7pt" o:ole="">
            <v:imagedata r:id="rId350" o:title=""/>
          </v:shape>
          <o:OLEObject Type="Embed" ProgID="Equation.DSMT4" ShapeID="_x0000_i1204" DrawAspect="Content" ObjectID="_1820076784" r:id="rId351"/>
        </w:object>
      </w:r>
      <w:r>
        <w:t xml:space="preserve"> en dus is </w:t>
      </w:r>
      <w:r w:rsidRPr="00E1346A">
        <w:rPr>
          <w:position w:val="-12"/>
        </w:rPr>
        <w:object w:dxaOrig="1800" w:dyaOrig="360" w14:anchorId="4D3AD1B8">
          <v:shape id="_x0000_i1205" type="#_x0000_t75" style="width:89.7pt;height:17.7pt" o:ole="">
            <v:imagedata r:id="rId352" o:title=""/>
          </v:shape>
          <o:OLEObject Type="Embed" ProgID="Equation.DSMT4" ShapeID="_x0000_i1205" DrawAspect="Content" ObjectID="_1820076785" r:id="rId353"/>
        </w:object>
      </w:r>
    </w:p>
    <w:p w14:paraId="3CD2D53C" w14:textId="77777777" w:rsidR="00ED07BF" w:rsidRDefault="00ED07BF" w:rsidP="00ED07BF">
      <w:pPr>
        <w:ind w:left="705"/>
      </w:pPr>
      <w:r w:rsidRPr="00384C2A">
        <w:rPr>
          <w:i/>
        </w:rPr>
        <w:t>MP</w:t>
      </w:r>
      <w:r>
        <w:t xml:space="preserve">: </w:t>
      </w:r>
      <w:r w:rsidRPr="00384C2A">
        <w:rPr>
          <w:position w:val="-12"/>
        </w:rPr>
        <w:object w:dxaOrig="1420" w:dyaOrig="360" w14:anchorId="648C636C">
          <v:shape id="_x0000_i1206" type="#_x0000_t75" style="width:71.6pt;height:17.7pt" o:ole="">
            <v:imagedata r:id="rId354" o:title=""/>
          </v:shape>
          <o:OLEObject Type="Embed" ProgID="Equation.DSMT4" ShapeID="_x0000_i1206" DrawAspect="Content" ObjectID="_1820076786" r:id="rId355"/>
        </w:object>
      </w:r>
      <w:r>
        <w:t xml:space="preserve"> met </w:t>
      </w:r>
      <w:r w:rsidRPr="00384C2A">
        <w:rPr>
          <w:position w:val="-12"/>
        </w:rPr>
        <w:object w:dxaOrig="2780" w:dyaOrig="360" w14:anchorId="78CF0F6E">
          <v:shape id="_x0000_i1207" type="#_x0000_t75" style="width:139pt;height:17.7pt" o:ole="">
            <v:imagedata r:id="rId356" o:title=""/>
          </v:shape>
          <o:OLEObject Type="Embed" ProgID="Equation.DSMT4" ShapeID="_x0000_i1207" DrawAspect="Content" ObjectID="_1820076787" r:id="rId357"/>
        </w:object>
      </w:r>
    </w:p>
    <w:p w14:paraId="7F4B2946" w14:textId="36642732" w:rsidR="00ED07BF" w:rsidRDefault="00E12799" w:rsidP="00ED07BF">
      <w:r>
        <w:rPr>
          <w:b/>
          <w:bCs/>
        </w:rPr>
        <w:t>b</w:t>
      </w:r>
      <w:r w:rsidR="00ED07BF">
        <w:tab/>
      </w:r>
      <w:r w:rsidR="00ED07BF" w:rsidRPr="00384C2A">
        <w:rPr>
          <w:position w:val="-6"/>
        </w:rPr>
        <w:object w:dxaOrig="1340" w:dyaOrig="320" w14:anchorId="3A8FF010">
          <v:shape id="_x0000_i1208" type="#_x0000_t75" style="width:66.6pt;height:15.4pt" o:ole="">
            <v:imagedata r:id="rId358" o:title=""/>
          </v:shape>
          <o:OLEObject Type="Embed" ProgID="Equation.DSMT4" ShapeID="_x0000_i1208" DrawAspect="Content" ObjectID="_1820076788" r:id="rId359"/>
        </w:object>
      </w:r>
      <w:r w:rsidR="00ED07BF">
        <w:t xml:space="preserve"> (Thales)</w:t>
      </w:r>
    </w:p>
    <w:p w14:paraId="017B5167" w14:textId="25FB0674" w:rsidR="00ED07BF" w:rsidRDefault="00ED07BF" w:rsidP="00ED07BF">
      <w:r>
        <w:tab/>
      </w:r>
      <m:oMath>
        <m:r>
          <w:rPr>
            <w:rFonts w:ascii="Cambria Math" w:hAnsi="Cambria Math"/>
          </w:rPr>
          <m:t>∆ABC~∆</m:t>
        </m:r>
        <m:r>
          <w:rPr>
            <w:rFonts w:ascii="Cambria Math" w:hAnsi="Cambria Math"/>
          </w:rPr>
          <m:t>DCA</m:t>
        </m:r>
      </m:oMath>
      <w:r w:rsidR="0032269E">
        <w:t xml:space="preserve"> </w:t>
      </w:r>
      <w:r>
        <w:t xml:space="preserve">met factor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r</m:t>
            </m:r>
          </m:num>
          <m:den>
            <m:r>
              <w:rPr>
                <w:rFonts w:ascii="Cambria Math" w:hAnsi="Cambria Math"/>
              </w:rPr>
              <m:t>65</m:t>
            </m:r>
          </m:den>
        </m:f>
      </m:oMath>
    </w:p>
    <w:p w14:paraId="0C3A1020" w14:textId="01189042" w:rsidR="00DD0AAA" w:rsidRDefault="002D2502" w:rsidP="00ED07BF">
      <w:r>
        <w:tab/>
      </w:r>
      <m:oMath>
        <m:r>
          <w:rPr>
            <w:rFonts w:ascii="Cambria Math" w:hAnsi="Cambria Math"/>
          </w:rPr>
          <m:t>25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r</m:t>
            </m:r>
          </m:num>
          <m:den>
            <m:r>
              <w:rPr>
                <w:rFonts w:ascii="Cambria Math" w:hAnsi="Cambria Math"/>
              </w:rPr>
              <m:t>65</m:t>
            </m:r>
          </m:den>
        </m:f>
        <m:r>
          <w:rPr>
            <w:rFonts w:ascii="Cambria Math" w:hAnsi="Cambria Math"/>
          </w:rPr>
          <m:t>=65</m:t>
        </m:r>
      </m:oMath>
    </w:p>
    <w:p w14:paraId="5FD1A685" w14:textId="3FC90DA9" w:rsidR="002D2502" w:rsidRDefault="002D2502" w:rsidP="00ED07BF">
      <w:r>
        <w:tab/>
      </w:r>
      <m:oMath>
        <m:r>
          <w:rPr>
            <w:rFonts w:ascii="Cambria Math" w:hAnsi="Cambria Math"/>
          </w:rPr>
          <m:t>r=65</m:t>
        </m:r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5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>=8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45245517" w14:textId="77777777" w:rsidR="00ED07BF" w:rsidRDefault="00ED07BF" w:rsidP="00ED07BF"/>
    <w:p w14:paraId="1DE11F8F" w14:textId="3D594876" w:rsidR="00ED07BF" w:rsidRDefault="00E12799" w:rsidP="00ED07BF">
      <w:r>
        <w:rPr>
          <w:b/>
          <w:bCs/>
        </w:rPr>
        <w:t>E6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ABCD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∆ABM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∆BCM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∆CDM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∆DAM</m:t>
            </m:r>
          </m:sub>
        </m:sSub>
        <m:r>
          <w:rPr>
            <w:rFonts w:ascii="Cambria Math" w:hAnsi="Cambria Math"/>
          </w:rPr>
          <m:t>=</m:t>
        </m:r>
      </m:oMath>
    </w:p>
    <w:p w14:paraId="48553C96" w14:textId="0BA150D0" w:rsidR="00E12799" w:rsidRDefault="00E12799" w:rsidP="00ED07BF">
      <w:r>
        <w:tab/>
      </w:r>
      <w:r>
        <w:tab/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B∙r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BC∙r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CD∙r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AD∙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(AB+BC+CD+AD)∙r</m:t>
        </m:r>
      </m:oMath>
    </w:p>
    <w:p w14:paraId="7A4E0B35" w14:textId="77C8B516" w:rsidR="00E12799" w:rsidRPr="00E12799" w:rsidRDefault="00E12799" w:rsidP="00ED07BF">
      <w:r>
        <w:tab/>
      </w:r>
      <w:r>
        <w:tab/>
      </w:r>
    </w:p>
    <w:p w14:paraId="3C38FB46" w14:textId="77777777" w:rsidR="007A5AA9" w:rsidRPr="006808BE" w:rsidRDefault="00ED07BF" w:rsidP="00E12799">
      <w:pPr>
        <w:rPr>
          <w:b/>
          <w:bCs/>
        </w:rPr>
      </w:pPr>
      <w:r w:rsidRPr="006808BE">
        <w:br w:type="page"/>
      </w:r>
      <w:r w:rsidR="007A5AA9" w:rsidRPr="006808BE">
        <w:rPr>
          <w:b/>
          <w:bCs/>
        </w:rPr>
        <w:lastRenderedPageBreak/>
        <w:t>E7</w:t>
      </w:r>
    </w:p>
    <w:p w14:paraId="1121D2F6" w14:textId="77777777" w:rsidR="007A5AA9" w:rsidRDefault="007A5AA9" w:rsidP="00E12799">
      <w:r w:rsidRPr="007A5AA9">
        <w:rPr>
          <w:b/>
          <w:bCs/>
        </w:rPr>
        <w:t>a</w:t>
      </w:r>
      <w:r w:rsidRPr="007A5AA9">
        <w:tab/>
      </w:r>
      <m:oMath>
        <m:r>
          <w:rPr>
            <w:rFonts w:ascii="Cambria Math" w:hAnsi="Cambria Math"/>
          </w:rPr>
          <m:t>∠ADB=∠ACB=90°</m:t>
        </m:r>
      </m:oMath>
      <w:r w:rsidRPr="007A5AA9">
        <w:t xml:space="preserve"> (Thales) en </w:t>
      </w:r>
      <m:oMath>
        <m:r>
          <w:rPr>
            <w:rFonts w:ascii="Cambria Math" w:hAnsi="Cambria Math"/>
          </w:rPr>
          <m:t>∠ASD=∠CSD</m:t>
        </m:r>
      </m:oMath>
      <w:r>
        <w:t xml:space="preserve"> (overstaande hoeken)</w:t>
      </w:r>
    </w:p>
    <w:p w14:paraId="554BF352" w14:textId="228C714E" w:rsidR="00ED07BF" w:rsidRDefault="007A5AA9" w:rsidP="00E12799">
      <w:r>
        <w:tab/>
        <w:t xml:space="preserve">Dus </w:t>
      </w:r>
      <m:oMath>
        <m:r>
          <w:rPr>
            <w:rFonts w:ascii="Cambria Math" w:hAnsi="Cambria Math"/>
          </w:rPr>
          <m:t>∆ASD~∆BSC</m:t>
        </m:r>
      </m:oMath>
    </w:p>
    <w:p w14:paraId="3A60285E" w14:textId="01EF2D63" w:rsidR="007A5AA9" w:rsidRDefault="007A5AA9" w:rsidP="00E12799">
      <w:r>
        <w:rPr>
          <w:b/>
          <w:bCs/>
        </w:rPr>
        <w:t>b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S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geeft </w:t>
      </w:r>
      <m:oMath>
        <m:r>
          <w:rPr>
            <w:rFonts w:ascii="Cambria Math" w:hAnsi="Cambria Math"/>
          </w:rPr>
          <m:t>DS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∙6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2BD2B7D8" w14:textId="4E5DA8F0" w:rsidR="007A5AA9" w:rsidRDefault="007A5AA9" w:rsidP="00E12799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∆ABC</m:t>
        </m:r>
      </m:oMath>
      <w:r>
        <w:t xml:space="preserve"> met rechthoekzijde </w:t>
      </w:r>
      <m:oMath>
        <m:r>
          <w:rPr>
            <w:rFonts w:ascii="Cambria Math" w:hAnsi="Cambria Math"/>
          </w:rPr>
          <m:t>AC=15</m:t>
        </m:r>
      </m:oMath>
    </w:p>
    <w:p w14:paraId="746BCA59" w14:textId="728AA4F3" w:rsidR="007A5AA9" w:rsidRPr="007A5AA9" w:rsidRDefault="007A5AA9" w:rsidP="00E12799">
      <w:r>
        <w:tab/>
      </w:r>
      <m:oMath>
        <m:r>
          <w:rPr>
            <w:rFonts w:ascii="Cambria Math" w:hAnsi="Cambria Math"/>
          </w:rPr>
          <m:t>BC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8</m:t>
        </m:r>
      </m:oMath>
      <w:r w:rsidR="004372D2">
        <w:t xml:space="preserve"> (in </w:t>
      </w:r>
      <m:oMath>
        <m:r>
          <w:rPr>
            <w:rFonts w:ascii="Cambria Math" w:hAnsi="Cambria Math"/>
          </w:rPr>
          <m:t>∆BCS</m:t>
        </m:r>
      </m:oMath>
      <w:r w:rsidR="004372D2">
        <w:t>)</w:t>
      </w:r>
    </w:p>
    <w:p w14:paraId="5DC27604" w14:textId="58537FB5" w:rsidR="00ED07BF" w:rsidRDefault="004372D2" w:rsidP="00ED07BF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2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7</m:t>
        </m:r>
      </m:oMath>
      <w:r>
        <w:t xml:space="preserve"> en dus is </w:t>
      </w:r>
      <m:oMath>
        <m:r>
          <w:rPr>
            <w:rFonts w:ascii="Cambria Math" w:hAnsi="Cambria Math"/>
          </w:rPr>
          <m:t>r=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7FDF862" w14:textId="77777777" w:rsidR="004372D2" w:rsidRDefault="004372D2" w:rsidP="00ED07BF"/>
    <w:p w14:paraId="3C6C07DF" w14:textId="478F9087" w:rsidR="00ED07BF" w:rsidRPr="00ED07BF" w:rsidRDefault="004372D2" w:rsidP="00ED07BF">
      <w:r>
        <w:rPr>
          <w:b/>
        </w:rPr>
        <w:t>E8</w:t>
      </w:r>
      <w:r w:rsidR="00ED07BF" w:rsidRPr="00ED07BF">
        <w:tab/>
        <w:t xml:space="preserve">Teken de loodlijn op door </w:t>
      </w:r>
      <w:r w:rsidR="00ED07BF" w:rsidRPr="00ED07BF">
        <w:rPr>
          <w:i/>
        </w:rPr>
        <w:t>M</w:t>
      </w:r>
      <w:r w:rsidR="00ED07BF" w:rsidRPr="00ED07BF">
        <w:t xml:space="preserve"> op </w:t>
      </w:r>
      <w:r w:rsidR="00ED07BF" w:rsidRPr="00ED07BF">
        <w:rPr>
          <w:i/>
        </w:rPr>
        <w:t>PQ</w:t>
      </w:r>
      <w:r w:rsidR="00ED07BF" w:rsidRPr="00ED07BF">
        <w:t xml:space="preserve">. (Deze gaat door het midden </w:t>
      </w:r>
      <w:r w:rsidR="00ED07BF" w:rsidRPr="00ED07BF">
        <w:rPr>
          <w:i/>
        </w:rPr>
        <w:t>S</w:t>
      </w:r>
      <w:r w:rsidR="00ED07BF" w:rsidRPr="00ED07BF">
        <w:t xml:space="preserve"> van </w:t>
      </w:r>
      <w:r w:rsidR="00ED07BF" w:rsidRPr="00ED07BF">
        <w:rPr>
          <w:i/>
        </w:rPr>
        <w:t>PQ</w:t>
      </w:r>
      <w:r w:rsidR="00ED07BF" w:rsidRPr="00ED07BF">
        <w:t>)</w:t>
      </w:r>
    </w:p>
    <w:p w14:paraId="1776C66A" w14:textId="7692B9A4" w:rsidR="00ED07BF" w:rsidRPr="00ED07BF" w:rsidRDefault="004372D2" w:rsidP="00ED07BF">
      <w:pPr>
        <w:ind w:left="705"/>
      </w:pPr>
      <m:oMath>
        <m:r>
          <w:rPr>
            <w:rFonts w:ascii="Cambria Math" w:hAnsi="Cambria Math"/>
          </w:rPr>
          <m:t>∆SMC~∆ABC</m:t>
        </m:r>
      </m:oMath>
      <w:r w:rsidRPr="004372D2">
        <w:t xml:space="preserve"> </w:t>
      </w:r>
      <w:r w:rsidR="00ED07BF" w:rsidRPr="00ED07BF">
        <w:t>(</w:t>
      </w:r>
      <w:r w:rsidR="00ED07BF" w:rsidRPr="001E1FAA">
        <w:rPr>
          <w:position w:val="-6"/>
          <w:lang w:val="en-US"/>
        </w:rPr>
        <w:object w:dxaOrig="1600" w:dyaOrig="320" w14:anchorId="21540195">
          <v:shape id="_x0000_i1212" type="#_x0000_t75" style="width:80.1pt;height:15.4pt" o:ole="">
            <v:imagedata r:id="rId360" o:title=""/>
          </v:shape>
          <o:OLEObject Type="Embed" ProgID="Equation.DSMT4" ShapeID="_x0000_i1212" DrawAspect="Content" ObjectID="_1820076789" r:id="rId361"/>
        </w:object>
      </w:r>
      <w:r w:rsidR="00ED07BF" w:rsidRPr="00ED07BF">
        <w:t xml:space="preserve"> en </w:t>
      </w:r>
      <w:r w:rsidR="00ED07BF" w:rsidRPr="001E1FAA">
        <w:rPr>
          <w:position w:val="-6"/>
          <w:lang w:val="en-US"/>
        </w:rPr>
        <w:object w:dxaOrig="440" w:dyaOrig="279" w14:anchorId="2ECD6E46">
          <v:shape id="_x0000_i1213" type="#_x0000_t75" style="width:21.95pt;height:13.5pt" o:ole="">
            <v:imagedata r:id="rId362" o:title=""/>
          </v:shape>
          <o:OLEObject Type="Embed" ProgID="Equation.DSMT4" ShapeID="_x0000_i1213" DrawAspect="Content" ObjectID="_1820076790" r:id="rId363"/>
        </w:object>
      </w:r>
      <w:r w:rsidR="00ED07BF" w:rsidRPr="00ED07BF">
        <w:t xml:space="preserve"> is gemeenschappelijk) met factor</w:t>
      </w:r>
    </w:p>
    <w:p w14:paraId="4005C615" w14:textId="2EF008CC" w:rsidR="00144998" w:rsidRDefault="00ED07BF" w:rsidP="00ED07BF">
      <w:r w:rsidRPr="00ED07BF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6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</w:rPr>
              <m:t>12+8</m:t>
            </m:r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3142DE2B" w14:textId="5EF3553E" w:rsidR="002C1525" w:rsidRDefault="002C1525" w:rsidP="00ED07BF">
      <w:r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MS=36</m:t>
        </m:r>
      </m:oMath>
    </w:p>
    <w:p w14:paraId="07705F9B" w14:textId="1B4461C7" w:rsidR="002C1525" w:rsidRDefault="002C1525" w:rsidP="00ED07BF">
      <w:r>
        <w:tab/>
      </w:r>
      <m:oMath>
        <m:r>
          <w:rPr>
            <w:rFonts w:ascii="Cambria Math" w:hAnsi="Cambria Math"/>
          </w:rPr>
          <m:t>MS=15</m:t>
        </m:r>
      </m:oMath>
    </w:p>
    <w:p w14:paraId="4ACB7983" w14:textId="473A0470" w:rsidR="002C1525" w:rsidRPr="00144998" w:rsidRDefault="002C1525" w:rsidP="00ED07BF">
      <w:r>
        <w:tab/>
      </w:r>
      <m:oMath>
        <m:r>
          <w:rPr>
            <w:rFonts w:ascii="Cambria Math" w:hAnsi="Cambria Math"/>
          </w:rPr>
          <m:t>r=MP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7</m:t>
        </m:r>
      </m:oMath>
    </w:p>
    <w:p w14:paraId="088F92D1" w14:textId="6497D5CE" w:rsidR="00ED07BF" w:rsidRDefault="00ED07BF" w:rsidP="00ED07BF">
      <w:pPr>
        <w:rPr>
          <w:lang w:val="en-US"/>
        </w:rPr>
      </w:pPr>
    </w:p>
    <w:p w14:paraId="07002150" w14:textId="621FA9CF" w:rsidR="00ED07BF" w:rsidRDefault="004372D2" w:rsidP="00ED07BF">
      <w:pPr>
        <w:rPr>
          <w:lang w:val="en-US"/>
        </w:rPr>
      </w:pPr>
      <w:r w:rsidRPr="004372D2">
        <w:rPr>
          <w:noProof/>
          <w:szCs w:val="24"/>
        </w:rPr>
        <w:drawing>
          <wp:anchor distT="0" distB="0" distL="114300" distR="114300" simplePos="0" relativeHeight="251692032" behindDoc="0" locked="0" layoutInCell="1" allowOverlap="1" wp14:anchorId="28A47062" wp14:editId="67973CE8">
            <wp:simplePos x="0" y="0"/>
            <wp:positionH relativeFrom="column">
              <wp:posOffset>3562543</wp:posOffset>
            </wp:positionH>
            <wp:positionV relativeFrom="paragraph">
              <wp:posOffset>106399</wp:posOffset>
            </wp:positionV>
            <wp:extent cx="1870597" cy="1375968"/>
            <wp:effectExtent l="0" t="0" r="0" b="0"/>
            <wp:wrapNone/>
            <wp:docPr id="285263366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263366" name=""/>
                    <pic:cNvPicPr/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520" cy="13825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lang w:val="en-US"/>
        </w:rPr>
        <w:t>E9</w:t>
      </w:r>
    </w:p>
    <w:p w14:paraId="1263FED2" w14:textId="536F50B6" w:rsidR="00ED07BF" w:rsidRDefault="004372D2" w:rsidP="004372D2">
      <w:pPr>
        <w:rPr>
          <w:szCs w:val="24"/>
        </w:rPr>
      </w:pPr>
      <w:r>
        <w:rPr>
          <w:b/>
          <w:bCs/>
          <w:szCs w:val="24"/>
        </w:rPr>
        <w:t>a</w:t>
      </w:r>
      <w:r>
        <w:rPr>
          <w:szCs w:val="24"/>
        </w:rPr>
        <w:tab/>
      </w:r>
    </w:p>
    <w:p w14:paraId="52FF0DCE" w14:textId="0C87F085" w:rsidR="004372D2" w:rsidRPr="004372D2" w:rsidRDefault="004372D2" w:rsidP="004372D2">
      <w:pPr>
        <w:rPr>
          <w:szCs w:val="24"/>
        </w:rPr>
      </w:pPr>
      <w:r>
        <w:rPr>
          <w:b/>
          <w:bCs/>
          <w:szCs w:val="24"/>
        </w:rPr>
        <w:t>b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CD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6,5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6,5∙12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</m:oMath>
    </w:p>
    <w:p w14:paraId="20C87A47" w14:textId="42E9CE39" w:rsidR="007B0C5D" w:rsidRDefault="001C4EEC" w:rsidP="00ED07BF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=186,25-156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</m:oMath>
    </w:p>
    <w:p w14:paraId="6B9C5F3A" w14:textId="74978667" w:rsidR="001C4EEC" w:rsidRDefault="001C4EEC" w:rsidP="00ED07BF">
      <w:pPr>
        <w:rPr>
          <w:szCs w:val="24"/>
        </w:rPr>
      </w:pPr>
      <w:r>
        <w:rPr>
          <w:b/>
          <w:bCs/>
          <w:szCs w:val="24"/>
        </w:rPr>
        <w:t>c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1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3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2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2∙13∙12∙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</m:oMath>
    </w:p>
    <w:p w14:paraId="3A684FCF" w14:textId="1CE6A064" w:rsidR="001C4EEC" w:rsidRDefault="001C4EEC" w:rsidP="00ED07BF">
      <w:pPr>
        <w:rPr>
          <w:szCs w:val="24"/>
        </w:rPr>
      </w:pPr>
      <w:r>
        <w:rPr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∠A</m:t>
                </m:r>
              </m:e>
            </m:d>
          </m:e>
        </m:func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92</m:t>
            </m:r>
          </m:num>
          <m:den>
            <m:r>
              <w:rPr>
                <w:rFonts w:ascii="Cambria Math" w:hAnsi="Cambria Math"/>
                <w:szCs w:val="24"/>
              </w:rPr>
              <m:t>312</m:t>
            </m:r>
          </m:den>
        </m:f>
      </m:oMath>
    </w:p>
    <w:p w14:paraId="552F15A1" w14:textId="211D6AC1" w:rsidR="001C4EEC" w:rsidRDefault="001C4EEC" w:rsidP="00ED07BF">
      <w:pPr>
        <w:rPr>
          <w:szCs w:val="24"/>
        </w:rPr>
      </w:pPr>
      <w:r>
        <w:rPr>
          <w:b/>
          <w:bCs/>
          <w:szCs w:val="24"/>
        </w:rPr>
        <w:t>d</w:t>
      </w:r>
      <w:r>
        <w:rPr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CD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186,25-156∙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92</m:t>
            </m:r>
          </m:num>
          <m:den>
            <m:r>
              <w:rPr>
                <w:rFonts w:ascii="Cambria Math" w:hAnsi="Cambria Math"/>
                <w:szCs w:val="24"/>
              </w:rPr>
              <m:t>312</m:t>
            </m:r>
          </m:den>
        </m:f>
        <m:r>
          <w:rPr>
            <w:rFonts w:ascii="Cambria Math" w:hAnsi="Cambria Math"/>
            <w:szCs w:val="24"/>
          </w:rPr>
          <m:t>=90,25</m:t>
        </m:r>
      </m:oMath>
    </w:p>
    <w:p w14:paraId="78DC79FC" w14:textId="41AA8F8A" w:rsidR="001C4EEC" w:rsidRPr="001C4EEC" w:rsidRDefault="001C4EEC" w:rsidP="00ED07BF">
      <w:pPr>
        <w:rPr>
          <w:szCs w:val="24"/>
        </w:rPr>
      </w:pPr>
      <w:r>
        <w:rPr>
          <w:szCs w:val="24"/>
        </w:rPr>
        <w:tab/>
      </w:r>
      <m:oMath>
        <m:r>
          <w:rPr>
            <w:rFonts w:ascii="Cambria Math" w:hAnsi="Cambria Math"/>
            <w:szCs w:val="24"/>
          </w:rPr>
          <m:t>CD=9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</w:p>
    <w:sectPr w:rsidR="001C4EEC" w:rsidRPr="001C4EEC" w:rsidSect="00112F9A">
      <w:headerReference w:type="default" r:id="rId365"/>
      <w:footerReference w:type="default" r:id="rId366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FB81E4" w14:textId="77777777" w:rsidR="00A906AF" w:rsidRDefault="00A906AF" w:rsidP="002661EA">
      <w:r>
        <w:separator/>
      </w:r>
    </w:p>
  </w:endnote>
  <w:endnote w:type="continuationSeparator" w:id="0">
    <w:p w14:paraId="483B14D1" w14:textId="77777777" w:rsidR="00A906AF" w:rsidRDefault="00A906AF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B4F99" w14:textId="77777777" w:rsidR="003E5C9D" w:rsidRPr="002661EA" w:rsidRDefault="003E5C9D">
    <w:pPr>
      <w:pStyle w:val="Voettekst"/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8A4866">
      <w:rPr>
        <w:noProof/>
        <w:sz w:val="14"/>
      </w:rPr>
      <w:t>1</w:t>
    </w:r>
    <w:r w:rsidRPr="002661EA">
      <w:rPr>
        <w:sz w:val="14"/>
      </w:rPr>
      <w:fldChar w:fldCharType="end"/>
    </w:r>
  </w:p>
  <w:p w14:paraId="5799873C" w14:textId="7E6739CE" w:rsidR="003E5C9D" w:rsidRPr="002661EA" w:rsidRDefault="003E5C9D">
    <w:pPr>
      <w:pStyle w:val="Voettekst"/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396C63">
      <w:rPr>
        <w:sz w:val="12"/>
      </w:rPr>
      <w:t xml:space="preserve"> deel </w:t>
    </w:r>
    <w:r w:rsidR="00A03128">
      <w:rPr>
        <w:sz w:val="12"/>
      </w:rPr>
      <w:t>3</w:t>
    </w:r>
    <w:r w:rsidRPr="002661EA">
      <w:rPr>
        <w:sz w:val="12"/>
      </w:rPr>
      <w:t xml:space="preserve">, hoofdstuk </w:t>
    </w:r>
    <w:r w:rsidR="00A03128">
      <w:rPr>
        <w:sz w:val="12"/>
      </w:rPr>
      <w:t>1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0F1899" w14:textId="77777777" w:rsidR="00A906AF" w:rsidRDefault="00A906AF" w:rsidP="002661EA">
      <w:r>
        <w:separator/>
      </w:r>
    </w:p>
  </w:footnote>
  <w:footnote w:type="continuationSeparator" w:id="0">
    <w:p w14:paraId="42A3AFB1" w14:textId="77777777" w:rsidR="00A906AF" w:rsidRDefault="00A906AF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745CB1" w14:textId="256F6F1C" w:rsidR="003E5C9D" w:rsidRPr="002661EA" w:rsidRDefault="003E5C9D" w:rsidP="002661EA">
    <w:pPr>
      <w:pStyle w:val="Koptekst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6808BE">
      <w:rPr>
        <w:noProof/>
        <w:sz w:val="12"/>
      </w:rPr>
      <w:t>22 september 2025</w:t>
    </w:r>
    <w:r>
      <w:rPr>
        <w:sz w:val="12"/>
      </w:rPr>
      <w:fldChar w:fldCharType="end"/>
    </w:r>
  </w:p>
  <w:p w14:paraId="1614BA03" w14:textId="77777777" w:rsidR="003E5C9D" w:rsidRDefault="003E5C9D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518A5"/>
    <w:multiLevelType w:val="hybridMultilevel"/>
    <w:tmpl w:val="765059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0A7846D5"/>
    <w:multiLevelType w:val="singleLevel"/>
    <w:tmpl w:val="3CB0B198"/>
    <w:lvl w:ilvl="0">
      <w:start w:val="7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</w:abstractNum>
  <w:abstractNum w:abstractNumId="4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6" w15:restartNumberingAfterBreak="0">
    <w:nsid w:val="18871C57"/>
    <w:multiLevelType w:val="hybridMultilevel"/>
    <w:tmpl w:val="B6B004C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8" w15:restartNumberingAfterBreak="0">
    <w:nsid w:val="2B0D4460"/>
    <w:multiLevelType w:val="singleLevel"/>
    <w:tmpl w:val="DFE84E5A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9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5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6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802848652">
    <w:abstractNumId w:val="2"/>
  </w:num>
  <w:num w:numId="2" w16cid:durableId="904100758">
    <w:abstractNumId w:val="11"/>
  </w:num>
  <w:num w:numId="3" w16cid:durableId="459228587">
    <w:abstractNumId w:val="15"/>
  </w:num>
  <w:num w:numId="4" w16cid:durableId="1340767899">
    <w:abstractNumId w:val="14"/>
  </w:num>
  <w:num w:numId="5" w16cid:durableId="547230234">
    <w:abstractNumId w:val="12"/>
  </w:num>
  <w:num w:numId="6" w16cid:durableId="762337346">
    <w:abstractNumId w:val="7"/>
  </w:num>
  <w:num w:numId="7" w16cid:durableId="1217351507">
    <w:abstractNumId w:val="5"/>
  </w:num>
  <w:num w:numId="8" w16cid:durableId="500318435">
    <w:abstractNumId w:val="10"/>
  </w:num>
  <w:num w:numId="9" w16cid:durableId="1483355243">
    <w:abstractNumId w:val="16"/>
  </w:num>
  <w:num w:numId="10" w16cid:durableId="306206104">
    <w:abstractNumId w:val="1"/>
  </w:num>
  <w:num w:numId="11" w16cid:durableId="2017996308">
    <w:abstractNumId w:val="9"/>
  </w:num>
  <w:num w:numId="12" w16cid:durableId="1285692498">
    <w:abstractNumId w:val="4"/>
  </w:num>
  <w:num w:numId="13" w16cid:durableId="2042125530">
    <w:abstractNumId w:val="13"/>
  </w:num>
  <w:num w:numId="14" w16cid:durableId="749234827">
    <w:abstractNumId w:val="8"/>
  </w:num>
  <w:num w:numId="15" w16cid:durableId="481505129">
    <w:abstractNumId w:val="0"/>
  </w:num>
  <w:num w:numId="16" w16cid:durableId="77798993">
    <w:abstractNumId w:val="3"/>
  </w:num>
  <w:num w:numId="17" w16cid:durableId="10296764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6"/>
  <w:drawingGridVerticalSpacing w:val="6"/>
  <w:displayHorizontalDrawingGridEvery w:val="2"/>
  <w:displayVerticalDrawingGridEvery w:val="2"/>
  <w:characterSpacingControl w:val="doNotCompress"/>
  <w:hdrShapeDefaults>
    <o:shapedefaults v:ext="edit" spidmax="22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056B"/>
    <w:rsid w:val="00000D6E"/>
    <w:rsid w:val="000014B2"/>
    <w:rsid w:val="00001602"/>
    <w:rsid w:val="000020F6"/>
    <w:rsid w:val="000021C6"/>
    <w:rsid w:val="00002319"/>
    <w:rsid w:val="0000320A"/>
    <w:rsid w:val="00003477"/>
    <w:rsid w:val="00003935"/>
    <w:rsid w:val="000042F6"/>
    <w:rsid w:val="000051FA"/>
    <w:rsid w:val="000071EA"/>
    <w:rsid w:val="00007E7C"/>
    <w:rsid w:val="00010611"/>
    <w:rsid w:val="00011386"/>
    <w:rsid w:val="00011D18"/>
    <w:rsid w:val="00011D68"/>
    <w:rsid w:val="000124B7"/>
    <w:rsid w:val="00012DBB"/>
    <w:rsid w:val="000130B6"/>
    <w:rsid w:val="0001380F"/>
    <w:rsid w:val="00014EFE"/>
    <w:rsid w:val="000150BB"/>
    <w:rsid w:val="0001555B"/>
    <w:rsid w:val="00015D8A"/>
    <w:rsid w:val="00015E90"/>
    <w:rsid w:val="00016A5B"/>
    <w:rsid w:val="00016CB2"/>
    <w:rsid w:val="00016E05"/>
    <w:rsid w:val="0001740C"/>
    <w:rsid w:val="00017901"/>
    <w:rsid w:val="000179FB"/>
    <w:rsid w:val="000209C9"/>
    <w:rsid w:val="00020A98"/>
    <w:rsid w:val="00020E54"/>
    <w:rsid w:val="00020F6A"/>
    <w:rsid w:val="000212A1"/>
    <w:rsid w:val="00021F81"/>
    <w:rsid w:val="00022014"/>
    <w:rsid w:val="00022511"/>
    <w:rsid w:val="00022716"/>
    <w:rsid w:val="0002278C"/>
    <w:rsid w:val="00022C36"/>
    <w:rsid w:val="00022E47"/>
    <w:rsid w:val="00023461"/>
    <w:rsid w:val="00023A07"/>
    <w:rsid w:val="00023D36"/>
    <w:rsid w:val="00023E01"/>
    <w:rsid w:val="0002427E"/>
    <w:rsid w:val="00024944"/>
    <w:rsid w:val="00024C1C"/>
    <w:rsid w:val="000250C5"/>
    <w:rsid w:val="00025D47"/>
    <w:rsid w:val="00027216"/>
    <w:rsid w:val="00027490"/>
    <w:rsid w:val="00027D0A"/>
    <w:rsid w:val="00027EBE"/>
    <w:rsid w:val="000303C0"/>
    <w:rsid w:val="000306F0"/>
    <w:rsid w:val="000307FC"/>
    <w:rsid w:val="00031268"/>
    <w:rsid w:val="0003181C"/>
    <w:rsid w:val="000319BA"/>
    <w:rsid w:val="00031C3B"/>
    <w:rsid w:val="00031FA1"/>
    <w:rsid w:val="00031FAA"/>
    <w:rsid w:val="00032218"/>
    <w:rsid w:val="00032EB7"/>
    <w:rsid w:val="000334E6"/>
    <w:rsid w:val="00033CB3"/>
    <w:rsid w:val="00033F06"/>
    <w:rsid w:val="00034433"/>
    <w:rsid w:val="00034D38"/>
    <w:rsid w:val="00034D41"/>
    <w:rsid w:val="00034DC7"/>
    <w:rsid w:val="00034E97"/>
    <w:rsid w:val="0003525E"/>
    <w:rsid w:val="0003529D"/>
    <w:rsid w:val="000358E6"/>
    <w:rsid w:val="00035DD1"/>
    <w:rsid w:val="00036644"/>
    <w:rsid w:val="00037190"/>
    <w:rsid w:val="000374C9"/>
    <w:rsid w:val="00037F1D"/>
    <w:rsid w:val="000403CD"/>
    <w:rsid w:val="000404A6"/>
    <w:rsid w:val="000405F6"/>
    <w:rsid w:val="00040FFD"/>
    <w:rsid w:val="00041B20"/>
    <w:rsid w:val="00042088"/>
    <w:rsid w:val="000438B3"/>
    <w:rsid w:val="00043B1F"/>
    <w:rsid w:val="00043CF7"/>
    <w:rsid w:val="00043DBD"/>
    <w:rsid w:val="0004445D"/>
    <w:rsid w:val="00044678"/>
    <w:rsid w:val="00044FCA"/>
    <w:rsid w:val="00045F75"/>
    <w:rsid w:val="00046873"/>
    <w:rsid w:val="0004788A"/>
    <w:rsid w:val="00047B39"/>
    <w:rsid w:val="00047F06"/>
    <w:rsid w:val="000506A5"/>
    <w:rsid w:val="00050AC9"/>
    <w:rsid w:val="0005176E"/>
    <w:rsid w:val="00051850"/>
    <w:rsid w:val="00052121"/>
    <w:rsid w:val="0005231B"/>
    <w:rsid w:val="000530A6"/>
    <w:rsid w:val="0005322E"/>
    <w:rsid w:val="000532A6"/>
    <w:rsid w:val="000533B4"/>
    <w:rsid w:val="000533D1"/>
    <w:rsid w:val="000547FF"/>
    <w:rsid w:val="00054DA5"/>
    <w:rsid w:val="00055F7F"/>
    <w:rsid w:val="0005604C"/>
    <w:rsid w:val="0005664C"/>
    <w:rsid w:val="00056737"/>
    <w:rsid w:val="00057206"/>
    <w:rsid w:val="00057B23"/>
    <w:rsid w:val="00057BBF"/>
    <w:rsid w:val="00057E06"/>
    <w:rsid w:val="000603E7"/>
    <w:rsid w:val="00060BBE"/>
    <w:rsid w:val="00061815"/>
    <w:rsid w:val="000620CE"/>
    <w:rsid w:val="0006230B"/>
    <w:rsid w:val="00063C17"/>
    <w:rsid w:val="00063CBA"/>
    <w:rsid w:val="000641A3"/>
    <w:rsid w:val="000647CA"/>
    <w:rsid w:val="00065B70"/>
    <w:rsid w:val="00065F7C"/>
    <w:rsid w:val="00066551"/>
    <w:rsid w:val="00066CFF"/>
    <w:rsid w:val="00067122"/>
    <w:rsid w:val="00067129"/>
    <w:rsid w:val="0007065A"/>
    <w:rsid w:val="0007069C"/>
    <w:rsid w:val="000707B7"/>
    <w:rsid w:val="000709B8"/>
    <w:rsid w:val="00071291"/>
    <w:rsid w:val="000724AB"/>
    <w:rsid w:val="00072DF5"/>
    <w:rsid w:val="000730A9"/>
    <w:rsid w:val="0007323C"/>
    <w:rsid w:val="00073A02"/>
    <w:rsid w:val="00073C3A"/>
    <w:rsid w:val="0007482E"/>
    <w:rsid w:val="0007575B"/>
    <w:rsid w:val="000768B0"/>
    <w:rsid w:val="0007756B"/>
    <w:rsid w:val="00077C62"/>
    <w:rsid w:val="00080313"/>
    <w:rsid w:val="00080C21"/>
    <w:rsid w:val="000817A1"/>
    <w:rsid w:val="000817D1"/>
    <w:rsid w:val="000824F6"/>
    <w:rsid w:val="000827A6"/>
    <w:rsid w:val="00082DEB"/>
    <w:rsid w:val="00082EAF"/>
    <w:rsid w:val="000833E9"/>
    <w:rsid w:val="00083521"/>
    <w:rsid w:val="00083C2E"/>
    <w:rsid w:val="0008491E"/>
    <w:rsid w:val="00085D7E"/>
    <w:rsid w:val="000869B9"/>
    <w:rsid w:val="00086EB2"/>
    <w:rsid w:val="0008786D"/>
    <w:rsid w:val="00087CE6"/>
    <w:rsid w:val="00090651"/>
    <w:rsid w:val="00090F04"/>
    <w:rsid w:val="0009146C"/>
    <w:rsid w:val="000916F5"/>
    <w:rsid w:val="000922A4"/>
    <w:rsid w:val="0009253E"/>
    <w:rsid w:val="00092E5F"/>
    <w:rsid w:val="00092E65"/>
    <w:rsid w:val="00093741"/>
    <w:rsid w:val="00093786"/>
    <w:rsid w:val="00093CD3"/>
    <w:rsid w:val="0009414D"/>
    <w:rsid w:val="00094343"/>
    <w:rsid w:val="00095082"/>
    <w:rsid w:val="000953DF"/>
    <w:rsid w:val="00095EA4"/>
    <w:rsid w:val="000965BB"/>
    <w:rsid w:val="00096BE1"/>
    <w:rsid w:val="00096C5B"/>
    <w:rsid w:val="00097046"/>
    <w:rsid w:val="000973CF"/>
    <w:rsid w:val="000975BA"/>
    <w:rsid w:val="000979B2"/>
    <w:rsid w:val="00097ACA"/>
    <w:rsid w:val="00097CF7"/>
    <w:rsid w:val="00097DAC"/>
    <w:rsid w:val="000A00E2"/>
    <w:rsid w:val="000A02F4"/>
    <w:rsid w:val="000A05D3"/>
    <w:rsid w:val="000A2025"/>
    <w:rsid w:val="000A21C8"/>
    <w:rsid w:val="000A2712"/>
    <w:rsid w:val="000A3326"/>
    <w:rsid w:val="000A3726"/>
    <w:rsid w:val="000A3D0A"/>
    <w:rsid w:val="000A41A8"/>
    <w:rsid w:val="000A45DC"/>
    <w:rsid w:val="000A4C46"/>
    <w:rsid w:val="000A4CD5"/>
    <w:rsid w:val="000A4D0C"/>
    <w:rsid w:val="000A51E3"/>
    <w:rsid w:val="000A54FF"/>
    <w:rsid w:val="000A5799"/>
    <w:rsid w:val="000A584E"/>
    <w:rsid w:val="000A5B24"/>
    <w:rsid w:val="000A5EC6"/>
    <w:rsid w:val="000A6914"/>
    <w:rsid w:val="000A6C5E"/>
    <w:rsid w:val="000A7672"/>
    <w:rsid w:val="000A7927"/>
    <w:rsid w:val="000A7956"/>
    <w:rsid w:val="000B1108"/>
    <w:rsid w:val="000B2F31"/>
    <w:rsid w:val="000B428F"/>
    <w:rsid w:val="000B42B9"/>
    <w:rsid w:val="000B4BDB"/>
    <w:rsid w:val="000B4C55"/>
    <w:rsid w:val="000B4CF3"/>
    <w:rsid w:val="000B4D25"/>
    <w:rsid w:val="000B4D92"/>
    <w:rsid w:val="000B53BB"/>
    <w:rsid w:val="000B615F"/>
    <w:rsid w:val="000B70C6"/>
    <w:rsid w:val="000B77A3"/>
    <w:rsid w:val="000B7B03"/>
    <w:rsid w:val="000C2047"/>
    <w:rsid w:val="000C35F2"/>
    <w:rsid w:val="000C3691"/>
    <w:rsid w:val="000C4448"/>
    <w:rsid w:val="000C460B"/>
    <w:rsid w:val="000C5B33"/>
    <w:rsid w:val="000C5E45"/>
    <w:rsid w:val="000C5E48"/>
    <w:rsid w:val="000C5F6C"/>
    <w:rsid w:val="000C621E"/>
    <w:rsid w:val="000C64AB"/>
    <w:rsid w:val="000C7925"/>
    <w:rsid w:val="000D01E4"/>
    <w:rsid w:val="000D024A"/>
    <w:rsid w:val="000D0549"/>
    <w:rsid w:val="000D0B7C"/>
    <w:rsid w:val="000D0EAE"/>
    <w:rsid w:val="000D1491"/>
    <w:rsid w:val="000D290D"/>
    <w:rsid w:val="000D4081"/>
    <w:rsid w:val="000D41D1"/>
    <w:rsid w:val="000D565D"/>
    <w:rsid w:val="000D6818"/>
    <w:rsid w:val="000D6B7A"/>
    <w:rsid w:val="000D6D27"/>
    <w:rsid w:val="000D7AAD"/>
    <w:rsid w:val="000E0B03"/>
    <w:rsid w:val="000E0B34"/>
    <w:rsid w:val="000E0C62"/>
    <w:rsid w:val="000E0FE1"/>
    <w:rsid w:val="000E1781"/>
    <w:rsid w:val="000E18E5"/>
    <w:rsid w:val="000E1CB5"/>
    <w:rsid w:val="000E1FA9"/>
    <w:rsid w:val="000E208A"/>
    <w:rsid w:val="000E2520"/>
    <w:rsid w:val="000E2B35"/>
    <w:rsid w:val="000E443F"/>
    <w:rsid w:val="000E4633"/>
    <w:rsid w:val="000E4709"/>
    <w:rsid w:val="000E55B3"/>
    <w:rsid w:val="000E561C"/>
    <w:rsid w:val="000E5916"/>
    <w:rsid w:val="000E5E36"/>
    <w:rsid w:val="000E61FB"/>
    <w:rsid w:val="000E6334"/>
    <w:rsid w:val="000E6BB2"/>
    <w:rsid w:val="000E714C"/>
    <w:rsid w:val="000E7B7F"/>
    <w:rsid w:val="000E7F7E"/>
    <w:rsid w:val="000E7FA6"/>
    <w:rsid w:val="000F0BFB"/>
    <w:rsid w:val="000F0CB7"/>
    <w:rsid w:val="000F10A0"/>
    <w:rsid w:val="000F1217"/>
    <w:rsid w:val="000F13E2"/>
    <w:rsid w:val="000F224E"/>
    <w:rsid w:val="000F31A2"/>
    <w:rsid w:val="000F330E"/>
    <w:rsid w:val="000F459A"/>
    <w:rsid w:val="000F472A"/>
    <w:rsid w:val="000F4740"/>
    <w:rsid w:val="000F4CA7"/>
    <w:rsid w:val="000F5543"/>
    <w:rsid w:val="000F55C6"/>
    <w:rsid w:val="000F5672"/>
    <w:rsid w:val="000F5899"/>
    <w:rsid w:val="000F6041"/>
    <w:rsid w:val="000F68F6"/>
    <w:rsid w:val="000F68FE"/>
    <w:rsid w:val="000F7604"/>
    <w:rsid w:val="000F7968"/>
    <w:rsid w:val="000F7A4A"/>
    <w:rsid w:val="0010174F"/>
    <w:rsid w:val="0010226C"/>
    <w:rsid w:val="001028F3"/>
    <w:rsid w:val="001032F5"/>
    <w:rsid w:val="001041D9"/>
    <w:rsid w:val="001045D7"/>
    <w:rsid w:val="00105029"/>
    <w:rsid w:val="00105505"/>
    <w:rsid w:val="00105A9C"/>
    <w:rsid w:val="0010640C"/>
    <w:rsid w:val="00106608"/>
    <w:rsid w:val="00106CFA"/>
    <w:rsid w:val="0010724D"/>
    <w:rsid w:val="00107559"/>
    <w:rsid w:val="001077F0"/>
    <w:rsid w:val="00107BFD"/>
    <w:rsid w:val="00107DDA"/>
    <w:rsid w:val="00107EB0"/>
    <w:rsid w:val="00110969"/>
    <w:rsid w:val="00110E2C"/>
    <w:rsid w:val="00110F1C"/>
    <w:rsid w:val="0011194A"/>
    <w:rsid w:val="00111D6C"/>
    <w:rsid w:val="001121BE"/>
    <w:rsid w:val="00112CB1"/>
    <w:rsid w:val="00112D50"/>
    <w:rsid w:val="00112F9A"/>
    <w:rsid w:val="0011366F"/>
    <w:rsid w:val="001146F1"/>
    <w:rsid w:val="00114910"/>
    <w:rsid w:val="00114BC8"/>
    <w:rsid w:val="0011580B"/>
    <w:rsid w:val="00115ECF"/>
    <w:rsid w:val="00116618"/>
    <w:rsid w:val="00116662"/>
    <w:rsid w:val="001171A7"/>
    <w:rsid w:val="00117606"/>
    <w:rsid w:val="001177D2"/>
    <w:rsid w:val="00117C2D"/>
    <w:rsid w:val="0012042E"/>
    <w:rsid w:val="001205C3"/>
    <w:rsid w:val="0012060D"/>
    <w:rsid w:val="00120889"/>
    <w:rsid w:val="00120F1D"/>
    <w:rsid w:val="00121591"/>
    <w:rsid w:val="001216A4"/>
    <w:rsid w:val="00121C8C"/>
    <w:rsid w:val="00121D9B"/>
    <w:rsid w:val="00121DCA"/>
    <w:rsid w:val="00121FA8"/>
    <w:rsid w:val="00122F28"/>
    <w:rsid w:val="00122FF3"/>
    <w:rsid w:val="00123138"/>
    <w:rsid w:val="00123ABF"/>
    <w:rsid w:val="001243FE"/>
    <w:rsid w:val="00124796"/>
    <w:rsid w:val="00124A30"/>
    <w:rsid w:val="001257DC"/>
    <w:rsid w:val="00125B05"/>
    <w:rsid w:val="0012635B"/>
    <w:rsid w:val="00126671"/>
    <w:rsid w:val="00126846"/>
    <w:rsid w:val="00126AD1"/>
    <w:rsid w:val="00126D9B"/>
    <w:rsid w:val="00126E65"/>
    <w:rsid w:val="00127222"/>
    <w:rsid w:val="001274D2"/>
    <w:rsid w:val="00127A3E"/>
    <w:rsid w:val="00127B72"/>
    <w:rsid w:val="00127BB9"/>
    <w:rsid w:val="00127C2B"/>
    <w:rsid w:val="00127D2F"/>
    <w:rsid w:val="00130C67"/>
    <w:rsid w:val="00130F11"/>
    <w:rsid w:val="001311AC"/>
    <w:rsid w:val="00131A2D"/>
    <w:rsid w:val="00132BF8"/>
    <w:rsid w:val="0013405D"/>
    <w:rsid w:val="00134240"/>
    <w:rsid w:val="001342DD"/>
    <w:rsid w:val="00134894"/>
    <w:rsid w:val="001364C9"/>
    <w:rsid w:val="00140CDE"/>
    <w:rsid w:val="00141DB0"/>
    <w:rsid w:val="001421E4"/>
    <w:rsid w:val="00142496"/>
    <w:rsid w:val="00142ACD"/>
    <w:rsid w:val="001433E6"/>
    <w:rsid w:val="00144458"/>
    <w:rsid w:val="00144998"/>
    <w:rsid w:val="00144AEA"/>
    <w:rsid w:val="00144BFA"/>
    <w:rsid w:val="00145361"/>
    <w:rsid w:val="001455CC"/>
    <w:rsid w:val="001457E2"/>
    <w:rsid w:val="00145887"/>
    <w:rsid w:val="00145F76"/>
    <w:rsid w:val="001460C1"/>
    <w:rsid w:val="001462A5"/>
    <w:rsid w:val="0014663C"/>
    <w:rsid w:val="00146DD2"/>
    <w:rsid w:val="00146EF9"/>
    <w:rsid w:val="001478BE"/>
    <w:rsid w:val="00147DDE"/>
    <w:rsid w:val="001503E1"/>
    <w:rsid w:val="00150D0B"/>
    <w:rsid w:val="00151541"/>
    <w:rsid w:val="001515C3"/>
    <w:rsid w:val="00151B75"/>
    <w:rsid w:val="00151C7F"/>
    <w:rsid w:val="00151D07"/>
    <w:rsid w:val="001521FF"/>
    <w:rsid w:val="00153201"/>
    <w:rsid w:val="0015391B"/>
    <w:rsid w:val="001539BF"/>
    <w:rsid w:val="001542FF"/>
    <w:rsid w:val="001544BD"/>
    <w:rsid w:val="00154611"/>
    <w:rsid w:val="00154FC2"/>
    <w:rsid w:val="00154FC5"/>
    <w:rsid w:val="001550AE"/>
    <w:rsid w:val="00155FFA"/>
    <w:rsid w:val="001561C2"/>
    <w:rsid w:val="00156773"/>
    <w:rsid w:val="001567AD"/>
    <w:rsid w:val="00156BF7"/>
    <w:rsid w:val="00157AEF"/>
    <w:rsid w:val="00161497"/>
    <w:rsid w:val="00162213"/>
    <w:rsid w:val="00162D56"/>
    <w:rsid w:val="00162D9D"/>
    <w:rsid w:val="00162E1A"/>
    <w:rsid w:val="00163F9F"/>
    <w:rsid w:val="00164021"/>
    <w:rsid w:val="001643B2"/>
    <w:rsid w:val="0016455C"/>
    <w:rsid w:val="00165089"/>
    <w:rsid w:val="0016581F"/>
    <w:rsid w:val="00166948"/>
    <w:rsid w:val="001673DF"/>
    <w:rsid w:val="001709B1"/>
    <w:rsid w:val="00170C9B"/>
    <w:rsid w:val="001729B4"/>
    <w:rsid w:val="00172D81"/>
    <w:rsid w:val="00173300"/>
    <w:rsid w:val="001741CD"/>
    <w:rsid w:val="00174773"/>
    <w:rsid w:val="00174C65"/>
    <w:rsid w:val="00174F6D"/>
    <w:rsid w:val="00176163"/>
    <w:rsid w:val="00177314"/>
    <w:rsid w:val="0017788C"/>
    <w:rsid w:val="00177F8E"/>
    <w:rsid w:val="001806CD"/>
    <w:rsid w:val="00181025"/>
    <w:rsid w:val="00181265"/>
    <w:rsid w:val="00181BA9"/>
    <w:rsid w:val="00181CB2"/>
    <w:rsid w:val="00181CB7"/>
    <w:rsid w:val="00181D3F"/>
    <w:rsid w:val="001825E3"/>
    <w:rsid w:val="00182BDC"/>
    <w:rsid w:val="00183449"/>
    <w:rsid w:val="0018401C"/>
    <w:rsid w:val="0018407D"/>
    <w:rsid w:val="00184E54"/>
    <w:rsid w:val="001851AD"/>
    <w:rsid w:val="001858C5"/>
    <w:rsid w:val="001859AF"/>
    <w:rsid w:val="00186D05"/>
    <w:rsid w:val="00186E6C"/>
    <w:rsid w:val="001902B7"/>
    <w:rsid w:val="0019054B"/>
    <w:rsid w:val="00190993"/>
    <w:rsid w:val="00191226"/>
    <w:rsid w:val="00191A09"/>
    <w:rsid w:val="00191E91"/>
    <w:rsid w:val="00192A30"/>
    <w:rsid w:val="001933BA"/>
    <w:rsid w:val="00193D7E"/>
    <w:rsid w:val="00193EBD"/>
    <w:rsid w:val="00194146"/>
    <w:rsid w:val="0019493C"/>
    <w:rsid w:val="0019499B"/>
    <w:rsid w:val="001958DA"/>
    <w:rsid w:val="00195E6D"/>
    <w:rsid w:val="0019635C"/>
    <w:rsid w:val="00196EEC"/>
    <w:rsid w:val="00196FE4"/>
    <w:rsid w:val="00197418"/>
    <w:rsid w:val="001A009C"/>
    <w:rsid w:val="001A0CFF"/>
    <w:rsid w:val="001A0E5C"/>
    <w:rsid w:val="001A124D"/>
    <w:rsid w:val="001A12B7"/>
    <w:rsid w:val="001A13D2"/>
    <w:rsid w:val="001A1B59"/>
    <w:rsid w:val="001A1D13"/>
    <w:rsid w:val="001A201D"/>
    <w:rsid w:val="001A26F7"/>
    <w:rsid w:val="001A2756"/>
    <w:rsid w:val="001A30ED"/>
    <w:rsid w:val="001A34EA"/>
    <w:rsid w:val="001A3BBB"/>
    <w:rsid w:val="001A3C0C"/>
    <w:rsid w:val="001A3CCD"/>
    <w:rsid w:val="001A475B"/>
    <w:rsid w:val="001A4FAD"/>
    <w:rsid w:val="001A6168"/>
    <w:rsid w:val="001A6582"/>
    <w:rsid w:val="001A6938"/>
    <w:rsid w:val="001A6B2E"/>
    <w:rsid w:val="001A729C"/>
    <w:rsid w:val="001A7AD8"/>
    <w:rsid w:val="001A7B08"/>
    <w:rsid w:val="001B019A"/>
    <w:rsid w:val="001B0747"/>
    <w:rsid w:val="001B12C0"/>
    <w:rsid w:val="001B1B56"/>
    <w:rsid w:val="001B2440"/>
    <w:rsid w:val="001B2673"/>
    <w:rsid w:val="001B31D6"/>
    <w:rsid w:val="001B32F2"/>
    <w:rsid w:val="001B342D"/>
    <w:rsid w:val="001B3A62"/>
    <w:rsid w:val="001B3D37"/>
    <w:rsid w:val="001B4840"/>
    <w:rsid w:val="001B486A"/>
    <w:rsid w:val="001B5B2D"/>
    <w:rsid w:val="001B68BD"/>
    <w:rsid w:val="001B6B5C"/>
    <w:rsid w:val="001B761C"/>
    <w:rsid w:val="001B7E96"/>
    <w:rsid w:val="001C06A8"/>
    <w:rsid w:val="001C087C"/>
    <w:rsid w:val="001C12E7"/>
    <w:rsid w:val="001C1456"/>
    <w:rsid w:val="001C15ED"/>
    <w:rsid w:val="001C2703"/>
    <w:rsid w:val="001C2C53"/>
    <w:rsid w:val="001C339F"/>
    <w:rsid w:val="001C391D"/>
    <w:rsid w:val="001C42C7"/>
    <w:rsid w:val="001C4514"/>
    <w:rsid w:val="001C4656"/>
    <w:rsid w:val="001C4833"/>
    <w:rsid w:val="001C4EEC"/>
    <w:rsid w:val="001C5E5C"/>
    <w:rsid w:val="001C5FAA"/>
    <w:rsid w:val="001C72EB"/>
    <w:rsid w:val="001C756C"/>
    <w:rsid w:val="001D0976"/>
    <w:rsid w:val="001D0A3C"/>
    <w:rsid w:val="001D0D43"/>
    <w:rsid w:val="001D0D65"/>
    <w:rsid w:val="001D189C"/>
    <w:rsid w:val="001D202C"/>
    <w:rsid w:val="001D25C4"/>
    <w:rsid w:val="001D3692"/>
    <w:rsid w:val="001D4A5A"/>
    <w:rsid w:val="001D4E31"/>
    <w:rsid w:val="001D6009"/>
    <w:rsid w:val="001D68D6"/>
    <w:rsid w:val="001D6A65"/>
    <w:rsid w:val="001D74DE"/>
    <w:rsid w:val="001D763A"/>
    <w:rsid w:val="001D7807"/>
    <w:rsid w:val="001E0952"/>
    <w:rsid w:val="001E0BD6"/>
    <w:rsid w:val="001E108F"/>
    <w:rsid w:val="001E1560"/>
    <w:rsid w:val="001E1CE5"/>
    <w:rsid w:val="001E2340"/>
    <w:rsid w:val="001E2373"/>
    <w:rsid w:val="001E2758"/>
    <w:rsid w:val="001E3273"/>
    <w:rsid w:val="001E35D7"/>
    <w:rsid w:val="001E3CB5"/>
    <w:rsid w:val="001E4D63"/>
    <w:rsid w:val="001E55C9"/>
    <w:rsid w:val="001E5CFC"/>
    <w:rsid w:val="001E63CE"/>
    <w:rsid w:val="001E6A3B"/>
    <w:rsid w:val="001E6E00"/>
    <w:rsid w:val="001E6F87"/>
    <w:rsid w:val="001E76E2"/>
    <w:rsid w:val="001F08CF"/>
    <w:rsid w:val="001F0B41"/>
    <w:rsid w:val="001F12E9"/>
    <w:rsid w:val="001F1BD2"/>
    <w:rsid w:val="001F4590"/>
    <w:rsid w:val="001F5B12"/>
    <w:rsid w:val="001F65BE"/>
    <w:rsid w:val="001F66BA"/>
    <w:rsid w:val="001F6721"/>
    <w:rsid w:val="001F771B"/>
    <w:rsid w:val="002012F0"/>
    <w:rsid w:val="0020185D"/>
    <w:rsid w:val="00201F05"/>
    <w:rsid w:val="00202328"/>
    <w:rsid w:val="00202410"/>
    <w:rsid w:val="002024B7"/>
    <w:rsid w:val="0020297B"/>
    <w:rsid w:val="00202D2F"/>
    <w:rsid w:val="00202DFA"/>
    <w:rsid w:val="002039F2"/>
    <w:rsid w:val="0020441E"/>
    <w:rsid w:val="00204560"/>
    <w:rsid w:val="00204611"/>
    <w:rsid w:val="002052F3"/>
    <w:rsid w:val="00206074"/>
    <w:rsid w:val="002064A7"/>
    <w:rsid w:val="00206AB4"/>
    <w:rsid w:val="00206D93"/>
    <w:rsid w:val="002074E5"/>
    <w:rsid w:val="00207579"/>
    <w:rsid w:val="00207CD1"/>
    <w:rsid w:val="0021064D"/>
    <w:rsid w:val="00210796"/>
    <w:rsid w:val="00211097"/>
    <w:rsid w:val="00211300"/>
    <w:rsid w:val="00211997"/>
    <w:rsid w:val="00211F60"/>
    <w:rsid w:val="00212169"/>
    <w:rsid w:val="00212EFA"/>
    <w:rsid w:val="00213925"/>
    <w:rsid w:val="00213B27"/>
    <w:rsid w:val="00213D6C"/>
    <w:rsid w:val="00214764"/>
    <w:rsid w:val="002149C7"/>
    <w:rsid w:val="00214B7B"/>
    <w:rsid w:val="002155EC"/>
    <w:rsid w:val="002156AD"/>
    <w:rsid w:val="00215D48"/>
    <w:rsid w:val="00216099"/>
    <w:rsid w:val="002160AE"/>
    <w:rsid w:val="002161FF"/>
    <w:rsid w:val="00217084"/>
    <w:rsid w:val="002171F6"/>
    <w:rsid w:val="00217609"/>
    <w:rsid w:val="002200BE"/>
    <w:rsid w:val="00220C6D"/>
    <w:rsid w:val="00220F1C"/>
    <w:rsid w:val="002214CF"/>
    <w:rsid w:val="0022163A"/>
    <w:rsid w:val="00222DFB"/>
    <w:rsid w:val="00222E62"/>
    <w:rsid w:val="002243A9"/>
    <w:rsid w:val="00224CC9"/>
    <w:rsid w:val="00224E35"/>
    <w:rsid w:val="00225351"/>
    <w:rsid w:val="00227097"/>
    <w:rsid w:val="002272C6"/>
    <w:rsid w:val="002278CD"/>
    <w:rsid w:val="00231A29"/>
    <w:rsid w:val="00231E0C"/>
    <w:rsid w:val="002322B5"/>
    <w:rsid w:val="002325B8"/>
    <w:rsid w:val="00232A3D"/>
    <w:rsid w:val="00232B45"/>
    <w:rsid w:val="00232BBA"/>
    <w:rsid w:val="00232D74"/>
    <w:rsid w:val="002331F6"/>
    <w:rsid w:val="002332E8"/>
    <w:rsid w:val="00233ADF"/>
    <w:rsid w:val="002340FE"/>
    <w:rsid w:val="00234372"/>
    <w:rsid w:val="002349D6"/>
    <w:rsid w:val="00235125"/>
    <w:rsid w:val="002352D6"/>
    <w:rsid w:val="0023545A"/>
    <w:rsid w:val="002354F3"/>
    <w:rsid w:val="00235D92"/>
    <w:rsid w:val="002360C0"/>
    <w:rsid w:val="002367B0"/>
    <w:rsid w:val="0023749A"/>
    <w:rsid w:val="00240C99"/>
    <w:rsid w:val="00241364"/>
    <w:rsid w:val="00241CE9"/>
    <w:rsid w:val="00242859"/>
    <w:rsid w:val="00242E06"/>
    <w:rsid w:val="00243105"/>
    <w:rsid w:val="0024499E"/>
    <w:rsid w:val="00244A36"/>
    <w:rsid w:val="00244C12"/>
    <w:rsid w:val="00244F2D"/>
    <w:rsid w:val="0024523E"/>
    <w:rsid w:val="002455F3"/>
    <w:rsid w:val="0024574D"/>
    <w:rsid w:val="002457E8"/>
    <w:rsid w:val="00245CD3"/>
    <w:rsid w:val="0024608B"/>
    <w:rsid w:val="00246C4B"/>
    <w:rsid w:val="00247590"/>
    <w:rsid w:val="002479A6"/>
    <w:rsid w:val="00250601"/>
    <w:rsid w:val="002506A7"/>
    <w:rsid w:val="00250D40"/>
    <w:rsid w:val="00251154"/>
    <w:rsid w:val="00251C3A"/>
    <w:rsid w:val="00251D51"/>
    <w:rsid w:val="00251DC2"/>
    <w:rsid w:val="00251E51"/>
    <w:rsid w:val="00252F6C"/>
    <w:rsid w:val="0025306C"/>
    <w:rsid w:val="002537B5"/>
    <w:rsid w:val="00253989"/>
    <w:rsid w:val="00253C34"/>
    <w:rsid w:val="00253E62"/>
    <w:rsid w:val="002543A2"/>
    <w:rsid w:val="0025452F"/>
    <w:rsid w:val="002557D2"/>
    <w:rsid w:val="00255929"/>
    <w:rsid w:val="00255CA4"/>
    <w:rsid w:val="00255DBA"/>
    <w:rsid w:val="0025605A"/>
    <w:rsid w:val="00256186"/>
    <w:rsid w:val="00256946"/>
    <w:rsid w:val="002579BA"/>
    <w:rsid w:val="00257A13"/>
    <w:rsid w:val="0026024F"/>
    <w:rsid w:val="00260A42"/>
    <w:rsid w:val="00261A77"/>
    <w:rsid w:val="002621E2"/>
    <w:rsid w:val="002628F6"/>
    <w:rsid w:val="00262AB9"/>
    <w:rsid w:val="00262B69"/>
    <w:rsid w:val="00262DD3"/>
    <w:rsid w:val="002631C4"/>
    <w:rsid w:val="00263EE0"/>
    <w:rsid w:val="00263FE5"/>
    <w:rsid w:val="00265A65"/>
    <w:rsid w:val="00265D16"/>
    <w:rsid w:val="002661EA"/>
    <w:rsid w:val="00266DED"/>
    <w:rsid w:val="00267B00"/>
    <w:rsid w:val="00270023"/>
    <w:rsid w:val="00270242"/>
    <w:rsid w:val="00270675"/>
    <w:rsid w:val="00270CA1"/>
    <w:rsid w:val="002710C6"/>
    <w:rsid w:val="00271A61"/>
    <w:rsid w:val="00271C0B"/>
    <w:rsid w:val="00271D61"/>
    <w:rsid w:val="002726FF"/>
    <w:rsid w:val="00272940"/>
    <w:rsid w:val="00272CF0"/>
    <w:rsid w:val="002731BC"/>
    <w:rsid w:val="00273375"/>
    <w:rsid w:val="002750CF"/>
    <w:rsid w:val="00275440"/>
    <w:rsid w:val="002759C3"/>
    <w:rsid w:val="00275B51"/>
    <w:rsid w:val="00275E31"/>
    <w:rsid w:val="002765E4"/>
    <w:rsid w:val="00276CC5"/>
    <w:rsid w:val="0027706D"/>
    <w:rsid w:val="002776E2"/>
    <w:rsid w:val="00277AA3"/>
    <w:rsid w:val="0028281B"/>
    <w:rsid w:val="00282D1A"/>
    <w:rsid w:val="00282D3A"/>
    <w:rsid w:val="00282E20"/>
    <w:rsid w:val="002830B4"/>
    <w:rsid w:val="00283315"/>
    <w:rsid w:val="00283CE6"/>
    <w:rsid w:val="00284A90"/>
    <w:rsid w:val="00290186"/>
    <w:rsid w:val="0029046E"/>
    <w:rsid w:val="00290C23"/>
    <w:rsid w:val="002912C0"/>
    <w:rsid w:val="0029166D"/>
    <w:rsid w:val="00292137"/>
    <w:rsid w:val="00292818"/>
    <w:rsid w:val="00292EF5"/>
    <w:rsid w:val="00293D23"/>
    <w:rsid w:val="0029498B"/>
    <w:rsid w:val="00294C5F"/>
    <w:rsid w:val="00295235"/>
    <w:rsid w:val="00295E85"/>
    <w:rsid w:val="00296065"/>
    <w:rsid w:val="00296249"/>
    <w:rsid w:val="0029667B"/>
    <w:rsid w:val="00296AEA"/>
    <w:rsid w:val="00296D3F"/>
    <w:rsid w:val="002973A1"/>
    <w:rsid w:val="00297A8B"/>
    <w:rsid w:val="00297ADB"/>
    <w:rsid w:val="002A0214"/>
    <w:rsid w:val="002A029A"/>
    <w:rsid w:val="002A03C7"/>
    <w:rsid w:val="002A07D3"/>
    <w:rsid w:val="002A0A99"/>
    <w:rsid w:val="002A0B50"/>
    <w:rsid w:val="002A128D"/>
    <w:rsid w:val="002A1454"/>
    <w:rsid w:val="002A264B"/>
    <w:rsid w:val="002A2701"/>
    <w:rsid w:val="002A2E7D"/>
    <w:rsid w:val="002A32B8"/>
    <w:rsid w:val="002A3369"/>
    <w:rsid w:val="002A3D3C"/>
    <w:rsid w:val="002A3E95"/>
    <w:rsid w:val="002A3EB9"/>
    <w:rsid w:val="002A409A"/>
    <w:rsid w:val="002A483A"/>
    <w:rsid w:val="002A4D2C"/>
    <w:rsid w:val="002A505C"/>
    <w:rsid w:val="002A50C2"/>
    <w:rsid w:val="002A540C"/>
    <w:rsid w:val="002A6825"/>
    <w:rsid w:val="002A6FD6"/>
    <w:rsid w:val="002A7676"/>
    <w:rsid w:val="002B0349"/>
    <w:rsid w:val="002B1938"/>
    <w:rsid w:val="002B19C6"/>
    <w:rsid w:val="002B19F1"/>
    <w:rsid w:val="002B1C12"/>
    <w:rsid w:val="002B1FC0"/>
    <w:rsid w:val="002B2644"/>
    <w:rsid w:val="002B2707"/>
    <w:rsid w:val="002B2B6E"/>
    <w:rsid w:val="002B3338"/>
    <w:rsid w:val="002B3B9D"/>
    <w:rsid w:val="002B40BB"/>
    <w:rsid w:val="002B414D"/>
    <w:rsid w:val="002B43EF"/>
    <w:rsid w:val="002B49F2"/>
    <w:rsid w:val="002B5173"/>
    <w:rsid w:val="002B59E9"/>
    <w:rsid w:val="002B5D6D"/>
    <w:rsid w:val="002B6173"/>
    <w:rsid w:val="002B679A"/>
    <w:rsid w:val="002B726C"/>
    <w:rsid w:val="002B7694"/>
    <w:rsid w:val="002B7728"/>
    <w:rsid w:val="002B79DA"/>
    <w:rsid w:val="002B7D51"/>
    <w:rsid w:val="002B7D6C"/>
    <w:rsid w:val="002C00CC"/>
    <w:rsid w:val="002C02A3"/>
    <w:rsid w:val="002C0406"/>
    <w:rsid w:val="002C05B9"/>
    <w:rsid w:val="002C0B18"/>
    <w:rsid w:val="002C1525"/>
    <w:rsid w:val="002C1A55"/>
    <w:rsid w:val="002C1C16"/>
    <w:rsid w:val="002C2D7F"/>
    <w:rsid w:val="002C30AB"/>
    <w:rsid w:val="002C338D"/>
    <w:rsid w:val="002C351A"/>
    <w:rsid w:val="002C411E"/>
    <w:rsid w:val="002C47E1"/>
    <w:rsid w:val="002C5929"/>
    <w:rsid w:val="002C5F3B"/>
    <w:rsid w:val="002C6C48"/>
    <w:rsid w:val="002C6D08"/>
    <w:rsid w:val="002C760C"/>
    <w:rsid w:val="002C7C3D"/>
    <w:rsid w:val="002D109C"/>
    <w:rsid w:val="002D2502"/>
    <w:rsid w:val="002D26EF"/>
    <w:rsid w:val="002D31FF"/>
    <w:rsid w:val="002D32D5"/>
    <w:rsid w:val="002D39CD"/>
    <w:rsid w:val="002D48E1"/>
    <w:rsid w:val="002D4C26"/>
    <w:rsid w:val="002D615E"/>
    <w:rsid w:val="002D676E"/>
    <w:rsid w:val="002D6809"/>
    <w:rsid w:val="002D6CCC"/>
    <w:rsid w:val="002D70ED"/>
    <w:rsid w:val="002D723D"/>
    <w:rsid w:val="002D7D99"/>
    <w:rsid w:val="002E11D6"/>
    <w:rsid w:val="002E16B6"/>
    <w:rsid w:val="002E1832"/>
    <w:rsid w:val="002E1CAE"/>
    <w:rsid w:val="002E216C"/>
    <w:rsid w:val="002E22C8"/>
    <w:rsid w:val="002E25BA"/>
    <w:rsid w:val="002E25C8"/>
    <w:rsid w:val="002E2C9D"/>
    <w:rsid w:val="002E2EEA"/>
    <w:rsid w:val="002E3A68"/>
    <w:rsid w:val="002E4513"/>
    <w:rsid w:val="002E47F2"/>
    <w:rsid w:val="002E4AAE"/>
    <w:rsid w:val="002E5080"/>
    <w:rsid w:val="002E5343"/>
    <w:rsid w:val="002E59B7"/>
    <w:rsid w:val="002E66DF"/>
    <w:rsid w:val="002F066E"/>
    <w:rsid w:val="002F3C92"/>
    <w:rsid w:val="002F3CD1"/>
    <w:rsid w:val="002F4193"/>
    <w:rsid w:val="002F5A5A"/>
    <w:rsid w:val="002F5F28"/>
    <w:rsid w:val="002F6169"/>
    <w:rsid w:val="002F6AB2"/>
    <w:rsid w:val="002F6F33"/>
    <w:rsid w:val="002F7254"/>
    <w:rsid w:val="003009FC"/>
    <w:rsid w:val="003011C9"/>
    <w:rsid w:val="003014C5"/>
    <w:rsid w:val="0030160C"/>
    <w:rsid w:val="003016F5"/>
    <w:rsid w:val="00303ACC"/>
    <w:rsid w:val="003040A8"/>
    <w:rsid w:val="00305090"/>
    <w:rsid w:val="00305A46"/>
    <w:rsid w:val="00306C83"/>
    <w:rsid w:val="00306FA7"/>
    <w:rsid w:val="00307211"/>
    <w:rsid w:val="0030766A"/>
    <w:rsid w:val="00307EAA"/>
    <w:rsid w:val="003104CE"/>
    <w:rsid w:val="00310BF6"/>
    <w:rsid w:val="00310F6A"/>
    <w:rsid w:val="00311216"/>
    <w:rsid w:val="00311377"/>
    <w:rsid w:val="00311810"/>
    <w:rsid w:val="00311E74"/>
    <w:rsid w:val="00312814"/>
    <w:rsid w:val="00312849"/>
    <w:rsid w:val="00312C7E"/>
    <w:rsid w:val="00313BAE"/>
    <w:rsid w:val="0031409A"/>
    <w:rsid w:val="00314297"/>
    <w:rsid w:val="0031451D"/>
    <w:rsid w:val="0031485F"/>
    <w:rsid w:val="00315089"/>
    <w:rsid w:val="0031591C"/>
    <w:rsid w:val="00315C83"/>
    <w:rsid w:val="00316580"/>
    <w:rsid w:val="0031687B"/>
    <w:rsid w:val="003169F0"/>
    <w:rsid w:val="00316A28"/>
    <w:rsid w:val="00316DA1"/>
    <w:rsid w:val="00317B02"/>
    <w:rsid w:val="00317D8E"/>
    <w:rsid w:val="00317E7F"/>
    <w:rsid w:val="00320C10"/>
    <w:rsid w:val="00321A0B"/>
    <w:rsid w:val="0032269E"/>
    <w:rsid w:val="003227D5"/>
    <w:rsid w:val="003228EC"/>
    <w:rsid w:val="0032350B"/>
    <w:rsid w:val="00323EA0"/>
    <w:rsid w:val="00324102"/>
    <w:rsid w:val="003250E9"/>
    <w:rsid w:val="0032527E"/>
    <w:rsid w:val="00325289"/>
    <w:rsid w:val="003253A9"/>
    <w:rsid w:val="003254F1"/>
    <w:rsid w:val="00326C1F"/>
    <w:rsid w:val="00326D8C"/>
    <w:rsid w:val="00327149"/>
    <w:rsid w:val="003271C7"/>
    <w:rsid w:val="00327A61"/>
    <w:rsid w:val="00327E54"/>
    <w:rsid w:val="00330430"/>
    <w:rsid w:val="00330488"/>
    <w:rsid w:val="00330D88"/>
    <w:rsid w:val="00330F67"/>
    <w:rsid w:val="00331968"/>
    <w:rsid w:val="003323D8"/>
    <w:rsid w:val="003325EF"/>
    <w:rsid w:val="0033390D"/>
    <w:rsid w:val="003341B6"/>
    <w:rsid w:val="003343FE"/>
    <w:rsid w:val="003349B0"/>
    <w:rsid w:val="00335029"/>
    <w:rsid w:val="00335288"/>
    <w:rsid w:val="0033655B"/>
    <w:rsid w:val="00340F7E"/>
    <w:rsid w:val="00341396"/>
    <w:rsid w:val="003415D5"/>
    <w:rsid w:val="00341663"/>
    <w:rsid w:val="00341914"/>
    <w:rsid w:val="0034207C"/>
    <w:rsid w:val="0034214D"/>
    <w:rsid w:val="0034244F"/>
    <w:rsid w:val="00342802"/>
    <w:rsid w:val="00343675"/>
    <w:rsid w:val="00343BBB"/>
    <w:rsid w:val="00344BA2"/>
    <w:rsid w:val="00344C67"/>
    <w:rsid w:val="00346AA4"/>
    <w:rsid w:val="003478EC"/>
    <w:rsid w:val="003505E7"/>
    <w:rsid w:val="00350B4F"/>
    <w:rsid w:val="0035197A"/>
    <w:rsid w:val="00351C1B"/>
    <w:rsid w:val="00351E03"/>
    <w:rsid w:val="0035249B"/>
    <w:rsid w:val="0035271B"/>
    <w:rsid w:val="003527A8"/>
    <w:rsid w:val="00353838"/>
    <w:rsid w:val="00353975"/>
    <w:rsid w:val="003540F8"/>
    <w:rsid w:val="003547A9"/>
    <w:rsid w:val="00355008"/>
    <w:rsid w:val="0035588D"/>
    <w:rsid w:val="00355CD4"/>
    <w:rsid w:val="00355FC2"/>
    <w:rsid w:val="0035713E"/>
    <w:rsid w:val="0036002C"/>
    <w:rsid w:val="00361503"/>
    <w:rsid w:val="003624C3"/>
    <w:rsid w:val="003630A4"/>
    <w:rsid w:val="003630A5"/>
    <w:rsid w:val="00363D4B"/>
    <w:rsid w:val="00363E2C"/>
    <w:rsid w:val="00364F55"/>
    <w:rsid w:val="0036576D"/>
    <w:rsid w:val="003658E0"/>
    <w:rsid w:val="00365F0C"/>
    <w:rsid w:val="00365FE4"/>
    <w:rsid w:val="0036630A"/>
    <w:rsid w:val="003665D7"/>
    <w:rsid w:val="00366B0B"/>
    <w:rsid w:val="003672EC"/>
    <w:rsid w:val="0037017F"/>
    <w:rsid w:val="0037075E"/>
    <w:rsid w:val="00372ADC"/>
    <w:rsid w:val="00372D02"/>
    <w:rsid w:val="00372F77"/>
    <w:rsid w:val="0037380C"/>
    <w:rsid w:val="00373CB8"/>
    <w:rsid w:val="00373D86"/>
    <w:rsid w:val="003742FB"/>
    <w:rsid w:val="003743BA"/>
    <w:rsid w:val="003750C8"/>
    <w:rsid w:val="003753FA"/>
    <w:rsid w:val="00375843"/>
    <w:rsid w:val="003758A8"/>
    <w:rsid w:val="00375DB2"/>
    <w:rsid w:val="00376572"/>
    <w:rsid w:val="00376D88"/>
    <w:rsid w:val="00377E56"/>
    <w:rsid w:val="00377F23"/>
    <w:rsid w:val="00380D57"/>
    <w:rsid w:val="003810CF"/>
    <w:rsid w:val="0038185C"/>
    <w:rsid w:val="0038188E"/>
    <w:rsid w:val="003818E7"/>
    <w:rsid w:val="00382794"/>
    <w:rsid w:val="00382BC0"/>
    <w:rsid w:val="00382CEA"/>
    <w:rsid w:val="00382D24"/>
    <w:rsid w:val="00384B2A"/>
    <w:rsid w:val="003853B6"/>
    <w:rsid w:val="00385566"/>
    <w:rsid w:val="00385CFC"/>
    <w:rsid w:val="00387550"/>
    <w:rsid w:val="0038792E"/>
    <w:rsid w:val="00390E6F"/>
    <w:rsid w:val="003917E1"/>
    <w:rsid w:val="00391930"/>
    <w:rsid w:val="00393C2A"/>
    <w:rsid w:val="003946FF"/>
    <w:rsid w:val="003951C0"/>
    <w:rsid w:val="0039649A"/>
    <w:rsid w:val="003968D8"/>
    <w:rsid w:val="00396C63"/>
    <w:rsid w:val="003974FC"/>
    <w:rsid w:val="003A2964"/>
    <w:rsid w:val="003A29EA"/>
    <w:rsid w:val="003A3066"/>
    <w:rsid w:val="003A3F7A"/>
    <w:rsid w:val="003A427A"/>
    <w:rsid w:val="003A4328"/>
    <w:rsid w:val="003A4D63"/>
    <w:rsid w:val="003A5796"/>
    <w:rsid w:val="003A5DB0"/>
    <w:rsid w:val="003A6B0F"/>
    <w:rsid w:val="003A79F7"/>
    <w:rsid w:val="003B04EC"/>
    <w:rsid w:val="003B248D"/>
    <w:rsid w:val="003B27A6"/>
    <w:rsid w:val="003B3256"/>
    <w:rsid w:val="003B36E4"/>
    <w:rsid w:val="003B39D7"/>
    <w:rsid w:val="003B4759"/>
    <w:rsid w:val="003B48E3"/>
    <w:rsid w:val="003B4947"/>
    <w:rsid w:val="003B49D0"/>
    <w:rsid w:val="003B5207"/>
    <w:rsid w:val="003B58F5"/>
    <w:rsid w:val="003B5985"/>
    <w:rsid w:val="003B5BCB"/>
    <w:rsid w:val="003B5C57"/>
    <w:rsid w:val="003B6477"/>
    <w:rsid w:val="003B6E34"/>
    <w:rsid w:val="003B6F64"/>
    <w:rsid w:val="003B78F9"/>
    <w:rsid w:val="003C08E6"/>
    <w:rsid w:val="003C1013"/>
    <w:rsid w:val="003C2184"/>
    <w:rsid w:val="003C2198"/>
    <w:rsid w:val="003C2872"/>
    <w:rsid w:val="003C32D3"/>
    <w:rsid w:val="003C36DF"/>
    <w:rsid w:val="003C3FB5"/>
    <w:rsid w:val="003C4350"/>
    <w:rsid w:val="003C4ADE"/>
    <w:rsid w:val="003C4F06"/>
    <w:rsid w:val="003C5594"/>
    <w:rsid w:val="003C55FD"/>
    <w:rsid w:val="003C571B"/>
    <w:rsid w:val="003C660E"/>
    <w:rsid w:val="003C74C2"/>
    <w:rsid w:val="003C7ED8"/>
    <w:rsid w:val="003D09BA"/>
    <w:rsid w:val="003D0F88"/>
    <w:rsid w:val="003D1266"/>
    <w:rsid w:val="003D138D"/>
    <w:rsid w:val="003D2141"/>
    <w:rsid w:val="003D2D06"/>
    <w:rsid w:val="003D2EC3"/>
    <w:rsid w:val="003D345F"/>
    <w:rsid w:val="003D37E3"/>
    <w:rsid w:val="003D3BB3"/>
    <w:rsid w:val="003D4424"/>
    <w:rsid w:val="003D45B5"/>
    <w:rsid w:val="003D4FBE"/>
    <w:rsid w:val="003D507B"/>
    <w:rsid w:val="003D5403"/>
    <w:rsid w:val="003D5A62"/>
    <w:rsid w:val="003D5FA7"/>
    <w:rsid w:val="003D6498"/>
    <w:rsid w:val="003D6943"/>
    <w:rsid w:val="003D76D9"/>
    <w:rsid w:val="003D7B5B"/>
    <w:rsid w:val="003D7E6F"/>
    <w:rsid w:val="003E057D"/>
    <w:rsid w:val="003E1002"/>
    <w:rsid w:val="003E1F15"/>
    <w:rsid w:val="003E2124"/>
    <w:rsid w:val="003E2156"/>
    <w:rsid w:val="003E331D"/>
    <w:rsid w:val="003E340C"/>
    <w:rsid w:val="003E3B14"/>
    <w:rsid w:val="003E409E"/>
    <w:rsid w:val="003E41A3"/>
    <w:rsid w:val="003E4282"/>
    <w:rsid w:val="003E4DF0"/>
    <w:rsid w:val="003E52DF"/>
    <w:rsid w:val="003E5C9D"/>
    <w:rsid w:val="003E5E50"/>
    <w:rsid w:val="003E66F9"/>
    <w:rsid w:val="003E671F"/>
    <w:rsid w:val="003E7428"/>
    <w:rsid w:val="003F0154"/>
    <w:rsid w:val="003F0219"/>
    <w:rsid w:val="003F2583"/>
    <w:rsid w:val="003F2961"/>
    <w:rsid w:val="003F4948"/>
    <w:rsid w:val="003F4C94"/>
    <w:rsid w:val="003F50A6"/>
    <w:rsid w:val="00400ACD"/>
    <w:rsid w:val="0040232E"/>
    <w:rsid w:val="0040269C"/>
    <w:rsid w:val="0040420A"/>
    <w:rsid w:val="00404295"/>
    <w:rsid w:val="00404932"/>
    <w:rsid w:val="00406249"/>
    <w:rsid w:val="0040675B"/>
    <w:rsid w:val="00406AA6"/>
    <w:rsid w:val="00406DD8"/>
    <w:rsid w:val="004077CD"/>
    <w:rsid w:val="004079B9"/>
    <w:rsid w:val="004107BE"/>
    <w:rsid w:val="00410A47"/>
    <w:rsid w:val="00410A56"/>
    <w:rsid w:val="004110FF"/>
    <w:rsid w:val="0041127B"/>
    <w:rsid w:val="004120B9"/>
    <w:rsid w:val="004125FF"/>
    <w:rsid w:val="00412981"/>
    <w:rsid w:val="004136CF"/>
    <w:rsid w:val="0041402F"/>
    <w:rsid w:val="00414332"/>
    <w:rsid w:val="00414A20"/>
    <w:rsid w:val="00414F67"/>
    <w:rsid w:val="00414FA2"/>
    <w:rsid w:val="004156F4"/>
    <w:rsid w:val="00415DD9"/>
    <w:rsid w:val="00416E29"/>
    <w:rsid w:val="004177D6"/>
    <w:rsid w:val="0042012F"/>
    <w:rsid w:val="00420148"/>
    <w:rsid w:val="00420AC6"/>
    <w:rsid w:val="00421176"/>
    <w:rsid w:val="004211D0"/>
    <w:rsid w:val="00422D21"/>
    <w:rsid w:val="00423370"/>
    <w:rsid w:val="00423B1F"/>
    <w:rsid w:val="00424538"/>
    <w:rsid w:val="00425D66"/>
    <w:rsid w:val="00425D93"/>
    <w:rsid w:val="00426668"/>
    <w:rsid w:val="00426CA6"/>
    <w:rsid w:val="0042727E"/>
    <w:rsid w:val="0042745A"/>
    <w:rsid w:val="00427513"/>
    <w:rsid w:val="00427582"/>
    <w:rsid w:val="00427E88"/>
    <w:rsid w:val="00430CA9"/>
    <w:rsid w:val="00430D47"/>
    <w:rsid w:val="004313C0"/>
    <w:rsid w:val="00431B4F"/>
    <w:rsid w:val="00431B7B"/>
    <w:rsid w:val="00431C83"/>
    <w:rsid w:val="00433574"/>
    <w:rsid w:val="00433A8F"/>
    <w:rsid w:val="00434B8C"/>
    <w:rsid w:val="00434F25"/>
    <w:rsid w:val="00435578"/>
    <w:rsid w:val="00435844"/>
    <w:rsid w:val="00435ED8"/>
    <w:rsid w:val="00436768"/>
    <w:rsid w:val="004372D2"/>
    <w:rsid w:val="00437464"/>
    <w:rsid w:val="00437941"/>
    <w:rsid w:val="004408B3"/>
    <w:rsid w:val="00440CF4"/>
    <w:rsid w:val="004411B7"/>
    <w:rsid w:val="00441F96"/>
    <w:rsid w:val="00442029"/>
    <w:rsid w:val="00442D1C"/>
    <w:rsid w:val="0044312B"/>
    <w:rsid w:val="00444B88"/>
    <w:rsid w:val="00444CEA"/>
    <w:rsid w:val="0044560B"/>
    <w:rsid w:val="004457B0"/>
    <w:rsid w:val="004459F8"/>
    <w:rsid w:val="004461F8"/>
    <w:rsid w:val="004465D6"/>
    <w:rsid w:val="0044708F"/>
    <w:rsid w:val="004472CF"/>
    <w:rsid w:val="004474CE"/>
    <w:rsid w:val="00447DFF"/>
    <w:rsid w:val="0045004B"/>
    <w:rsid w:val="0045075C"/>
    <w:rsid w:val="0045256E"/>
    <w:rsid w:val="00452872"/>
    <w:rsid w:val="00453F5E"/>
    <w:rsid w:val="00454424"/>
    <w:rsid w:val="0045443D"/>
    <w:rsid w:val="00454B9B"/>
    <w:rsid w:val="00455938"/>
    <w:rsid w:val="004559A5"/>
    <w:rsid w:val="00455A18"/>
    <w:rsid w:val="00455C43"/>
    <w:rsid w:val="00455F9C"/>
    <w:rsid w:val="004563E8"/>
    <w:rsid w:val="00456B48"/>
    <w:rsid w:val="00457615"/>
    <w:rsid w:val="00457770"/>
    <w:rsid w:val="00457BFD"/>
    <w:rsid w:val="00460EDC"/>
    <w:rsid w:val="004612AA"/>
    <w:rsid w:val="00461EA8"/>
    <w:rsid w:val="00462A5A"/>
    <w:rsid w:val="00463665"/>
    <w:rsid w:val="00463ACB"/>
    <w:rsid w:val="00464227"/>
    <w:rsid w:val="004644C3"/>
    <w:rsid w:val="004648AF"/>
    <w:rsid w:val="00464A0B"/>
    <w:rsid w:val="00465A1D"/>
    <w:rsid w:val="00465D68"/>
    <w:rsid w:val="00466392"/>
    <w:rsid w:val="004669FA"/>
    <w:rsid w:val="00466E73"/>
    <w:rsid w:val="00470A5B"/>
    <w:rsid w:val="00470D82"/>
    <w:rsid w:val="00470F9C"/>
    <w:rsid w:val="00471A08"/>
    <w:rsid w:val="00471F60"/>
    <w:rsid w:val="004721F2"/>
    <w:rsid w:val="004739FB"/>
    <w:rsid w:val="0047495C"/>
    <w:rsid w:val="00475471"/>
    <w:rsid w:val="00475D90"/>
    <w:rsid w:val="004762D7"/>
    <w:rsid w:val="00476AF6"/>
    <w:rsid w:val="004770EA"/>
    <w:rsid w:val="0047726A"/>
    <w:rsid w:val="00477548"/>
    <w:rsid w:val="00480B29"/>
    <w:rsid w:val="00480E27"/>
    <w:rsid w:val="004814C0"/>
    <w:rsid w:val="0048242A"/>
    <w:rsid w:val="00482661"/>
    <w:rsid w:val="00482693"/>
    <w:rsid w:val="00483F7D"/>
    <w:rsid w:val="00484699"/>
    <w:rsid w:val="0048496B"/>
    <w:rsid w:val="00484E15"/>
    <w:rsid w:val="00485BE0"/>
    <w:rsid w:val="004860AD"/>
    <w:rsid w:val="00486357"/>
    <w:rsid w:val="00486666"/>
    <w:rsid w:val="00486B49"/>
    <w:rsid w:val="00486C01"/>
    <w:rsid w:val="0048753A"/>
    <w:rsid w:val="004909A6"/>
    <w:rsid w:val="00490AB5"/>
    <w:rsid w:val="00490E1F"/>
    <w:rsid w:val="004911A9"/>
    <w:rsid w:val="00491911"/>
    <w:rsid w:val="004919ED"/>
    <w:rsid w:val="00491F08"/>
    <w:rsid w:val="00492507"/>
    <w:rsid w:val="004928AD"/>
    <w:rsid w:val="00493E88"/>
    <w:rsid w:val="00493E89"/>
    <w:rsid w:val="00493F6E"/>
    <w:rsid w:val="00494E8E"/>
    <w:rsid w:val="00494EE6"/>
    <w:rsid w:val="004956AB"/>
    <w:rsid w:val="00495878"/>
    <w:rsid w:val="00495F7E"/>
    <w:rsid w:val="00496101"/>
    <w:rsid w:val="004962FB"/>
    <w:rsid w:val="004965FA"/>
    <w:rsid w:val="00497423"/>
    <w:rsid w:val="00497468"/>
    <w:rsid w:val="00497591"/>
    <w:rsid w:val="00497C08"/>
    <w:rsid w:val="00497F77"/>
    <w:rsid w:val="004A0321"/>
    <w:rsid w:val="004A048A"/>
    <w:rsid w:val="004A19DC"/>
    <w:rsid w:val="004A1F7A"/>
    <w:rsid w:val="004A2995"/>
    <w:rsid w:val="004A2F93"/>
    <w:rsid w:val="004A31B7"/>
    <w:rsid w:val="004A3D36"/>
    <w:rsid w:val="004A4560"/>
    <w:rsid w:val="004A475F"/>
    <w:rsid w:val="004A480D"/>
    <w:rsid w:val="004A4DD7"/>
    <w:rsid w:val="004A5B6D"/>
    <w:rsid w:val="004A77F8"/>
    <w:rsid w:val="004B0B36"/>
    <w:rsid w:val="004B0EA5"/>
    <w:rsid w:val="004B14B0"/>
    <w:rsid w:val="004B192E"/>
    <w:rsid w:val="004B37AE"/>
    <w:rsid w:val="004B45F0"/>
    <w:rsid w:val="004B468C"/>
    <w:rsid w:val="004B47BC"/>
    <w:rsid w:val="004B50AD"/>
    <w:rsid w:val="004B6507"/>
    <w:rsid w:val="004B6554"/>
    <w:rsid w:val="004B6810"/>
    <w:rsid w:val="004B6B6B"/>
    <w:rsid w:val="004B6E20"/>
    <w:rsid w:val="004B7324"/>
    <w:rsid w:val="004B7A08"/>
    <w:rsid w:val="004B7C36"/>
    <w:rsid w:val="004C02C4"/>
    <w:rsid w:val="004C0E01"/>
    <w:rsid w:val="004C0E4A"/>
    <w:rsid w:val="004C0EBD"/>
    <w:rsid w:val="004C1ADC"/>
    <w:rsid w:val="004C1B4B"/>
    <w:rsid w:val="004C2077"/>
    <w:rsid w:val="004C38E0"/>
    <w:rsid w:val="004C3945"/>
    <w:rsid w:val="004C3BB2"/>
    <w:rsid w:val="004C3EA0"/>
    <w:rsid w:val="004C42B9"/>
    <w:rsid w:val="004C4768"/>
    <w:rsid w:val="004C47A9"/>
    <w:rsid w:val="004C4856"/>
    <w:rsid w:val="004C4E5E"/>
    <w:rsid w:val="004C50EC"/>
    <w:rsid w:val="004C56EE"/>
    <w:rsid w:val="004C5AF6"/>
    <w:rsid w:val="004C66EF"/>
    <w:rsid w:val="004C6777"/>
    <w:rsid w:val="004C6C7D"/>
    <w:rsid w:val="004C7251"/>
    <w:rsid w:val="004C7DD2"/>
    <w:rsid w:val="004D13EE"/>
    <w:rsid w:val="004D2098"/>
    <w:rsid w:val="004D32D0"/>
    <w:rsid w:val="004D3CBE"/>
    <w:rsid w:val="004D4E87"/>
    <w:rsid w:val="004D52E2"/>
    <w:rsid w:val="004D57A8"/>
    <w:rsid w:val="004D58F1"/>
    <w:rsid w:val="004D6199"/>
    <w:rsid w:val="004D61FE"/>
    <w:rsid w:val="004D630C"/>
    <w:rsid w:val="004D6985"/>
    <w:rsid w:val="004E0073"/>
    <w:rsid w:val="004E033E"/>
    <w:rsid w:val="004E0CA8"/>
    <w:rsid w:val="004E0DF2"/>
    <w:rsid w:val="004E1DB8"/>
    <w:rsid w:val="004E290E"/>
    <w:rsid w:val="004E2978"/>
    <w:rsid w:val="004E2D04"/>
    <w:rsid w:val="004E3435"/>
    <w:rsid w:val="004E35E2"/>
    <w:rsid w:val="004E455F"/>
    <w:rsid w:val="004E55D2"/>
    <w:rsid w:val="004E5EF9"/>
    <w:rsid w:val="004E5F1E"/>
    <w:rsid w:val="004E6147"/>
    <w:rsid w:val="004E6599"/>
    <w:rsid w:val="004E6D1B"/>
    <w:rsid w:val="004E6DCF"/>
    <w:rsid w:val="004E6EE1"/>
    <w:rsid w:val="004E71D5"/>
    <w:rsid w:val="004E7517"/>
    <w:rsid w:val="004F04EC"/>
    <w:rsid w:val="004F0848"/>
    <w:rsid w:val="004F11C7"/>
    <w:rsid w:val="004F1308"/>
    <w:rsid w:val="004F2218"/>
    <w:rsid w:val="004F24C6"/>
    <w:rsid w:val="004F2869"/>
    <w:rsid w:val="004F2949"/>
    <w:rsid w:val="004F31D3"/>
    <w:rsid w:val="004F34B8"/>
    <w:rsid w:val="004F3D96"/>
    <w:rsid w:val="004F4A95"/>
    <w:rsid w:val="004F4E35"/>
    <w:rsid w:val="004F4F21"/>
    <w:rsid w:val="004F62AD"/>
    <w:rsid w:val="004F6EFA"/>
    <w:rsid w:val="00500112"/>
    <w:rsid w:val="0050048A"/>
    <w:rsid w:val="0050062B"/>
    <w:rsid w:val="00501CF5"/>
    <w:rsid w:val="00502248"/>
    <w:rsid w:val="005026D9"/>
    <w:rsid w:val="00502B47"/>
    <w:rsid w:val="00502F2D"/>
    <w:rsid w:val="005031D2"/>
    <w:rsid w:val="00503761"/>
    <w:rsid w:val="00505335"/>
    <w:rsid w:val="00505650"/>
    <w:rsid w:val="00505829"/>
    <w:rsid w:val="00505EB9"/>
    <w:rsid w:val="005068E0"/>
    <w:rsid w:val="00506A21"/>
    <w:rsid w:val="00507F34"/>
    <w:rsid w:val="00507FAC"/>
    <w:rsid w:val="00510438"/>
    <w:rsid w:val="005106F5"/>
    <w:rsid w:val="0051138E"/>
    <w:rsid w:val="0051156D"/>
    <w:rsid w:val="0051162F"/>
    <w:rsid w:val="0051264A"/>
    <w:rsid w:val="005132E0"/>
    <w:rsid w:val="005134D0"/>
    <w:rsid w:val="0051454C"/>
    <w:rsid w:val="00514563"/>
    <w:rsid w:val="00514ED5"/>
    <w:rsid w:val="00515366"/>
    <w:rsid w:val="0051542D"/>
    <w:rsid w:val="00515A2E"/>
    <w:rsid w:val="00516247"/>
    <w:rsid w:val="005164AE"/>
    <w:rsid w:val="00516BC4"/>
    <w:rsid w:val="00516C16"/>
    <w:rsid w:val="00516DC3"/>
    <w:rsid w:val="00520107"/>
    <w:rsid w:val="00520C7A"/>
    <w:rsid w:val="00521143"/>
    <w:rsid w:val="00521519"/>
    <w:rsid w:val="005221F7"/>
    <w:rsid w:val="005223FC"/>
    <w:rsid w:val="005227AF"/>
    <w:rsid w:val="00523609"/>
    <w:rsid w:val="00524843"/>
    <w:rsid w:val="00524914"/>
    <w:rsid w:val="00524CD9"/>
    <w:rsid w:val="005258C0"/>
    <w:rsid w:val="00525B4B"/>
    <w:rsid w:val="00525F70"/>
    <w:rsid w:val="00526215"/>
    <w:rsid w:val="0052631F"/>
    <w:rsid w:val="0052737D"/>
    <w:rsid w:val="00527885"/>
    <w:rsid w:val="00527DA9"/>
    <w:rsid w:val="00527EBA"/>
    <w:rsid w:val="00530198"/>
    <w:rsid w:val="0053029F"/>
    <w:rsid w:val="00530E44"/>
    <w:rsid w:val="00531912"/>
    <w:rsid w:val="0053195B"/>
    <w:rsid w:val="00531BF5"/>
    <w:rsid w:val="00532BB1"/>
    <w:rsid w:val="00533241"/>
    <w:rsid w:val="00533813"/>
    <w:rsid w:val="0053410F"/>
    <w:rsid w:val="00534D26"/>
    <w:rsid w:val="00534DD4"/>
    <w:rsid w:val="0053570D"/>
    <w:rsid w:val="005369A1"/>
    <w:rsid w:val="00536B3F"/>
    <w:rsid w:val="00536D97"/>
    <w:rsid w:val="00536F81"/>
    <w:rsid w:val="00536F94"/>
    <w:rsid w:val="00537715"/>
    <w:rsid w:val="00537C53"/>
    <w:rsid w:val="00540A11"/>
    <w:rsid w:val="00540FD4"/>
    <w:rsid w:val="00541389"/>
    <w:rsid w:val="0054178D"/>
    <w:rsid w:val="00541A95"/>
    <w:rsid w:val="00541CFE"/>
    <w:rsid w:val="00541E3D"/>
    <w:rsid w:val="00542A5E"/>
    <w:rsid w:val="00542E41"/>
    <w:rsid w:val="0054348A"/>
    <w:rsid w:val="0054468A"/>
    <w:rsid w:val="00544709"/>
    <w:rsid w:val="0054617A"/>
    <w:rsid w:val="00546C21"/>
    <w:rsid w:val="0054721C"/>
    <w:rsid w:val="0054785C"/>
    <w:rsid w:val="00547BC8"/>
    <w:rsid w:val="00550C09"/>
    <w:rsid w:val="0055242F"/>
    <w:rsid w:val="0055243E"/>
    <w:rsid w:val="005528CF"/>
    <w:rsid w:val="005537C3"/>
    <w:rsid w:val="005544DF"/>
    <w:rsid w:val="00555C61"/>
    <w:rsid w:val="00556520"/>
    <w:rsid w:val="0056008A"/>
    <w:rsid w:val="005601AD"/>
    <w:rsid w:val="00560519"/>
    <w:rsid w:val="00561B54"/>
    <w:rsid w:val="00562780"/>
    <w:rsid w:val="0056323A"/>
    <w:rsid w:val="0056396D"/>
    <w:rsid w:val="00563D3C"/>
    <w:rsid w:val="00563E84"/>
    <w:rsid w:val="00567072"/>
    <w:rsid w:val="00570500"/>
    <w:rsid w:val="00570AE6"/>
    <w:rsid w:val="00573748"/>
    <w:rsid w:val="00573F18"/>
    <w:rsid w:val="0057470B"/>
    <w:rsid w:val="00574A5D"/>
    <w:rsid w:val="00575853"/>
    <w:rsid w:val="00576359"/>
    <w:rsid w:val="005766C7"/>
    <w:rsid w:val="00580C4F"/>
    <w:rsid w:val="00581AAB"/>
    <w:rsid w:val="00581AFE"/>
    <w:rsid w:val="0058204C"/>
    <w:rsid w:val="00582C5B"/>
    <w:rsid w:val="0058311C"/>
    <w:rsid w:val="0058332E"/>
    <w:rsid w:val="0058378E"/>
    <w:rsid w:val="005838F5"/>
    <w:rsid w:val="00584499"/>
    <w:rsid w:val="00585669"/>
    <w:rsid w:val="00586716"/>
    <w:rsid w:val="00586949"/>
    <w:rsid w:val="00586FD7"/>
    <w:rsid w:val="005873F2"/>
    <w:rsid w:val="0058771A"/>
    <w:rsid w:val="00587A04"/>
    <w:rsid w:val="00587FD5"/>
    <w:rsid w:val="0059115F"/>
    <w:rsid w:val="005918E7"/>
    <w:rsid w:val="0059198A"/>
    <w:rsid w:val="00592403"/>
    <w:rsid w:val="00592683"/>
    <w:rsid w:val="00592998"/>
    <w:rsid w:val="00592A95"/>
    <w:rsid w:val="00592ED1"/>
    <w:rsid w:val="005936DF"/>
    <w:rsid w:val="005936E1"/>
    <w:rsid w:val="005954B7"/>
    <w:rsid w:val="0059604D"/>
    <w:rsid w:val="0059691D"/>
    <w:rsid w:val="00596C2E"/>
    <w:rsid w:val="00596E71"/>
    <w:rsid w:val="005973F6"/>
    <w:rsid w:val="0059793F"/>
    <w:rsid w:val="00597CF8"/>
    <w:rsid w:val="005A0066"/>
    <w:rsid w:val="005A16BC"/>
    <w:rsid w:val="005A1737"/>
    <w:rsid w:val="005A17D3"/>
    <w:rsid w:val="005A199A"/>
    <w:rsid w:val="005A2144"/>
    <w:rsid w:val="005A3827"/>
    <w:rsid w:val="005A40CB"/>
    <w:rsid w:val="005A4ED6"/>
    <w:rsid w:val="005A503F"/>
    <w:rsid w:val="005A57A4"/>
    <w:rsid w:val="005A5980"/>
    <w:rsid w:val="005A5E7A"/>
    <w:rsid w:val="005A5FD6"/>
    <w:rsid w:val="005A62C6"/>
    <w:rsid w:val="005A6885"/>
    <w:rsid w:val="005A72FB"/>
    <w:rsid w:val="005B00FA"/>
    <w:rsid w:val="005B0700"/>
    <w:rsid w:val="005B0794"/>
    <w:rsid w:val="005B0968"/>
    <w:rsid w:val="005B2095"/>
    <w:rsid w:val="005B2FF3"/>
    <w:rsid w:val="005B301E"/>
    <w:rsid w:val="005B3E24"/>
    <w:rsid w:val="005B6092"/>
    <w:rsid w:val="005B6643"/>
    <w:rsid w:val="005B669C"/>
    <w:rsid w:val="005B6E0C"/>
    <w:rsid w:val="005B6F76"/>
    <w:rsid w:val="005B75BC"/>
    <w:rsid w:val="005B7A4B"/>
    <w:rsid w:val="005C05A0"/>
    <w:rsid w:val="005C05CD"/>
    <w:rsid w:val="005C09F1"/>
    <w:rsid w:val="005C1748"/>
    <w:rsid w:val="005C1D06"/>
    <w:rsid w:val="005C2EDE"/>
    <w:rsid w:val="005C36AD"/>
    <w:rsid w:val="005C3CC9"/>
    <w:rsid w:val="005C3DA2"/>
    <w:rsid w:val="005C3DD3"/>
    <w:rsid w:val="005C4C34"/>
    <w:rsid w:val="005C5BFB"/>
    <w:rsid w:val="005C5E28"/>
    <w:rsid w:val="005C62C4"/>
    <w:rsid w:val="005C66C2"/>
    <w:rsid w:val="005C716B"/>
    <w:rsid w:val="005C728D"/>
    <w:rsid w:val="005D0436"/>
    <w:rsid w:val="005D14CE"/>
    <w:rsid w:val="005D1824"/>
    <w:rsid w:val="005D1BB9"/>
    <w:rsid w:val="005D2004"/>
    <w:rsid w:val="005D22F6"/>
    <w:rsid w:val="005D25DD"/>
    <w:rsid w:val="005D2F24"/>
    <w:rsid w:val="005D3689"/>
    <w:rsid w:val="005D3CD5"/>
    <w:rsid w:val="005D3D29"/>
    <w:rsid w:val="005D3DD1"/>
    <w:rsid w:val="005D426D"/>
    <w:rsid w:val="005D46C6"/>
    <w:rsid w:val="005D4E73"/>
    <w:rsid w:val="005D5152"/>
    <w:rsid w:val="005D525B"/>
    <w:rsid w:val="005D57A8"/>
    <w:rsid w:val="005D5EB4"/>
    <w:rsid w:val="005D6169"/>
    <w:rsid w:val="005D69E7"/>
    <w:rsid w:val="005D7272"/>
    <w:rsid w:val="005D756E"/>
    <w:rsid w:val="005D787D"/>
    <w:rsid w:val="005E01E2"/>
    <w:rsid w:val="005E132D"/>
    <w:rsid w:val="005E14EA"/>
    <w:rsid w:val="005E1D46"/>
    <w:rsid w:val="005E2126"/>
    <w:rsid w:val="005E3388"/>
    <w:rsid w:val="005E3539"/>
    <w:rsid w:val="005E3943"/>
    <w:rsid w:val="005E3961"/>
    <w:rsid w:val="005E4D87"/>
    <w:rsid w:val="005E5043"/>
    <w:rsid w:val="005E5342"/>
    <w:rsid w:val="005E5844"/>
    <w:rsid w:val="005E59F2"/>
    <w:rsid w:val="005E5F03"/>
    <w:rsid w:val="005E6039"/>
    <w:rsid w:val="005E6305"/>
    <w:rsid w:val="005E78B0"/>
    <w:rsid w:val="005F0A23"/>
    <w:rsid w:val="005F11C4"/>
    <w:rsid w:val="005F1573"/>
    <w:rsid w:val="005F1C1A"/>
    <w:rsid w:val="005F1CD8"/>
    <w:rsid w:val="005F357C"/>
    <w:rsid w:val="005F3736"/>
    <w:rsid w:val="005F408D"/>
    <w:rsid w:val="005F429A"/>
    <w:rsid w:val="005F5218"/>
    <w:rsid w:val="005F543B"/>
    <w:rsid w:val="005F5A1B"/>
    <w:rsid w:val="005F5A66"/>
    <w:rsid w:val="005F5BE2"/>
    <w:rsid w:val="005F6AE2"/>
    <w:rsid w:val="005F6E25"/>
    <w:rsid w:val="005F7B92"/>
    <w:rsid w:val="00600D86"/>
    <w:rsid w:val="00601669"/>
    <w:rsid w:val="00601B58"/>
    <w:rsid w:val="00603ADF"/>
    <w:rsid w:val="00603C47"/>
    <w:rsid w:val="0060401B"/>
    <w:rsid w:val="00604E18"/>
    <w:rsid w:val="00605728"/>
    <w:rsid w:val="00605CF0"/>
    <w:rsid w:val="00605E20"/>
    <w:rsid w:val="006061A9"/>
    <w:rsid w:val="00606786"/>
    <w:rsid w:val="006067A2"/>
    <w:rsid w:val="006075DA"/>
    <w:rsid w:val="00607B9E"/>
    <w:rsid w:val="00610FA5"/>
    <w:rsid w:val="00611280"/>
    <w:rsid w:val="0061155C"/>
    <w:rsid w:val="00611BA9"/>
    <w:rsid w:val="00611E78"/>
    <w:rsid w:val="00611ED9"/>
    <w:rsid w:val="006120A0"/>
    <w:rsid w:val="00612909"/>
    <w:rsid w:val="00612DEF"/>
    <w:rsid w:val="00613478"/>
    <w:rsid w:val="0061398F"/>
    <w:rsid w:val="00613C98"/>
    <w:rsid w:val="0061418D"/>
    <w:rsid w:val="006142E5"/>
    <w:rsid w:val="0061471E"/>
    <w:rsid w:val="00614A7D"/>
    <w:rsid w:val="00614E69"/>
    <w:rsid w:val="0061562A"/>
    <w:rsid w:val="006157EA"/>
    <w:rsid w:val="00615D2F"/>
    <w:rsid w:val="00616216"/>
    <w:rsid w:val="00617481"/>
    <w:rsid w:val="00617B23"/>
    <w:rsid w:val="006215FA"/>
    <w:rsid w:val="00621F38"/>
    <w:rsid w:val="00621FC4"/>
    <w:rsid w:val="00622545"/>
    <w:rsid w:val="00622AF5"/>
    <w:rsid w:val="00623999"/>
    <w:rsid w:val="00623E69"/>
    <w:rsid w:val="00624150"/>
    <w:rsid w:val="00624827"/>
    <w:rsid w:val="00624938"/>
    <w:rsid w:val="00624B7A"/>
    <w:rsid w:val="00624C9D"/>
    <w:rsid w:val="006251E8"/>
    <w:rsid w:val="006257EE"/>
    <w:rsid w:val="00626357"/>
    <w:rsid w:val="0062635F"/>
    <w:rsid w:val="00626943"/>
    <w:rsid w:val="00626B37"/>
    <w:rsid w:val="00630491"/>
    <w:rsid w:val="00630A00"/>
    <w:rsid w:val="00630CE0"/>
    <w:rsid w:val="00630D25"/>
    <w:rsid w:val="00630E02"/>
    <w:rsid w:val="00632C53"/>
    <w:rsid w:val="00632DE6"/>
    <w:rsid w:val="006335E0"/>
    <w:rsid w:val="006340BB"/>
    <w:rsid w:val="00635A4D"/>
    <w:rsid w:val="00635CDD"/>
    <w:rsid w:val="00635D32"/>
    <w:rsid w:val="00636202"/>
    <w:rsid w:val="006366A2"/>
    <w:rsid w:val="00636AD9"/>
    <w:rsid w:val="006372EC"/>
    <w:rsid w:val="0064040E"/>
    <w:rsid w:val="0064146F"/>
    <w:rsid w:val="006414CC"/>
    <w:rsid w:val="006420CD"/>
    <w:rsid w:val="00642894"/>
    <w:rsid w:val="00642CF3"/>
    <w:rsid w:val="00643455"/>
    <w:rsid w:val="006434ED"/>
    <w:rsid w:val="0064393D"/>
    <w:rsid w:val="006439F5"/>
    <w:rsid w:val="00644E1E"/>
    <w:rsid w:val="00644E67"/>
    <w:rsid w:val="0064524C"/>
    <w:rsid w:val="006458C0"/>
    <w:rsid w:val="00645F60"/>
    <w:rsid w:val="00646068"/>
    <w:rsid w:val="0064724E"/>
    <w:rsid w:val="006478F7"/>
    <w:rsid w:val="00647E24"/>
    <w:rsid w:val="0065009E"/>
    <w:rsid w:val="006509D7"/>
    <w:rsid w:val="00650F97"/>
    <w:rsid w:val="00651272"/>
    <w:rsid w:val="00652A65"/>
    <w:rsid w:val="00652F46"/>
    <w:rsid w:val="006530D5"/>
    <w:rsid w:val="006531D8"/>
    <w:rsid w:val="0065320D"/>
    <w:rsid w:val="0065338C"/>
    <w:rsid w:val="00653B29"/>
    <w:rsid w:val="0065454A"/>
    <w:rsid w:val="0065480C"/>
    <w:rsid w:val="00654B86"/>
    <w:rsid w:val="00655E60"/>
    <w:rsid w:val="00656FCA"/>
    <w:rsid w:val="006570B9"/>
    <w:rsid w:val="00657FA2"/>
    <w:rsid w:val="00660BD2"/>
    <w:rsid w:val="0066156D"/>
    <w:rsid w:val="006629DD"/>
    <w:rsid w:val="00663638"/>
    <w:rsid w:val="00664356"/>
    <w:rsid w:val="006655DD"/>
    <w:rsid w:val="00666172"/>
    <w:rsid w:val="0066770D"/>
    <w:rsid w:val="00667B1E"/>
    <w:rsid w:val="006719FD"/>
    <w:rsid w:val="00671D0B"/>
    <w:rsid w:val="0067266E"/>
    <w:rsid w:val="00672AFF"/>
    <w:rsid w:val="00672D2E"/>
    <w:rsid w:val="006734CE"/>
    <w:rsid w:val="00673B25"/>
    <w:rsid w:val="00673B73"/>
    <w:rsid w:val="0067401C"/>
    <w:rsid w:val="0067405C"/>
    <w:rsid w:val="00674074"/>
    <w:rsid w:val="00674852"/>
    <w:rsid w:val="006758EC"/>
    <w:rsid w:val="006759FA"/>
    <w:rsid w:val="00675D02"/>
    <w:rsid w:val="006778E8"/>
    <w:rsid w:val="0067792E"/>
    <w:rsid w:val="00680352"/>
    <w:rsid w:val="00680430"/>
    <w:rsid w:val="006808BE"/>
    <w:rsid w:val="006808ED"/>
    <w:rsid w:val="006827C3"/>
    <w:rsid w:val="00682B68"/>
    <w:rsid w:val="00682DD4"/>
    <w:rsid w:val="00682E21"/>
    <w:rsid w:val="006845AA"/>
    <w:rsid w:val="00684F17"/>
    <w:rsid w:val="0068559B"/>
    <w:rsid w:val="00685E57"/>
    <w:rsid w:val="006863A6"/>
    <w:rsid w:val="0068659C"/>
    <w:rsid w:val="0068721B"/>
    <w:rsid w:val="00687A41"/>
    <w:rsid w:val="00691830"/>
    <w:rsid w:val="00691E36"/>
    <w:rsid w:val="00692D03"/>
    <w:rsid w:val="0069391F"/>
    <w:rsid w:val="0069481E"/>
    <w:rsid w:val="00694857"/>
    <w:rsid w:val="00694B5F"/>
    <w:rsid w:val="00695B27"/>
    <w:rsid w:val="00695DDD"/>
    <w:rsid w:val="00696402"/>
    <w:rsid w:val="0069664A"/>
    <w:rsid w:val="00696E2A"/>
    <w:rsid w:val="0069702F"/>
    <w:rsid w:val="0069712D"/>
    <w:rsid w:val="006974BF"/>
    <w:rsid w:val="006979DB"/>
    <w:rsid w:val="006A221A"/>
    <w:rsid w:val="006A25BA"/>
    <w:rsid w:val="006A285C"/>
    <w:rsid w:val="006A292C"/>
    <w:rsid w:val="006A2D3B"/>
    <w:rsid w:val="006A3286"/>
    <w:rsid w:val="006A3A1F"/>
    <w:rsid w:val="006A3C1D"/>
    <w:rsid w:val="006A44CA"/>
    <w:rsid w:val="006A44CF"/>
    <w:rsid w:val="006A46F0"/>
    <w:rsid w:val="006A4835"/>
    <w:rsid w:val="006A4A15"/>
    <w:rsid w:val="006A53EB"/>
    <w:rsid w:val="006A59AC"/>
    <w:rsid w:val="006A70AE"/>
    <w:rsid w:val="006A7364"/>
    <w:rsid w:val="006A7B60"/>
    <w:rsid w:val="006B0687"/>
    <w:rsid w:val="006B07E8"/>
    <w:rsid w:val="006B07F7"/>
    <w:rsid w:val="006B081A"/>
    <w:rsid w:val="006B0854"/>
    <w:rsid w:val="006B0943"/>
    <w:rsid w:val="006B09DC"/>
    <w:rsid w:val="006B14CF"/>
    <w:rsid w:val="006B2300"/>
    <w:rsid w:val="006B264F"/>
    <w:rsid w:val="006B2827"/>
    <w:rsid w:val="006B2911"/>
    <w:rsid w:val="006B2F0C"/>
    <w:rsid w:val="006B374E"/>
    <w:rsid w:val="006B3B22"/>
    <w:rsid w:val="006B453E"/>
    <w:rsid w:val="006B49B3"/>
    <w:rsid w:val="006B59BA"/>
    <w:rsid w:val="006B5A90"/>
    <w:rsid w:val="006B6345"/>
    <w:rsid w:val="006B6EC9"/>
    <w:rsid w:val="006B721F"/>
    <w:rsid w:val="006B78C3"/>
    <w:rsid w:val="006C0A6B"/>
    <w:rsid w:val="006C11CD"/>
    <w:rsid w:val="006C1D22"/>
    <w:rsid w:val="006C1EE8"/>
    <w:rsid w:val="006C2145"/>
    <w:rsid w:val="006C2958"/>
    <w:rsid w:val="006C2E4B"/>
    <w:rsid w:val="006C3231"/>
    <w:rsid w:val="006C4BBF"/>
    <w:rsid w:val="006C4C27"/>
    <w:rsid w:val="006C5624"/>
    <w:rsid w:val="006C5707"/>
    <w:rsid w:val="006C7365"/>
    <w:rsid w:val="006C75B3"/>
    <w:rsid w:val="006C77C4"/>
    <w:rsid w:val="006C7A02"/>
    <w:rsid w:val="006D0667"/>
    <w:rsid w:val="006D07FA"/>
    <w:rsid w:val="006D128A"/>
    <w:rsid w:val="006D174F"/>
    <w:rsid w:val="006D18E3"/>
    <w:rsid w:val="006D1E0D"/>
    <w:rsid w:val="006D297D"/>
    <w:rsid w:val="006D33C7"/>
    <w:rsid w:val="006D3FC0"/>
    <w:rsid w:val="006D43A8"/>
    <w:rsid w:val="006D4568"/>
    <w:rsid w:val="006D465B"/>
    <w:rsid w:val="006D4B7C"/>
    <w:rsid w:val="006D4F45"/>
    <w:rsid w:val="006D77DD"/>
    <w:rsid w:val="006D7FC0"/>
    <w:rsid w:val="006E0052"/>
    <w:rsid w:val="006E0252"/>
    <w:rsid w:val="006E1BBE"/>
    <w:rsid w:val="006E1F25"/>
    <w:rsid w:val="006E2075"/>
    <w:rsid w:val="006E25AA"/>
    <w:rsid w:val="006E2BB2"/>
    <w:rsid w:val="006E332E"/>
    <w:rsid w:val="006E333E"/>
    <w:rsid w:val="006E3F41"/>
    <w:rsid w:val="006E56B6"/>
    <w:rsid w:val="006E5927"/>
    <w:rsid w:val="006E5E09"/>
    <w:rsid w:val="006E6356"/>
    <w:rsid w:val="006E66EF"/>
    <w:rsid w:val="006E6B7E"/>
    <w:rsid w:val="006E6D7A"/>
    <w:rsid w:val="006E726D"/>
    <w:rsid w:val="006E75D2"/>
    <w:rsid w:val="006F0022"/>
    <w:rsid w:val="006F05F8"/>
    <w:rsid w:val="006F072B"/>
    <w:rsid w:val="006F0D0A"/>
    <w:rsid w:val="006F0D5C"/>
    <w:rsid w:val="006F0EAC"/>
    <w:rsid w:val="006F10CA"/>
    <w:rsid w:val="006F1355"/>
    <w:rsid w:val="006F2132"/>
    <w:rsid w:val="006F2A49"/>
    <w:rsid w:val="006F3050"/>
    <w:rsid w:val="006F33BB"/>
    <w:rsid w:val="006F3B1B"/>
    <w:rsid w:val="006F4230"/>
    <w:rsid w:val="006F4882"/>
    <w:rsid w:val="006F4DF5"/>
    <w:rsid w:val="006F56F9"/>
    <w:rsid w:val="006F604C"/>
    <w:rsid w:val="006F6547"/>
    <w:rsid w:val="006F6C46"/>
    <w:rsid w:val="006F7852"/>
    <w:rsid w:val="006F7DE7"/>
    <w:rsid w:val="007000F8"/>
    <w:rsid w:val="00700575"/>
    <w:rsid w:val="00701348"/>
    <w:rsid w:val="00701757"/>
    <w:rsid w:val="00701AEA"/>
    <w:rsid w:val="007031D3"/>
    <w:rsid w:val="0070349F"/>
    <w:rsid w:val="007036EA"/>
    <w:rsid w:val="00704512"/>
    <w:rsid w:val="00704872"/>
    <w:rsid w:val="00704DCA"/>
    <w:rsid w:val="00704FDF"/>
    <w:rsid w:val="00704FE9"/>
    <w:rsid w:val="0070539C"/>
    <w:rsid w:val="0070776A"/>
    <w:rsid w:val="007079E1"/>
    <w:rsid w:val="00707FA1"/>
    <w:rsid w:val="007102BA"/>
    <w:rsid w:val="00710A37"/>
    <w:rsid w:val="00710BA0"/>
    <w:rsid w:val="00710CF7"/>
    <w:rsid w:val="00711617"/>
    <w:rsid w:val="00712100"/>
    <w:rsid w:val="007122FB"/>
    <w:rsid w:val="00712585"/>
    <w:rsid w:val="00712C57"/>
    <w:rsid w:val="00713042"/>
    <w:rsid w:val="00713104"/>
    <w:rsid w:val="007138DA"/>
    <w:rsid w:val="00714F6D"/>
    <w:rsid w:val="00715117"/>
    <w:rsid w:val="0071578A"/>
    <w:rsid w:val="00715AF4"/>
    <w:rsid w:val="00716B7D"/>
    <w:rsid w:val="00716DF3"/>
    <w:rsid w:val="007173DA"/>
    <w:rsid w:val="00717AB1"/>
    <w:rsid w:val="00720028"/>
    <w:rsid w:val="007204B6"/>
    <w:rsid w:val="007206E5"/>
    <w:rsid w:val="00721965"/>
    <w:rsid w:val="007221D3"/>
    <w:rsid w:val="00722559"/>
    <w:rsid w:val="00723A70"/>
    <w:rsid w:val="00724168"/>
    <w:rsid w:val="007243FA"/>
    <w:rsid w:val="007249BD"/>
    <w:rsid w:val="00724FB5"/>
    <w:rsid w:val="007257CB"/>
    <w:rsid w:val="007259CE"/>
    <w:rsid w:val="00727AC3"/>
    <w:rsid w:val="00730CEB"/>
    <w:rsid w:val="00730DB4"/>
    <w:rsid w:val="00730DD8"/>
    <w:rsid w:val="0073139F"/>
    <w:rsid w:val="00731DDE"/>
    <w:rsid w:val="00731FAD"/>
    <w:rsid w:val="007323DD"/>
    <w:rsid w:val="00732666"/>
    <w:rsid w:val="0073356B"/>
    <w:rsid w:val="00733DCC"/>
    <w:rsid w:val="00734F95"/>
    <w:rsid w:val="0073508A"/>
    <w:rsid w:val="00735832"/>
    <w:rsid w:val="00735850"/>
    <w:rsid w:val="00735E64"/>
    <w:rsid w:val="00735F3A"/>
    <w:rsid w:val="00736113"/>
    <w:rsid w:val="00736565"/>
    <w:rsid w:val="0073663C"/>
    <w:rsid w:val="007368E3"/>
    <w:rsid w:val="0073711B"/>
    <w:rsid w:val="00740FCD"/>
    <w:rsid w:val="00741626"/>
    <w:rsid w:val="00741EC2"/>
    <w:rsid w:val="00741F75"/>
    <w:rsid w:val="00742044"/>
    <w:rsid w:val="00742B1F"/>
    <w:rsid w:val="007430E8"/>
    <w:rsid w:val="00743EEE"/>
    <w:rsid w:val="00744265"/>
    <w:rsid w:val="00744468"/>
    <w:rsid w:val="007446C8"/>
    <w:rsid w:val="00744FFB"/>
    <w:rsid w:val="00745297"/>
    <w:rsid w:val="00746C67"/>
    <w:rsid w:val="0074726D"/>
    <w:rsid w:val="007475FB"/>
    <w:rsid w:val="007502B9"/>
    <w:rsid w:val="00750A61"/>
    <w:rsid w:val="00750BFA"/>
    <w:rsid w:val="0075166C"/>
    <w:rsid w:val="00751993"/>
    <w:rsid w:val="00752CE4"/>
    <w:rsid w:val="00752FBE"/>
    <w:rsid w:val="00752FC6"/>
    <w:rsid w:val="0075360B"/>
    <w:rsid w:val="00753CE7"/>
    <w:rsid w:val="00753D33"/>
    <w:rsid w:val="0075400B"/>
    <w:rsid w:val="0075476D"/>
    <w:rsid w:val="00754962"/>
    <w:rsid w:val="00754EA2"/>
    <w:rsid w:val="00754F76"/>
    <w:rsid w:val="007553C3"/>
    <w:rsid w:val="00755968"/>
    <w:rsid w:val="00755D59"/>
    <w:rsid w:val="00755F9F"/>
    <w:rsid w:val="00757A7A"/>
    <w:rsid w:val="00757D92"/>
    <w:rsid w:val="0076071A"/>
    <w:rsid w:val="00760831"/>
    <w:rsid w:val="00762784"/>
    <w:rsid w:val="007631E1"/>
    <w:rsid w:val="00764043"/>
    <w:rsid w:val="007647BB"/>
    <w:rsid w:val="00764EC8"/>
    <w:rsid w:val="007652ED"/>
    <w:rsid w:val="00766815"/>
    <w:rsid w:val="00766ABF"/>
    <w:rsid w:val="0076701A"/>
    <w:rsid w:val="0076728B"/>
    <w:rsid w:val="00767800"/>
    <w:rsid w:val="00770B2E"/>
    <w:rsid w:val="00770DA2"/>
    <w:rsid w:val="007716DC"/>
    <w:rsid w:val="007719B9"/>
    <w:rsid w:val="00771A30"/>
    <w:rsid w:val="00771CAE"/>
    <w:rsid w:val="007732B7"/>
    <w:rsid w:val="0077349D"/>
    <w:rsid w:val="007753E7"/>
    <w:rsid w:val="00775568"/>
    <w:rsid w:val="00775F51"/>
    <w:rsid w:val="007761A0"/>
    <w:rsid w:val="00776AD6"/>
    <w:rsid w:val="00776EDA"/>
    <w:rsid w:val="00776EF4"/>
    <w:rsid w:val="00777DAB"/>
    <w:rsid w:val="00780830"/>
    <w:rsid w:val="00782B33"/>
    <w:rsid w:val="00783484"/>
    <w:rsid w:val="007836F2"/>
    <w:rsid w:val="0078397D"/>
    <w:rsid w:val="00784DE5"/>
    <w:rsid w:val="0078558A"/>
    <w:rsid w:val="00786A27"/>
    <w:rsid w:val="00786BF2"/>
    <w:rsid w:val="00786C6D"/>
    <w:rsid w:val="00786F84"/>
    <w:rsid w:val="007909CB"/>
    <w:rsid w:val="00790D52"/>
    <w:rsid w:val="007917C8"/>
    <w:rsid w:val="007930FC"/>
    <w:rsid w:val="00793338"/>
    <w:rsid w:val="00793AB3"/>
    <w:rsid w:val="0079466E"/>
    <w:rsid w:val="007948F7"/>
    <w:rsid w:val="00794999"/>
    <w:rsid w:val="00795422"/>
    <w:rsid w:val="0079543F"/>
    <w:rsid w:val="00795CD1"/>
    <w:rsid w:val="00796081"/>
    <w:rsid w:val="007969C6"/>
    <w:rsid w:val="007973E6"/>
    <w:rsid w:val="00797F88"/>
    <w:rsid w:val="007A1009"/>
    <w:rsid w:val="007A1107"/>
    <w:rsid w:val="007A152C"/>
    <w:rsid w:val="007A15AE"/>
    <w:rsid w:val="007A1A52"/>
    <w:rsid w:val="007A2C9D"/>
    <w:rsid w:val="007A307D"/>
    <w:rsid w:val="007A35D7"/>
    <w:rsid w:val="007A37CA"/>
    <w:rsid w:val="007A39AE"/>
    <w:rsid w:val="007A3B19"/>
    <w:rsid w:val="007A4424"/>
    <w:rsid w:val="007A48A9"/>
    <w:rsid w:val="007A5AA9"/>
    <w:rsid w:val="007A5DC5"/>
    <w:rsid w:val="007A5E3F"/>
    <w:rsid w:val="007A617D"/>
    <w:rsid w:val="007A6C04"/>
    <w:rsid w:val="007A6F74"/>
    <w:rsid w:val="007A72F4"/>
    <w:rsid w:val="007A79CE"/>
    <w:rsid w:val="007B0009"/>
    <w:rsid w:val="007B0301"/>
    <w:rsid w:val="007B08D8"/>
    <w:rsid w:val="007B0C5D"/>
    <w:rsid w:val="007B0E71"/>
    <w:rsid w:val="007B1061"/>
    <w:rsid w:val="007B162C"/>
    <w:rsid w:val="007B19E0"/>
    <w:rsid w:val="007B26EC"/>
    <w:rsid w:val="007B2B9F"/>
    <w:rsid w:val="007B30E9"/>
    <w:rsid w:val="007B32F0"/>
    <w:rsid w:val="007B3A43"/>
    <w:rsid w:val="007B44BD"/>
    <w:rsid w:val="007B4586"/>
    <w:rsid w:val="007B4A3A"/>
    <w:rsid w:val="007B4E64"/>
    <w:rsid w:val="007B5BBE"/>
    <w:rsid w:val="007B5FC9"/>
    <w:rsid w:val="007B6166"/>
    <w:rsid w:val="007B6185"/>
    <w:rsid w:val="007B64DF"/>
    <w:rsid w:val="007B6C56"/>
    <w:rsid w:val="007C1A41"/>
    <w:rsid w:val="007C1B10"/>
    <w:rsid w:val="007C2B29"/>
    <w:rsid w:val="007C337B"/>
    <w:rsid w:val="007C3E9D"/>
    <w:rsid w:val="007C41F9"/>
    <w:rsid w:val="007C439E"/>
    <w:rsid w:val="007C4FC2"/>
    <w:rsid w:val="007C54CD"/>
    <w:rsid w:val="007C5B14"/>
    <w:rsid w:val="007C6A20"/>
    <w:rsid w:val="007C6A43"/>
    <w:rsid w:val="007C7716"/>
    <w:rsid w:val="007C779A"/>
    <w:rsid w:val="007C7CEF"/>
    <w:rsid w:val="007D08B4"/>
    <w:rsid w:val="007D09F4"/>
    <w:rsid w:val="007D0CB6"/>
    <w:rsid w:val="007D173F"/>
    <w:rsid w:val="007D2129"/>
    <w:rsid w:val="007D2F6E"/>
    <w:rsid w:val="007D3172"/>
    <w:rsid w:val="007D366C"/>
    <w:rsid w:val="007D4C1C"/>
    <w:rsid w:val="007D4C35"/>
    <w:rsid w:val="007D4C84"/>
    <w:rsid w:val="007D529E"/>
    <w:rsid w:val="007D55FC"/>
    <w:rsid w:val="007D5BBB"/>
    <w:rsid w:val="007D5E85"/>
    <w:rsid w:val="007D6156"/>
    <w:rsid w:val="007D64AA"/>
    <w:rsid w:val="007D6C06"/>
    <w:rsid w:val="007D70FD"/>
    <w:rsid w:val="007D715A"/>
    <w:rsid w:val="007D76E7"/>
    <w:rsid w:val="007D7B85"/>
    <w:rsid w:val="007D7C7C"/>
    <w:rsid w:val="007D7F2A"/>
    <w:rsid w:val="007D7FA8"/>
    <w:rsid w:val="007E06CC"/>
    <w:rsid w:val="007E1718"/>
    <w:rsid w:val="007E1764"/>
    <w:rsid w:val="007E2280"/>
    <w:rsid w:val="007E228C"/>
    <w:rsid w:val="007E2890"/>
    <w:rsid w:val="007E2BDB"/>
    <w:rsid w:val="007E2C0B"/>
    <w:rsid w:val="007E2F7D"/>
    <w:rsid w:val="007E3199"/>
    <w:rsid w:val="007E32ED"/>
    <w:rsid w:val="007E3556"/>
    <w:rsid w:val="007E3B1F"/>
    <w:rsid w:val="007E4E7C"/>
    <w:rsid w:val="007E5AB7"/>
    <w:rsid w:val="007E5C29"/>
    <w:rsid w:val="007E6266"/>
    <w:rsid w:val="007E7028"/>
    <w:rsid w:val="007E704A"/>
    <w:rsid w:val="007E7321"/>
    <w:rsid w:val="007E7E70"/>
    <w:rsid w:val="007F0A77"/>
    <w:rsid w:val="007F129B"/>
    <w:rsid w:val="007F243F"/>
    <w:rsid w:val="007F3C7C"/>
    <w:rsid w:val="007F47B4"/>
    <w:rsid w:val="007F4F88"/>
    <w:rsid w:val="007F54A1"/>
    <w:rsid w:val="007F572C"/>
    <w:rsid w:val="007F6FF4"/>
    <w:rsid w:val="007F703B"/>
    <w:rsid w:val="007F7ADA"/>
    <w:rsid w:val="007F7F42"/>
    <w:rsid w:val="00800277"/>
    <w:rsid w:val="0080056C"/>
    <w:rsid w:val="008013AC"/>
    <w:rsid w:val="008022F1"/>
    <w:rsid w:val="00802462"/>
    <w:rsid w:val="008027F3"/>
    <w:rsid w:val="00802DDA"/>
    <w:rsid w:val="008030DE"/>
    <w:rsid w:val="00803E2D"/>
    <w:rsid w:val="00805A9E"/>
    <w:rsid w:val="00805F62"/>
    <w:rsid w:val="00806C30"/>
    <w:rsid w:val="00806D27"/>
    <w:rsid w:val="00807493"/>
    <w:rsid w:val="00810284"/>
    <w:rsid w:val="00810569"/>
    <w:rsid w:val="00810FAA"/>
    <w:rsid w:val="008110F3"/>
    <w:rsid w:val="008112BC"/>
    <w:rsid w:val="00814B7F"/>
    <w:rsid w:val="00814D34"/>
    <w:rsid w:val="008157C2"/>
    <w:rsid w:val="00815AA8"/>
    <w:rsid w:val="0081681C"/>
    <w:rsid w:val="00816BD5"/>
    <w:rsid w:val="00816C11"/>
    <w:rsid w:val="008175C5"/>
    <w:rsid w:val="00817C86"/>
    <w:rsid w:val="00820C6F"/>
    <w:rsid w:val="00820DE0"/>
    <w:rsid w:val="008210E6"/>
    <w:rsid w:val="008217BC"/>
    <w:rsid w:val="00821B5B"/>
    <w:rsid w:val="00821CC4"/>
    <w:rsid w:val="00821E71"/>
    <w:rsid w:val="00821F9B"/>
    <w:rsid w:val="00821FDD"/>
    <w:rsid w:val="0082217E"/>
    <w:rsid w:val="008226AA"/>
    <w:rsid w:val="00823BCF"/>
    <w:rsid w:val="008243F0"/>
    <w:rsid w:val="00824438"/>
    <w:rsid w:val="0082491C"/>
    <w:rsid w:val="0082559A"/>
    <w:rsid w:val="00825943"/>
    <w:rsid w:val="00826405"/>
    <w:rsid w:val="00826982"/>
    <w:rsid w:val="00827BE5"/>
    <w:rsid w:val="00827F26"/>
    <w:rsid w:val="00830EC0"/>
    <w:rsid w:val="00831159"/>
    <w:rsid w:val="008319F7"/>
    <w:rsid w:val="00831E04"/>
    <w:rsid w:val="00832111"/>
    <w:rsid w:val="0083215D"/>
    <w:rsid w:val="00832751"/>
    <w:rsid w:val="008329B2"/>
    <w:rsid w:val="00832D23"/>
    <w:rsid w:val="00832F88"/>
    <w:rsid w:val="008330B8"/>
    <w:rsid w:val="00833280"/>
    <w:rsid w:val="0083368D"/>
    <w:rsid w:val="0083379B"/>
    <w:rsid w:val="00833C85"/>
    <w:rsid w:val="00834074"/>
    <w:rsid w:val="00834531"/>
    <w:rsid w:val="00835352"/>
    <w:rsid w:val="00835FAD"/>
    <w:rsid w:val="0083647C"/>
    <w:rsid w:val="00836F27"/>
    <w:rsid w:val="00836FBD"/>
    <w:rsid w:val="00837464"/>
    <w:rsid w:val="008378A2"/>
    <w:rsid w:val="008379DE"/>
    <w:rsid w:val="00837AD8"/>
    <w:rsid w:val="00841B0C"/>
    <w:rsid w:val="00841BB8"/>
    <w:rsid w:val="00841BC0"/>
    <w:rsid w:val="00841CAC"/>
    <w:rsid w:val="00841CB0"/>
    <w:rsid w:val="0084266A"/>
    <w:rsid w:val="00842986"/>
    <w:rsid w:val="0084324C"/>
    <w:rsid w:val="0084396E"/>
    <w:rsid w:val="008442E1"/>
    <w:rsid w:val="00844B1F"/>
    <w:rsid w:val="00844FE1"/>
    <w:rsid w:val="00844FFC"/>
    <w:rsid w:val="008456E6"/>
    <w:rsid w:val="008469A0"/>
    <w:rsid w:val="008471F9"/>
    <w:rsid w:val="00847F0C"/>
    <w:rsid w:val="008500D0"/>
    <w:rsid w:val="008502F0"/>
    <w:rsid w:val="0085031B"/>
    <w:rsid w:val="00851AE4"/>
    <w:rsid w:val="00851B64"/>
    <w:rsid w:val="00851CBC"/>
    <w:rsid w:val="00852207"/>
    <w:rsid w:val="00852D5A"/>
    <w:rsid w:val="00854108"/>
    <w:rsid w:val="0085695E"/>
    <w:rsid w:val="0085770D"/>
    <w:rsid w:val="00860759"/>
    <w:rsid w:val="008607CE"/>
    <w:rsid w:val="00860821"/>
    <w:rsid w:val="00861521"/>
    <w:rsid w:val="00861728"/>
    <w:rsid w:val="008618EA"/>
    <w:rsid w:val="0086244C"/>
    <w:rsid w:val="00863BC1"/>
    <w:rsid w:val="00863F49"/>
    <w:rsid w:val="0086438C"/>
    <w:rsid w:val="0086467C"/>
    <w:rsid w:val="00864AE6"/>
    <w:rsid w:val="00864B7E"/>
    <w:rsid w:val="008658BB"/>
    <w:rsid w:val="00865B28"/>
    <w:rsid w:val="0086678D"/>
    <w:rsid w:val="0086687D"/>
    <w:rsid w:val="008674E5"/>
    <w:rsid w:val="00867531"/>
    <w:rsid w:val="008675AA"/>
    <w:rsid w:val="00867625"/>
    <w:rsid w:val="0087067E"/>
    <w:rsid w:val="00870735"/>
    <w:rsid w:val="0087074E"/>
    <w:rsid w:val="00870E8F"/>
    <w:rsid w:val="00871738"/>
    <w:rsid w:val="00871BEE"/>
    <w:rsid w:val="008723AE"/>
    <w:rsid w:val="0087274C"/>
    <w:rsid w:val="00873204"/>
    <w:rsid w:val="008740B3"/>
    <w:rsid w:val="0087496F"/>
    <w:rsid w:val="00874B0E"/>
    <w:rsid w:val="00875124"/>
    <w:rsid w:val="00875B65"/>
    <w:rsid w:val="00875F4C"/>
    <w:rsid w:val="00876095"/>
    <w:rsid w:val="00876191"/>
    <w:rsid w:val="00876262"/>
    <w:rsid w:val="00877921"/>
    <w:rsid w:val="00877DC6"/>
    <w:rsid w:val="008809BD"/>
    <w:rsid w:val="008816BF"/>
    <w:rsid w:val="008816FC"/>
    <w:rsid w:val="00881E0D"/>
    <w:rsid w:val="00881F86"/>
    <w:rsid w:val="00882210"/>
    <w:rsid w:val="008825BA"/>
    <w:rsid w:val="008825D5"/>
    <w:rsid w:val="00882B70"/>
    <w:rsid w:val="00882E35"/>
    <w:rsid w:val="00884085"/>
    <w:rsid w:val="008841BD"/>
    <w:rsid w:val="00884656"/>
    <w:rsid w:val="00884CF6"/>
    <w:rsid w:val="00885231"/>
    <w:rsid w:val="00885631"/>
    <w:rsid w:val="0088572B"/>
    <w:rsid w:val="00886F29"/>
    <w:rsid w:val="00887017"/>
    <w:rsid w:val="00890713"/>
    <w:rsid w:val="00890D27"/>
    <w:rsid w:val="00892F30"/>
    <w:rsid w:val="008932E1"/>
    <w:rsid w:val="00893F65"/>
    <w:rsid w:val="00894835"/>
    <w:rsid w:val="00894C19"/>
    <w:rsid w:val="00894D97"/>
    <w:rsid w:val="00894F20"/>
    <w:rsid w:val="00896E17"/>
    <w:rsid w:val="008979E9"/>
    <w:rsid w:val="008A0308"/>
    <w:rsid w:val="008A08B1"/>
    <w:rsid w:val="008A0A0F"/>
    <w:rsid w:val="008A0B5E"/>
    <w:rsid w:val="008A0C7F"/>
    <w:rsid w:val="008A11F4"/>
    <w:rsid w:val="008A1674"/>
    <w:rsid w:val="008A2170"/>
    <w:rsid w:val="008A2225"/>
    <w:rsid w:val="008A233D"/>
    <w:rsid w:val="008A23CC"/>
    <w:rsid w:val="008A2B8C"/>
    <w:rsid w:val="008A3274"/>
    <w:rsid w:val="008A3426"/>
    <w:rsid w:val="008A3970"/>
    <w:rsid w:val="008A4686"/>
    <w:rsid w:val="008A4866"/>
    <w:rsid w:val="008A48E4"/>
    <w:rsid w:val="008A4A71"/>
    <w:rsid w:val="008A4D21"/>
    <w:rsid w:val="008A533C"/>
    <w:rsid w:val="008A535C"/>
    <w:rsid w:val="008A621D"/>
    <w:rsid w:val="008A7DB9"/>
    <w:rsid w:val="008B0C6A"/>
    <w:rsid w:val="008B1C10"/>
    <w:rsid w:val="008B242E"/>
    <w:rsid w:val="008B28A4"/>
    <w:rsid w:val="008B2CBA"/>
    <w:rsid w:val="008B3067"/>
    <w:rsid w:val="008B30E9"/>
    <w:rsid w:val="008B33F5"/>
    <w:rsid w:val="008B3ACA"/>
    <w:rsid w:val="008B409A"/>
    <w:rsid w:val="008B4A8A"/>
    <w:rsid w:val="008B4F05"/>
    <w:rsid w:val="008B5F78"/>
    <w:rsid w:val="008B6014"/>
    <w:rsid w:val="008B622D"/>
    <w:rsid w:val="008B67C9"/>
    <w:rsid w:val="008B7A31"/>
    <w:rsid w:val="008B7EFA"/>
    <w:rsid w:val="008C0431"/>
    <w:rsid w:val="008C05F7"/>
    <w:rsid w:val="008C0BCE"/>
    <w:rsid w:val="008C103F"/>
    <w:rsid w:val="008C1562"/>
    <w:rsid w:val="008C1A3F"/>
    <w:rsid w:val="008C2350"/>
    <w:rsid w:val="008C2E6C"/>
    <w:rsid w:val="008C2F05"/>
    <w:rsid w:val="008C3655"/>
    <w:rsid w:val="008C3662"/>
    <w:rsid w:val="008C47AD"/>
    <w:rsid w:val="008C4A0D"/>
    <w:rsid w:val="008C50D0"/>
    <w:rsid w:val="008C5301"/>
    <w:rsid w:val="008C54AB"/>
    <w:rsid w:val="008C6E08"/>
    <w:rsid w:val="008C7940"/>
    <w:rsid w:val="008C7C6D"/>
    <w:rsid w:val="008C7D6B"/>
    <w:rsid w:val="008D003A"/>
    <w:rsid w:val="008D037F"/>
    <w:rsid w:val="008D04C5"/>
    <w:rsid w:val="008D0A6E"/>
    <w:rsid w:val="008D13C7"/>
    <w:rsid w:val="008D1671"/>
    <w:rsid w:val="008D17C8"/>
    <w:rsid w:val="008D2AAA"/>
    <w:rsid w:val="008D2CCC"/>
    <w:rsid w:val="008D2F6D"/>
    <w:rsid w:val="008D3500"/>
    <w:rsid w:val="008D3742"/>
    <w:rsid w:val="008D3AC3"/>
    <w:rsid w:val="008D4617"/>
    <w:rsid w:val="008D4684"/>
    <w:rsid w:val="008D5324"/>
    <w:rsid w:val="008D551E"/>
    <w:rsid w:val="008D5A02"/>
    <w:rsid w:val="008D5D45"/>
    <w:rsid w:val="008D5F00"/>
    <w:rsid w:val="008D6A33"/>
    <w:rsid w:val="008D6E6C"/>
    <w:rsid w:val="008D7498"/>
    <w:rsid w:val="008D7BF6"/>
    <w:rsid w:val="008E01A5"/>
    <w:rsid w:val="008E1820"/>
    <w:rsid w:val="008E21FE"/>
    <w:rsid w:val="008E296D"/>
    <w:rsid w:val="008E2BBC"/>
    <w:rsid w:val="008E2CEB"/>
    <w:rsid w:val="008E2FCD"/>
    <w:rsid w:val="008E33CF"/>
    <w:rsid w:val="008E35F1"/>
    <w:rsid w:val="008E3951"/>
    <w:rsid w:val="008E3A6B"/>
    <w:rsid w:val="008E3CDF"/>
    <w:rsid w:val="008E4165"/>
    <w:rsid w:val="008E4261"/>
    <w:rsid w:val="008E467A"/>
    <w:rsid w:val="008E4817"/>
    <w:rsid w:val="008E4B34"/>
    <w:rsid w:val="008E5189"/>
    <w:rsid w:val="008E548F"/>
    <w:rsid w:val="008E585A"/>
    <w:rsid w:val="008E733B"/>
    <w:rsid w:val="008E7723"/>
    <w:rsid w:val="008F07B5"/>
    <w:rsid w:val="008F0BFC"/>
    <w:rsid w:val="008F0EA8"/>
    <w:rsid w:val="008F19CC"/>
    <w:rsid w:val="008F21BF"/>
    <w:rsid w:val="008F2AD9"/>
    <w:rsid w:val="008F2B7D"/>
    <w:rsid w:val="008F2D9C"/>
    <w:rsid w:val="008F32CF"/>
    <w:rsid w:val="008F41CC"/>
    <w:rsid w:val="008F41F6"/>
    <w:rsid w:val="008F4811"/>
    <w:rsid w:val="008F4A63"/>
    <w:rsid w:val="008F608D"/>
    <w:rsid w:val="008F677E"/>
    <w:rsid w:val="008F70F2"/>
    <w:rsid w:val="008F76B3"/>
    <w:rsid w:val="008F7BF2"/>
    <w:rsid w:val="0090062E"/>
    <w:rsid w:val="0090133C"/>
    <w:rsid w:val="00901819"/>
    <w:rsid w:val="00902653"/>
    <w:rsid w:val="00902C3B"/>
    <w:rsid w:val="00904314"/>
    <w:rsid w:val="009046C5"/>
    <w:rsid w:val="00904AE0"/>
    <w:rsid w:val="0090522D"/>
    <w:rsid w:val="009061E7"/>
    <w:rsid w:val="0090706B"/>
    <w:rsid w:val="00910080"/>
    <w:rsid w:val="009103A0"/>
    <w:rsid w:val="009110BB"/>
    <w:rsid w:val="009111CA"/>
    <w:rsid w:val="00911EF1"/>
    <w:rsid w:val="00911F4D"/>
    <w:rsid w:val="00912615"/>
    <w:rsid w:val="009132D9"/>
    <w:rsid w:val="009134E8"/>
    <w:rsid w:val="00913CD5"/>
    <w:rsid w:val="00914CB3"/>
    <w:rsid w:val="00915264"/>
    <w:rsid w:val="00915896"/>
    <w:rsid w:val="0091685A"/>
    <w:rsid w:val="00916BD6"/>
    <w:rsid w:val="00916F26"/>
    <w:rsid w:val="0092033C"/>
    <w:rsid w:val="009209BD"/>
    <w:rsid w:val="009213CC"/>
    <w:rsid w:val="00921426"/>
    <w:rsid w:val="00921AB1"/>
    <w:rsid w:val="00921B23"/>
    <w:rsid w:val="00921B39"/>
    <w:rsid w:val="009224E8"/>
    <w:rsid w:val="00922948"/>
    <w:rsid w:val="0092299E"/>
    <w:rsid w:val="0092347B"/>
    <w:rsid w:val="0092378E"/>
    <w:rsid w:val="00923794"/>
    <w:rsid w:val="00923834"/>
    <w:rsid w:val="00923D7A"/>
    <w:rsid w:val="009244ED"/>
    <w:rsid w:val="009254E9"/>
    <w:rsid w:val="00925602"/>
    <w:rsid w:val="00925762"/>
    <w:rsid w:val="009257BF"/>
    <w:rsid w:val="00925AC1"/>
    <w:rsid w:val="00925D01"/>
    <w:rsid w:val="00925E86"/>
    <w:rsid w:val="009260E6"/>
    <w:rsid w:val="00926258"/>
    <w:rsid w:val="00926C29"/>
    <w:rsid w:val="00926C9C"/>
    <w:rsid w:val="00927275"/>
    <w:rsid w:val="0092736D"/>
    <w:rsid w:val="009278C3"/>
    <w:rsid w:val="00930BC5"/>
    <w:rsid w:val="00931159"/>
    <w:rsid w:val="00931255"/>
    <w:rsid w:val="009324E4"/>
    <w:rsid w:val="0093251A"/>
    <w:rsid w:val="00933322"/>
    <w:rsid w:val="00934AE1"/>
    <w:rsid w:val="00934F35"/>
    <w:rsid w:val="00935ADD"/>
    <w:rsid w:val="00935C9C"/>
    <w:rsid w:val="009366FE"/>
    <w:rsid w:val="009375F7"/>
    <w:rsid w:val="009377B8"/>
    <w:rsid w:val="00937899"/>
    <w:rsid w:val="00940A00"/>
    <w:rsid w:val="00940EF2"/>
    <w:rsid w:val="009412B1"/>
    <w:rsid w:val="009412BD"/>
    <w:rsid w:val="009418BA"/>
    <w:rsid w:val="00941C5A"/>
    <w:rsid w:val="00941CBB"/>
    <w:rsid w:val="009421CC"/>
    <w:rsid w:val="0094415F"/>
    <w:rsid w:val="009446AA"/>
    <w:rsid w:val="0094492E"/>
    <w:rsid w:val="00944D8A"/>
    <w:rsid w:val="00944FBA"/>
    <w:rsid w:val="0094604A"/>
    <w:rsid w:val="0094654C"/>
    <w:rsid w:val="00946839"/>
    <w:rsid w:val="00946A6D"/>
    <w:rsid w:val="00946F5A"/>
    <w:rsid w:val="009471BF"/>
    <w:rsid w:val="0094734E"/>
    <w:rsid w:val="00947B1F"/>
    <w:rsid w:val="00947B84"/>
    <w:rsid w:val="009509FD"/>
    <w:rsid w:val="009524A9"/>
    <w:rsid w:val="0095300B"/>
    <w:rsid w:val="009531DF"/>
    <w:rsid w:val="00953C91"/>
    <w:rsid w:val="00953FA5"/>
    <w:rsid w:val="00953FFC"/>
    <w:rsid w:val="00954208"/>
    <w:rsid w:val="0095453D"/>
    <w:rsid w:val="009550C6"/>
    <w:rsid w:val="00955224"/>
    <w:rsid w:val="00955A18"/>
    <w:rsid w:val="00955AB3"/>
    <w:rsid w:val="0095643C"/>
    <w:rsid w:val="0095705F"/>
    <w:rsid w:val="00957719"/>
    <w:rsid w:val="009602A9"/>
    <w:rsid w:val="0096089C"/>
    <w:rsid w:val="00960F3F"/>
    <w:rsid w:val="00961326"/>
    <w:rsid w:val="00962121"/>
    <w:rsid w:val="009623E3"/>
    <w:rsid w:val="0096256F"/>
    <w:rsid w:val="009629A6"/>
    <w:rsid w:val="00962E6B"/>
    <w:rsid w:val="009631F5"/>
    <w:rsid w:val="009635CA"/>
    <w:rsid w:val="00963ADE"/>
    <w:rsid w:val="00963AEE"/>
    <w:rsid w:val="00963F75"/>
    <w:rsid w:val="00964060"/>
    <w:rsid w:val="009643B9"/>
    <w:rsid w:val="009646EB"/>
    <w:rsid w:val="00964CBE"/>
    <w:rsid w:val="00965AC3"/>
    <w:rsid w:val="00966B80"/>
    <w:rsid w:val="00967A74"/>
    <w:rsid w:val="00967F79"/>
    <w:rsid w:val="00970E88"/>
    <w:rsid w:val="00971C31"/>
    <w:rsid w:val="00971FD6"/>
    <w:rsid w:val="0097200F"/>
    <w:rsid w:val="009724A2"/>
    <w:rsid w:val="00972774"/>
    <w:rsid w:val="00972952"/>
    <w:rsid w:val="00972AE9"/>
    <w:rsid w:val="00973C49"/>
    <w:rsid w:val="00973CC4"/>
    <w:rsid w:val="00974241"/>
    <w:rsid w:val="009743C1"/>
    <w:rsid w:val="00974981"/>
    <w:rsid w:val="00975B84"/>
    <w:rsid w:val="00975F1E"/>
    <w:rsid w:val="009769FC"/>
    <w:rsid w:val="00976F63"/>
    <w:rsid w:val="009778B3"/>
    <w:rsid w:val="00977C4B"/>
    <w:rsid w:val="00977E6C"/>
    <w:rsid w:val="00977ED8"/>
    <w:rsid w:val="00980270"/>
    <w:rsid w:val="0098047E"/>
    <w:rsid w:val="009807FB"/>
    <w:rsid w:val="00980DC6"/>
    <w:rsid w:val="009829AA"/>
    <w:rsid w:val="00982AAC"/>
    <w:rsid w:val="00982C5E"/>
    <w:rsid w:val="00983C58"/>
    <w:rsid w:val="009848F1"/>
    <w:rsid w:val="00985A2F"/>
    <w:rsid w:val="0098631D"/>
    <w:rsid w:val="00986C5C"/>
    <w:rsid w:val="0098753F"/>
    <w:rsid w:val="0098763C"/>
    <w:rsid w:val="00987ADD"/>
    <w:rsid w:val="00987B99"/>
    <w:rsid w:val="00987D03"/>
    <w:rsid w:val="00987F9E"/>
    <w:rsid w:val="00990337"/>
    <w:rsid w:val="009905BB"/>
    <w:rsid w:val="00990EDE"/>
    <w:rsid w:val="0099117E"/>
    <w:rsid w:val="0099121D"/>
    <w:rsid w:val="00991947"/>
    <w:rsid w:val="00991F8B"/>
    <w:rsid w:val="00992274"/>
    <w:rsid w:val="009927E2"/>
    <w:rsid w:val="00992F2E"/>
    <w:rsid w:val="00992F7C"/>
    <w:rsid w:val="009933B3"/>
    <w:rsid w:val="0099401B"/>
    <w:rsid w:val="00995163"/>
    <w:rsid w:val="00995886"/>
    <w:rsid w:val="00995C44"/>
    <w:rsid w:val="009964C5"/>
    <w:rsid w:val="009975EF"/>
    <w:rsid w:val="00997816"/>
    <w:rsid w:val="009A022C"/>
    <w:rsid w:val="009A0399"/>
    <w:rsid w:val="009A05CC"/>
    <w:rsid w:val="009A0DF2"/>
    <w:rsid w:val="009A12DD"/>
    <w:rsid w:val="009A177F"/>
    <w:rsid w:val="009A2F60"/>
    <w:rsid w:val="009A334F"/>
    <w:rsid w:val="009A3C87"/>
    <w:rsid w:val="009A495F"/>
    <w:rsid w:val="009A4B82"/>
    <w:rsid w:val="009A5B88"/>
    <w:rsid w:val="009A5E7B"/>
    <w:rsid w:val="009A62BD"/>
    <w:rsid w:val="009A6A32"/>
    <w:rsid w:val="009A76D1"/>
    <w:rsid w:val="009A7FEB"/>
    <w:rsid w:val="009B07FA"/>
    <w:rsid w:val="009B0B9D"/>
    <w:rsid w:val="009B0CD7"/>
    <w:rsid w:val="009B0DA2"/>
    <w:rsid w:val="009B149D"/>
    <w:rsid w:val="009B198F"/>
    <w:rsid w:val="009B1CC1"/>
    <w:rsid w:val="009B228C"/>
    <w:rsid w:val="009B23CB"/>
    <w:rsid w:val="009B3759"/>
    <w:rsid w:val="009B4972"/>
    <w:rsid w:val="009B53A5"/>
    <w:rsid w:val="009B53CB"/>
    <w:rsid w:val="009B5A3D"/>
    <w:rsid w:val="009B5CA1"/>
    <w:rsid w:val="009B6774"/>
    <w:rsid w:val="009B6DB0"/>
    <w:rsid w:val="009B6F9E"/>
    <w:rsid w:val="009B70B9"/>
    <w:rsid w:val="009B732D"/>
    <w:rsid w:val="009B737F"/>
    <w:rsid w:val="009C06FC"/>
    <w:rsid w:val="009C0A91"/>
    <w:rsid w:val="009C1802"/>
    <w:rsid w:val="009C19F5"/>
    <w:rsid w:val="009C218A"/>
    <w:rsid w:val="009C28F9"/>
    <w:rsid w:val="009C2CB5"/>
    <w:rsid w:val="009C3CE6"/>
    <w:rsid w:val="009C3ECF"/>
    <w:rsid w:val="009C49B1"/>
    <w:rsid w:val="009C5A17"/>
    <w:rsid w:val="009C6FCA"/>
    <w:rsid w:val="009C754E"/>
    <w:rsid w:val="009C782C"/>
    <w:rsid w:val="009C7D32"/>
    <w:rsid w:val="009D1A70"/>
    <w:rsid w:val="009D20E7"/>
    <w:rsid w:val="009D28F0"/>
    <w:rsid w:val="009D2D87"/>
    <w:rsid w:val="009D3395"/>
    <w:rsid w:val="009D37C8"/>
    <w:rsid w:val="009D3AF5"/>
    <w:rsid w:val="009D413B"/>
    <w:rsid w:val="009D47A8"/>
    <w:rsid w:val="009D4EA0"/>
    <w:rsid w:val="009D5804"/>
    <w:rsid w:val="009D59F9"/>
    <w:rsid w:val="009D5B6C"/>
    <w:rsid w:val="009D6158"/>
    <w:rsid w:val="009D6A18"/>
    <w:rsid w:val="009D6F94"/>
    <w:rsid w:val="009D75D4"/>
    <w:rsid w:val="009D77F3"/>
    <w:rsid w:val="009D7801"/>
    <w:rsid w:val="009D7C14"/>
    <w:rsid w:val="009D7C6E"/>
    <w:rsid w:val="009D7DBC"/>
    <w:rsid w:val="009E0109"/>
    <w:rsid w:val="009E0BD7"/>
    <w:rsid w:val="009E1362"/>
    <w:rsid w:val="009E144E"/>
    <w:rsid w:val="009E1A72"/>
    <w:rsid w:val="009E2BBB"/>
    <w:rsid w:val="009E2D78"/>
    <w:rsid w:val="009E2E36"/>
    <w:rsid w:val="009E3FA4"/>
    <w:rsid w:val="009E4008"/>
    <w:rsid w:val="009E5392"/>
    <w:rsid w:val="009E55E0"/>
    <w:rsid w:val="009E5E9A"/>
    <w:rsid w:val="009E65C8"/>
    <w:rsid w:val="009E744D"/>
    <w:rsid w:val="009F0C2E"/>
    <w:rsid w:val="009F0EB2"/>
    <w:rsid w:val="009F0FBD"/>
    <w:rsid w:val="009F2D4B"/>
    <w:rsid w:val="009F3AD0"/>
    <w:rsid w:val="009F438B"/>
    <w:rsid w:val="009F4A9B"/>
    <w:rsid w:val="009F4F1C"/>
    <w:rsid w:val="009F4F1F"/>
    <w:rsid w:val="009F52D2"/>
    <w:rsid w:val="009F5AE9"/>
    <w:rsid w:val="009F5C13"/>
    <w:rsid w:val="009F6169"/>
    <w:rsid w:val="009F6AAE"/>
    <w:rsid w:val="009F6DE0"/>
    <w:rsid w:val="009F73DF"/>
    <w:rsid w:val="009F7944"/>
    <w:rsid w:val="009F7E21"/>
    <w:rsid w:val="009F7EBB"/>
    <w:rsid w:val="009F7F8C"/>
    <w:rsid w:val="00A000A6"/>
    <w:rsid w:val="00A0014C"/>
    <w:rsid w:val="00A01355"/>
    <w:rsid w:val="00A017A7"/>
    <w:rsid w:val="00A0181F"/>
    <w:rsid w:val="00A01C3D"/>
    <w:rsid w:val="00A023D8"/>
    <w:rsid w:val="00A02DE4"/>
    <w:rsid w:val="00A03128"/>
    <w:rsid w:val="00A037C3"/>
    <w:rsid w:val="00A03E88"/>
    <w:rsid w:val="00A03EFE"/>
    <w:rsid w:val="00A03F29"/>
    <w:rsid w:val="00A04C5A"/>
    <w:rsid w:val="00A0544C"/>
    <w:rsid w:val="00A061AE"/>
    <w:rsid w:val="00A0648A"/>
    <w:rsid w:val="00A06876"/>
    <w:rsid w:val="00A06AD6"/>
    <w:rsid w:val="00A06FC1"/>
    <w:rsid w:val="00A07048"/>
    <w:rsid w:val="00A07314"/>
    <w:rsid w:val="00A07B9E"/>
    <w:rsid w:val="00A07E61"/>
    <w:rsid w:val="00A11916"/>
    <w:rsid w:val="00A11978"/>
    <w:rsid w:val="00A11C6D"/>
    <w:rsid w:val="00A11FC8"/>
    <w:rsid w:val="00A1267E"/>
    <w:rsid w:val="00A12759"/>
    <w:rsid w:val="00A1378D"/>
    <w:rsid w:val="00A13B3C"/>
    <w:rsid w:val="00A14303"/>
    <w:rsid w:val="00A14D79"/>
    <w:rsid w:val="00A15D15"/>
    <w:rsid w:val="00A16668"/>
    <w:rsid w:val="00A16739"/>
    <w:rsid w:val="00A16747"/>
    <w:rsid w:val="00A16CC8"/>
    <w:rsid w:val="00A1700F"/>
    <w:rsid w:val="00A1762C"/>
    <w:rsid w:val="00A17693"/>
    <w:rsid w:val="00A20F02"/>
    <w:rsid w:val="00A21028"/>
    <w:rsid w:val="00A21357"/>
    <w:rsid w:val="00A2266F"/>
    <w:rsid w:val="00A23320"/>
    <w:rsid w:val="00A2397C"/>
    <w:rsid w:val="00A2455D"/>
    <w:rsid w:val="00A24D07"/>
    <w:rsid w:val="00A25195"/>
    <w:rsid w:val="00A253FE"/>
    <w:rsid w:val="00A2592D"/>
    <w:rsid w:val="00A262E1"/>
    <w:rsid w:val="00A26356"/>
    <w:rsid w:val="00A26C12"/>
    <w:rsid w:val="00A2711D"/>
    <w:rsid w:val="00A27E55"/>
    <w:rsid w:val="00A30194"/>
    <w:rsid w:val="00A30934"/>
    <w:rsid w:val="00A31011"/>
    <w:rsid w:val="00A310F1"/>
    <w:rsid w:val="00A3115B"/>
    <w:rsid w:val="00A31463"/>
    <w:rsid w:val="00A326DE"/>
    <w:rsid w:val="00A32920"/>
    <w:rsid w:val="00A33334"/>
    <w:rsid w:val="00A336E7"/>
    <w:rsid w:val="00A33DA7"/>
    <w:rsid w:val="00A340A4"/>
    <w:rsid w:val="00A34FC5"/>
    <w:rsid w:val="00A357F2"/>
    <w:rsid w:val="00A36163"/>
    <w:rsid w:val="00A3666E"/>
    <w:rsid w:val="00A36883"/>
    <w:rsid w:val="00A36B97"/>
    <w:rsid w:val="00A374A2"/>
    <w:rsid w:val="00A37AF2"/>
    <w:rsid w:val="00A403BC"/>
    <w:rsid w:val="00A4044E"/>
    <w:rsid w:val="00A40813"/>
    <w:rsid w:val="00A408AB"/>
    <w:rsid w:val="00A40CC0"/>
    <w:rsid w:val="00A40F79"/>
    <w:rsid w:val="00A415DC"/>
    <w:rsid w:val="00A416E8"/>
    <w:rsid w:val="00A434C9"/>
    <w:rsid w:val="00A435FB"/>
    <w:rsid w:val="00A43DD3"/>
    <w:rsid w:val="00A44499"/>
    <w:rsid w:val="00A44BD8"/>
    <w:rsid w:val="00A45C31"/>
    <w:rsid w:val="00A46052"/>
    <w:rsid w:val="00A46C6D"/>
    <w:rsid w:val="00A46DFD"/>
    <w:rsid w:val="00A507C8"/>
    <w:rsid w:val="00A50908"/>
    <w:rsid w:val="00A50A56"/>
    <w:rsid w:val="00A511AE"/>
    <w:rsid w:val="00A514AE"/>
    <w:rsid w:val="00A5167C"/>
    <w:rsid w:val="00A5196B"/>
    <w:rsid w:val="00A51B86"/>
    <w:rsid w:val="00A51C34"/>
    <w:rsid w:val="00A52449"/>
    <w:rsid w:val="00A52817"/>
    <w:rsid w:val="00A52EC4"/>
    <w:rsid w:val="00A531B8"/>
    <w:rsid w:val="00A53393"/>
    <w:rsid w:val="00A5497B"/>
    <w:rsid w:val="00A55651"/>
    <w:rsid w:val="00A55A59"/>
    <w:rsid w:val="00A56070"/>
    <w:rsid w:val="00A56131"/>
    <w:rsid w:val="00A5637A"/>
    <w:rsid w:val="00A566C1"/>
    <w:rsid w:val="00A5679F"/>
    <w:rsid w:val="00A56CAC"/>
    <w:rsid w:val="00A60423"/>
    <w:rsid w:val="00A6084D"/>
    <w:rsid w:val="00A60B77"/>
    <w:rsid w:val="00A60E6A"/>
    <w:rsid w:val="00A610C9"/>
    <w:rsid w:val="00A61A1F"/>
    <w:rsid w:val="00A61C1E"/>
    <w:rsid w:val="00A61E15"/>
    <w:rsid w:val="00A61E72"/>
    <w:rsid w:val="00A6216D"/>
    <w:rsid w:val="00A62819"/>
    <w:rsid w:val="00A637F4"/>
    <w:rsid w:val="00A640C5"/>
    <w:rsid w:val="00A64750"/>
    <w:rsid w:val="00A65446"/>
    <w:rsid w:val="00A659BF"/>
    <w:rsid w:val="00A66300"/>
    <w:rsid w:val="00A67003"/>
    <w:rsid w:val="00A672D9"/>
    <w:rsid w:val="00A67D1D"/>
    <w:rsid w:val="00A67F78"/>
    <w:rsid w:val="00A70467"/>
    <w:rsid w:val="00A71735"/>
    <w:rsid w:val="00A718A3"/>
    <w:rsid w:val="00A71E56"/>
    <w:rsid w:val="00A7272D"/>
    <w:rsid w:val="00A72873"/>
    <w:rsid w:val="00A72971"/>
    <w:rsid w:val="00A72EF1"/>
    <w:rsid w:val="00A738FB"/>
    <w:rsid w:val="00A73B51"/>
    <w:rsid w:val="00A73B5E"/>
    <w:rsid w:val="00A74831"/>
    <w:rsid w:val="00A74F9D"/>
    <w:rsid w:val="00A75146"/>
    <w:rsid w:val="00A7519B"/>
    <w:rsid w:val="00A75896"/>
    <w:rsid w:val="00A75F02"/>
    <w:rsid w:val="00A769B7"/>
    <w:rsid w:val="00A76FED"/>
    <w:rsid w:val="00A77051"/>
    <w:rsid w:val="00A80C2E"/>
    <w:rsid w:val="00A81012"/>
    <w:rsid w:val="00A8139C"/>
    <w:rsid w:val="00A83401"/>
    <w:rsid w:val="00A84066"/>
    <w:rsid w:val="00A842DB"/>
    <w:rsid w:val="00A84A31"/>
    <w:rsid w:val="00A858B6"/>
    <w:rsid w:val="00A85B93"/>
    <w:rsid w:val="00A8630B"/>
    <w:rsid w:val="00A868FB"/>
    <w:rsid w:val="00A86B13"/>
    <w:rsid w:val="00A8736F"/>
    <w:rsid w:val="00A873B0"/>
    <w:rsid w:val="00A875E2"/>
    <w:rsid w:val="00A87888"/>
    <w:rsid w:val="00A878B0"/>
    <w:rsid w:val="00A906AF"/>
    <w:rsid w:val="00A91872"/>
    <w:rsid w:val="00A923CA"/>
    <w:rsid w:val="00A92D1D"/>
    <w:rsid w:val="00A9372D"/>
    <w:rsid w:val="00A945B5"/>
    <w:rsid w:val="00A946A3"/>
    <w:rsid w:val="00A94CB4"/>
    <w:rsid w:val="00A9535A"/>
    <w:rsid w:val="00A953FF"/>
    <w:rsid w:val="00A95549"/>
    <w:rsid w:val="00A95633"/>
    <w:rsid w:val="00A956A9"/>
    <w:rsid w:val="00A95E1C"/>
    <w:rsid w:val="00A9656D"/>
    <w:rsid w:val="00A969C4"/>
    <w:rsid w:val="00A96E80"/>
    <w:rsid w:val="00A972C5"/>
    <w:rsid w:val="00A972E2"/>
    <w:rsid w:val="00A97342"/>
    <w:rsid w:val="00A974C0"/>
    <w:rsid w:val="00AA04E3"/>
    <w:rsid w:val="00AA10CF"/>
    <w:rsid w:val="00AA1ADB"/>
    <w:rsid w:val="00AA1F61"/>
    <w:rsid w:val="00AA1FFE"/>
    <w:rsid w:val="00AA21F7"/>
    <w:rsid w:val="00AA25E3"/>
    <w:rsid w:val="00AA3061"/>
    <w:rsid w:val="00AA32C5"/>
    <w:rsid w:val="00AA3F5C"/>
    <w:rsid w:val="00AA4166"/>
    <w:rsid w:val="00AA4784"/>
    <w:rsid w:val="00AA4BE7"/>
    <w:rsid w:val="00AA5CCE"/>
    <w:rsid w:val="00AA61C3"/>
    <w:rsid w:val="00AA6275"/>
    <w:rsid w:val="00AA65EE"/>
    <w:rsid w:val="00AA6D8A"/>
    <w:rsid w:val="00AA6F91"/>
    <w:rsid w:val="00AA7FFC"/>
    <w:rsid w:val="00AB0713"/>
    <w:rsid w:val="00AB0C98"/>
    <w:rsid w:val="00AB0CE0"/>
    <w:rsid w:val="00AB17A5"/>
    <w:rsid w:val="00AB30C5"/>
    <w:rsid w:val="00AB3743"/>
    <w:rsid w:val="00AB399A"/>
    <w:rsid w:val="00AB3A0F"/>
    <w:rsid w:val="00AB3B81"/>
    <w:rsid w:val="00AB40CA"/>
    <w:rsid w:val="00AB63FE"/>
    <w:rsid w:val="00AB67AC"/>
    <w:rsid w:val="00AB738C"/>
    <w:rsid w:val="00AB7729"/>
    <w:rsid w:val="00AC0A2D"/>
    <w:rsid w:val="00AC1F10"/>
    <w:rsid w:val="00AC369A"/>
    <w:rsid w:val="00AC3A3F"/>
    <w:rsid w:val="00AC3AC6"/>
    <w:rsid w:val="00AC4274"/>
    <w:rsid w:val="00AC4F83"/>
    <w:rsid w:val="00AC5582"/>
    <w:rsid w:val="00AC5D26"/>
    <w:rsid w:val="00AC5E69"/>
    <w:rsid w:val="00AC5F14"/>
    <w:rsid w:val="00AC7003"/>
    <w:rsid w:val="00AC7597"/>
    <w:rsid w:val="00AC787E"/>
    <w:rsid w:val="00AC7881"/>
    <w:rsid w:val="00AC7965"/>
    <w:rsid w:val="00AC7A72"/>
    <w:rsid w:val="00AC7AD3"/>
    <w:rsid w:val="00AC7EB6"/>
    <w:rsid w:val="00AD00EF"/>
    <w:rsid w:val="00AD029E"/>
    <w:rsid w:val="00AD09E4"/>
    <w:rsid w:val="00AD0D59"/>
    <w:rsid w:val="00AD116D"/>
    <w:rsid w:val="00AD13BF"/>
    <w:rsid w:val="00AD14FE"/>
    <w:rsid w:val="00AD16CD"/>
    <w:rsid w:val="00AD17F8"/>
    <w:rsid w:val="00AD1A1B"/>
    <w:rsid w:val="00AD1F98"/>
    <w:rsid w:val="00AD20CB"/>
    <w:rsid w:val="00AD2477"/>
    <w:rsid w:val="00AD2DDE"/>
    <w:rsid w:val="00AD34C6"/>
    <w:rsid w:val="00AD3C24"/>
    <w:rsid w:val="00AD4159"/>
    <w:rsid w:val="00AD4F29"/>
    <w:rsid w:val="00AD50E5"/>
    <w:rsid w:val="00AD549A"/>
    <w:rsid w:val="00AD5564"/>
    <w:rsid w:val="00AD5E35"/>
    <w:rsid w:val="00AD6B31"/>
    <w:rsid w:val="00AD7031"/>
    <w:rsid w:val="00AD7542"/>
    <w:rsid w:val="00AD75FE"/>
    <w:rsid w:val="00AD7DF1"/>
    <w:rsid w:val="00AD7F31"/>
    <w:rsid w:val="00AE08C0"/>
    <w:rsid w:val="00AE13F7"/>
    <w:rsid w:val="00AE1A5A"/>
    <w:rsid w:val="00AE3CCA"/>
    <w:rsid w:val="00AE43CC"/>
    <w:rsid w:val="00AE459A"/>
    <w:rsid w:val="00AE6EA9"/>
    <w:rsid w:val="00AE720A"/>
    <w:rsid w:val="00AF036F"/>
    <w:rsid w:val="00AF037F"/>
    <w:rsid w:val="00AF048A"/>
    <w:rsid w:val="00AF081F"/>
    <w:rsid w:val="00AF09F5"/>
    <w:rsid w:val="00AF1192"/>
    <w:rsid w:val="00AF1E15"/>
    <w:rsid w:val="00AF210F"/>
    <w:rsid w:val="00AF2A1D"/>
    <w:rsid w:val="00AF2BD8"/>
    <w:rsid w:val="00AF2D5E"/>
    <w:rsid w:val="00AF2F2A"/>
    <w:rsid w:val="00AF33E9"/>
    <w:rsid w:val="00AF3BC9"/>
    <w:rsid w:val="00AF3D51"/>
    <w:rsid w:val="00AF5417"/>
    <w:rsid w:val="00AF66E3"/>
    <w:rsid w:val="00AF68DB"/>
    <w:rsid w:val="00AF6A69"/>
    <w:rsid w:val="00AF79C7"/>
    <w:rsid w:val="00AF7AA1"/>
    <w:rsid w:val="00B00440"/>
    <w:rsid w:val="00B00660"/>
    <w:rsid w:val="00B00D46"/>
    <w:rsid w:val="00B01AEA"/>
    <w:rsid w:val="00B01BE5"/>
    <w:rsid w:val="00B02B69"/>
    <w:rsid w:val="00B02DD6"/>
    <w:rsid w:val="00B02FC4"/>
    <w:rsid w:val="00B03C50"/>
    <w:rsid w:val="00B045EE"/>
    <w:rsid w:val="00B04FBA"/>
    <w:rsid w:val="00B05F61"/>
    <w:rsid w:val="00B068DB"/>
    <w:rsid w:val="00B06AEB"/>
    <w:rsid w:val="00B06FC1"/>
    <w:rsid w:val="00B07064"/>
    <w:rsid w:val="00B071E3"/>
    <w:rsid w:val="00B073FA"/>
    <w:rsid w:val="00B07418"/>
    <w:rsid w:val="00B075B0"/>
    <w:rsid w:val="00B07B93"/>
    <w:rsid w:val="00B07FE4"/>
    <w:rsid w:val="00B10088"/>
    <w:rsid w:val="00B1067F"/>
    <w:rsid w:val="00B107C6"/>
    <w:rsid w:val="00B10EB9"/>
    <w:rsid w:val="00B1127C"/>
    <w:rsid w:val="00B11555"/>
    <w:rsid w:val="00B11E11"/>
    <w:rsid w:val="00B12270"/>
    <w:rsid w:val="00B13853"/>
    <w:rsid w:val="00B14B9B"/>
    <w:rsid w:val="00B155FB"/>
    <w:rsid w:val="00B17A40"/>
    <w:rsid w:val="00B20566"/>
    <w:rsid w:val="00B208A1"/>
    <w:rsid w:val="00B20D24"/>
    <w:rsid w:val="00B21D36"/>
    <w:rsid w:val="00B21F45"/>
    <w:rsid w:val="00B22C2E"/>
    <w:rsid w:val="00B233AD"/>
    <w:rsid w:val="00B2392A"/>
    <w:rsid w:val="00B239DE"/>
    <w:rsid w:val="00B23AD1"/>
    <w:rsid w:val="00B24C54"/>
    <w:rsid w:val="00B25C01"/>
    <w:rsid w:val="00B27198"/>
    <w:rsid w:val="00B27DE1"/>
    <w:rsid w:val="00B27DEF"/>
    <w:rsid w:val="00B305CF"/>
    <w:rsid w:val="00B30C93"/>
    <w:rsid w:val="00B30D65"/>
    <w:rsid w:val="00B31F00"/>
    <w:rsid w:val="00B32117"/>
    <w:rsid w:val="00B32F61"/>
    <w:rsid w:val="00B331B0"/>
    <w:rsid w:val="00B3354E"/>
    <w:rsid w:val="00B3479A"/>
    <w:rsid w:val="00B348A9"/>
    <w:rsid w:val="00B3585C"/>
    <w:rsid w:val="00B35E65"/>
    <w:rsid w:val="00B36637"/>
    <w:rsid w:val="00B3669E"/>
    <w:rsid w:val="00B36D5D"/>
    <w:rsid w:val="00B378F4"/>
    <w:rsid w:val="00B37B07"/>
    <w:rsid w:val="00B37F86"/>
    <w:rsid w:val="00B40CF3"/>
    <w:rsid w:val="00B40F9C"/>
    <w:rsid w:val="00B4172E"/>
    <w:rsid w:val="00B4195F"/>
    <w:rsid w:val="00B41DA4"/>
    <w:rsid w:val="00B424CE"/>
    <w:rsid w:val="00B427BF"/>
    <w:rsid w:val="00B42EE4"/>
    <w:rsid w:val="00B4334A"/>
    <w:rsid w:val="00B4349D"/>
    <w:rsid w:val="00B434D8"/>
    <w:rsid w:val="00B43A5F"/>
    <w:rsid w:val="00B43DFD"/>
    <w:rsid w:val="00B44771"/>
    <w:rsid w:val="00B45734"/>
    <w:rsid w:val="00B45829"/>
    <w:rsid w:val="00B4587E"/>
    <w:rsid w:val="00B45ABB"/>
    <w:rsid w:val="00B46C82"/>
    <w:rsid w:val="00B46D9C"/>
    <w:rsid w:val="00B46E15"/>
    <w:rsid w:val="00B46FBE"/>
    <w:rsid w:val="00B471B1"/>
    <w:rsid w:val="00B47760"/>
    <w:rsid w:val="00B478AD"/>
    <w:rsid w:val="00B501DE"/>
    <w:rsid w:val="00B50F05"/>
    <w:rsid w:val="00B51297"/>
    <w:rsid w:val="00B5130E"/>
    <w:rsid w:val="00B51785"/>
    <w:rsid w:val="00B52C3C"/>
    <w:rsid w:val="00B53740"/>
    <w:rsid w:val="00B5380E"/>
    <w:rsid w:val="00B538F9"/>
    <w:rsid w:val="00B53F6B"/>
    <w:rsid w:val="00B54757"/>
    <w:rsid w:val="00B55309"/>
    <w:rsid w:val="00B55B6A"/>
    <w:rsid w:val="00B5602D"/>
    <w:rsid w:val="00B56440"/>
    <w:rsid w:val="00B56ABC"/>
    <w:rsid w:val="00B6194C"/>
    <w:rsid w:val="00B6230E"/>
    <w:rsid w:val="00B6240C"/>
    <w:rsid w:val="00B62D9B"/>
    <w:rsid w:val="00B631DF"/>
    <w:rsid w:val="00B6322C"/>
    <w:rsid w:val="00B637A0"/>
    <w:rsid w:val="00B63B70"/>
    <w:rsid w:val="00B63D16"/>
    <w:rsid w:val="00B63D59"/>
    <w:rsid w:val="00B6434B"/>
    <w:rsid w:val="00B659C5"/>
    <w:rsid w:val="00B66376"/>
    <w:rsid w:val="00B66571"/>
    <w:rsid w:val="00B6670D"/>
    <w:rsid w:val="00B66F1E"/>
    <w:rsid w:val="00B6720C"/>
    <w:rsid w:val="00B6727A"/>
    <w:rsid w:val="00B67A50"/>
    <w:rsid w:val="00B67D8A"/>
    <w:rsid w:val="00B700F9"/>
    <w:rsid w:val="00B7079A"/>
    <w:rsid w:val="00B70AD3"/>
    <w:rsid w:val="00B71353"/>
    <w:rsid w:val="00B7136A"/>
    <w:rsid w:val="00B713D8"/>
    <w:rsid w:val="00B71610"/>
    <w:rsid w:val="00B72381"/>
    <w:rsid w:val="00B727DA"/>
    <w:rsid w:val="00B72819"/>
    <w:rsid w:val="00B73D03"/>
    <w:rsid w:val="00B74ADF"/>
    <w:rsid w:val="00B75695"/>
    <w:rsid w:val="00B757EB"/>
    <w:rsid w:val="00B759A0"/>
    <w:rsid w:val="00B75A87"/>
    <w:rsid w:val="00B76884"/>
    <w:rsid w:val="00B775C8"/>
    <w:rsid w:val="00B7786F"/>
    <w:rsid w:val="00B806CC"/>
    <w:rsid w:val="00B81075"/>
    <w:rsid w:val="00B814F4"/>
    <w:rsid w:val="00B81550"/>
    <w:rsid w:val="00B82228"/>
    <w:rsid w:val="00B8267B"/>
    <w:rsid w:val="00B83435"/>
    <w:rsid w:val="00B83CE4"/>
    <w:rsid w:val="00B83DAF"/>
    <w:rsid w:val="00B83EAD"/>
    <w:rsid w:val="00B83FE0"/>
    <w:rsid w:val="00B8483E"/>
    <w:rsid w:val="00B8519C"/>
    <w:rsid w:val="00B851C9"/>
    <w:rsid w:val="00B85271"/>
    <w:rsid w:val="00B8591B"/>
    <w:rsid w:val="00B862D3"/>
    <w:rsid w:val="00B86485"/>
    <w:rsid w:val="00B864FC"/>
    <w:rsid w:val="00B8694D"/>
    <w:rsid w:val="00B86A24"/>
    <w:rsid w:val="00B87133"/>
    <w:rsid w:val="00B873A8"/>
    <w:rsid w:val="00B879C4"/>
    <w:rsid w:val="00B87AF8"/>
    <w:rsid w:val="00B87C5D"/>
    <w:rsid w:val="00B91019"/>
    <w:rsid w:val="00B9219F"/>
    <w:rsid w:val="00B92CF7"/>
    <w:rsid w:val="00B92FDB"/>
    <w:rsid w:val="00B94000"/>
    <w:rsid w:val="00B94176"/>
    <w:rsid w:val="00B94B71"/>
    <w:rsid w:val="00B94F31"/>
    <w:rsid w:val="00B95955"/>
    <w:rsid w:val="00B96996"/>
    <w:rsid w:val="00B97227"/>
    <w:rsid w:val="00B9769E"/>
    <w:rsid w:val="00BA037A"/>
    <w:rsid w:val="00BA0A63"/>
    <w:rsid w:val="00BA10E0"/>
    <w:rsid w:val="00BA1AAB"/>
    <w:rsid w:val="00BA2348"/>
    <w:rsid w:val="00BA2A4E"/>
    <w:rsid w:val="00BA2DFD"/>
    <w:rsid w:val="00BA2FBE"/>
    <w:rsid w:val="00BA31B0"/>
    <w:rsid w:val="00BA3272"/>
    <w:rsid w:val="00BA3498"/>
    <w:rsid w:val="00BA3513"/>
    <w:rsid w:val="00BA3910"/>
    <w:rsid w:val="00BA3E33"/>
    <w:rsid w:val="00BA409D"/>
    <w:rsid w:val="00BA44A5"/>
    <w:rsid w:val="00BA44C6"/>
    <w:rsid w:val="00BA4702"/>
    <w:rsid w:val="00BA4912"/>
    <w:rsid w:val="00BA5026"/>
    <w:rsid w:val="00BA56FC"/>
    <w:rsid w:val="00BA64C1"/>
    <w:rsid w:val="00BA6579"/>
    <w:rsid w:val="00BA69A3"/>
    <w:rsid w:val="00BA7713"/>
    <w:rsid w:val="00BB00D0"/>
    <w:rsid w:val="00BB0E7C"/>
    <w:rsid w:val="00BB1066"/>
    <w:rsid w:val="00BB10B7"/>
    <w:rsid w:val="00BB1312"/>
    <w:rsid w:val="00BB17E5"/>
    <w:rsid w:val="00BB1D66"/>
    <w:rsid w:val="00BB1F48"/>
    <w:rsid w:val="00BB1FC6"/>
    <w:rsid w:val="00BB22AC"/>
    <w:rsid w:val="00BB2F1F"/>
    <w:rsid w:val="00BB34C8"/>
    <w:rsid w:val="00BB5DA8"/>
    <w:rsid w:val="00BB69B2"/>
    <w:rsid w:val="00BB750C"/>
    <w:rsid w:val="00BC0417"/>
    <w:rsid w:val="00BC06CD"/>
    <w:rsid w:val="00BC0E90"/>
    <w:rsid w:val="00BC1409"/>
    <w:rsid w:val="00BC1BF8"/>
    <w:rsid w:val="00BC355C"/>
    <w:rsid w:val="00BC3D9B"/>
    <w:rsid w:val="00BC4272"/>
    <w:rsid w:val="00BC4294"/>
    <w:rsid w:val="00BC4D4C"/>
    <w:rsid w:val="00BC5344"/>
    <w:rsid w:val="00BC560A"/>
    <w:rsid w:val="00BC61EB"/>
    <w:rsid w:val="00BC6383"/>
    <w:rsid w:val="00BC6E50"/>
    <w:rsid w:val="00BD0486"/>
    <w:rsid w:val="00BD0BA2"/>
    <w:rsid w:val="00BD0E7D"/>
    <w:rsid w:val="00BD1C8E"/>
    <w:rsid w:val="00BD20CF"/>
    <w:rsid w:val="00BD27F7"/>
    <w:rsid w:val="00BD2D47"/>
    <w:rsid w:val="00BD3065"/>
    <w:rsid w:val="00BD40F4"/>
    <w:rsid w:val="00BD43B6"/>
    <w:rsid w:val="00BD4A19"/>
    <w:rsid w:val="00BD66BE"/>
    <w:rsid w:val="00BD76BC"/>
    <w:rsid w:val="00BD7772"/>
    <w:rsid w:val="00BD796C"/>
    <w:rsid w:val="00BE0CF8"/>
    <w:rsid w:val="00BE149A"/>
    <w:rsid w:val="00BE1A97"/>
    <w:rsid w:val="00BE2858"/>
    <w:rsid w:val="00BE332F"/>
    <w:rsid w:val="00BE33BF"/>
    <w:rsid w:val="00BE3610"/>
    <w:rsid w:val="00BE36A6"/>
    <w:rsid w:val="00BE3D5B"/>
    <w:rsid w:val="00BE4324"/>
    <w:rsid w:val="00BE4387"/>
    <w:rsid w:val="00BE438F"/>
    <w:rsid w:val="00BE44BF"/>
    <w:rsid w:val="00BE47A1"/>
    <w:rsid w:val="00BE4A1E"/>
    <w:rsid w:val="00BE513B"/>
    <w:rsid w:val="00BE5212"/>
    <w:rsid w:val="00BE591B"/>
    <w:rsid w:val="00BE5BF2"/>
    <w:rsid w:val="00BE6883"/>
    <w:rsid w:val="00BE6BB2"/>
    <w:rsid w:val="00BE72D2"/>
    <w:rsid w:val="00BE754E"/>
    <w:rsid w:val="00BE7ADA"/>
    <w:rsid w:val="00BE7F15"/>
    <w:rsid w:val="00BF028B"/>
    <w:rsid w:val="00BF0EAA"/>
    <w:rsid w:val="00BF25DC"/>
    <w:rsid w:val="00BF2775"/>
    <w:rsid w:val="00BF27EB"/>
    <w:rsid w:val="00BF287B"/>
    <w:rsid w:val="00BF3C86"/>
    <w:rsid w:val="00BF3E2C"/>
    <w:rsid w:val="00BF4B30"/>
    <w:rsid w:val="00BF53F6"/>
    <w:rsid w:val="00BF55A4"/>
    <w:rsid w:val="00BF5747"/>
    <w:rsid w:val="00BF5D3D"/>
    <w:rsid w:val="00BF60C2"/>
    <w:rsid w:val="00BF6103"/>
    <w:rsid w:val="00BF7083"/>
    <w:rsid w:val="00C00597"/>
    <w:rsid w:val="00C005A1"/>
    <w:rsid w:val="00C014B5"/>
    <w:rsid w:val="00C0170A"/>
    <w:rsid w:val="00C01AF9"/>
    <w:rsid w:val="00C01BED"/>
    <w:rsid w:val="00C02BAA"/>
    <w:rsid w:val="00C036AB"/>
    <w:rsid w:val="00C0376B"/>
    <w:rsid w:val="00C039AA"/>
    <w:rsid w:val="00C03C0E"/>
    <w:rsid w:val="00C042B6"/>
    <w:rsid w:val="00C04660"/>
    <w:rsid w:val="00C04975"/>
    <w:rsid w:val="00C05236"/>
    <w:rsid w:val="00C0611F"/>
    <w:rsid w:val="00C06359"/>
    <w:rsid w:val="00C0647B"/>
    <w:rsid w:val="00C06805"/>
    <w:rsid w:val="00C06907"/>
    <w:rsid w:val="00C06971"/>
    <w:rsid w:val="00C10D6A"/>
    <w:rsid w:val="00C11E7C"/>
    <w:rsid w:val="00C12505"/>
    <w:rsid w:val="00C13D2C"/>
    <w:rsid w:val="00C140F5"/>
    <w:rsid w:val="00C1518F"/>
    <w:rsid w:val="00C15458"/>
    <w:rsid w:val="00C15F74"/>
    <w:rsid w:val="00C16356"/>
    <w:rsid w:val="00C164B6"/>
    <w:rsid w:val="00C1683E"/>
    <w:rsid w:val="00C169A9"/>
    <w:rsid w:val="00C16D44"/>
    <w:rsid w:val="00C172FB"/>
    <w:rsid w:val="00C17321"/>
    <w:rsid w:val="00C1739C"/>
    <w:rsid w:val="00C17A67"/>
    <w:rsid w:val="00C17B42"/>
    <w:rsid w:val="00C20FEE"/>
    <w:rsid w:val="00C2192A"/>
    <w:rsid w:val="00C21AF8"/>
    <w:rsid w:val="00C225D2"/>
    <w:rsid w:val="00C23375"/>
    <w:rsid w:val="00C24121"/>
    <w:rsid w:val="00C24DB0"/>
    <w:rsid w:val="00C253D9"/>
    <w:rsid w:val="00C25A76"/>
    <w:rsid w:val="00C25E27"/>
    <w:rsid w:val="00C26110"/>
    <w:rsid w:val="00C265AB"/>
    <w:rsid w:val="00C27524"/>
    <w:rsid w:val="00C30487"/>
    <w:rsid w:val="00C30F9A"/>
    <w:rsid w:val="00C311A0"/>
    <w:rsid w:val="00C31731"/>
    <w:rsid w:val="00C3180F"/>
    <w:rsid w:val="00C31831"/>
    <w:rsid w:val="00C31C07"/>
    <w:rsid w:val="00C33804"/>
    <w:rsid w:val="00C340F8"/>
    <w:rsid w:val="00C34679"/>
    <w:rsid w:val="00C34B69"/>
    <w:rsid w:val="00C350B4"/>
    <w:rsid w:val="00C36157"/>
    <w:rsid w:val="00C36E13"/>
    <w:rsid w:val="00C37176"/>
    <w:rsid w:val="00C37416"/>
    <w:rsid w:val="00C379BE"/>
    <w:rsid w:val="00C37E92"/>
    <w:rsid w:val="00C402C1"/>
    <w:rsid w:val="00C40A9A"/>
    <w:rsid w:val="00C40C52"/>
    <w:rsid w:val="00C40FA6"/>
    <w:rsid w:val="00C4117B"/>
    <w:rsid w:val="00C414BD"/>
    <w:rsid w:val="00C416CB"/>
    <w:rsid w:val="00C419F9"/>
    <w:rsid w:val="00C429AC"/>
    <w:rsid w:val="00C42F66"/>
    <w:rsid w:val="00C440C4"/>
    <w:rsid w:val="00C445CD"/>
    <w:rsid w:val="00C44987"/>
    <w:rsid w:val="00C44F7A"/>
    <w:rsid w:val="00C451ED"/>
    <w:rsid w:val="00C452F1"/>
    <w:rsid w:val="00C452FC"/>
    <w:rsid w:val="00C45393"/>
    <w:rsid w:val="00C45772"/>
    <w:rsid w:val="00C45AC9"/>
    <w:rsid w:val="00C465C0"/>
    <w:rsid w:val="00C4668B"/>
    <w:rsid w:val="00C46BC3"/>
    <w:rsid w:val="00C46DAE"/>
    <w:rsid w:val="00C4715E"/>
    <w:rsid w:val="00C47479"/>
    <w:rsid w:val="00C4789D"/>
    <w:rsid w:val="00C5069A"/>
    <w:rsid w:val="00C5163B"/>
    <w:rsid w:val="00C51803"/>
    <w:rsid w:val="00C51F1B"/>
    <w:rsid w:val="00C53D39"/>
    <w:rsid w:val="00C53E83"/>
    <w:rsid w:val="00C544B5"/>
    <w:rsid w:val="00C5501F"/>
    <w:rsid w:val="00C561B6"/>
    <w:rsid w:val="00C56936"/>
    <w:rsid w:val="00C57139"/>
    <w:rsid w:val="00C572EB"/>
    <w:rsid w:val="00C60097"/>
    <w:rsid w:val="00C61641"/>
    <w:rsid w:val="00C619F8"/>
    <w:rsid w:val="00C622F6"/>
    <w:rsid w:val="00C62622"/>
    <w:rsid w:val="00C627A0"/>
    <w:rsid w:val="00C62B2E"/>
    <w:rsid w:val="00C63A85"/>
    <w:rsid w:val="00C64A5A"/>
    <w:rsid w:val="00C64DDA"/>
    <w:rsid w:val="00C64F56"/>
    <w:rsid w:val="00C6687B"/>
    <w:rsid w:val="00C669BB"/>
    <w:rsid w:val="00C66A99"/>
    <w:rsid w:val="00C66DFE"/>
    <w:rsid w:val="00C66E4D"/>
    <w:rsid w:val="00C67A11"/>
    <w:rsid w:val="00C67C02"/>
    <w:rsid w:val="00C67D65"/>
    <w:rsid w:val="00C700E2"/>
    <w:rsid w:val="00C701A2"/>
    <w:rsid w:val="00C707AE"/>
    <w:rsid w:val="00C70839"/>
    <w:rsid w:val="00C7193E"/>
    <w:rsid w:val="00C719FA"/>
    <w:rsid w:val="00C7257A"/>
    <w:rsid w:val="00C7296E"/>
    <w:rsid w:val="00C729A6"/>
    <w:rsid w:val="00C73F4A"/>
    <w:rsid w:val="00C74EA5"/>
    <w:rsid w:val="00C74FF8"/>
    <w:rsid w:val="00C75252"/>
    <w:rsid w:val="00C752A2"/>
    <w:rsid w:val="00C75716"/>
    <w:rsid w:val="00C76194"/>
    <w:rsid w:val="00C765E3"/>
    <w:rsid w:val="00C7667C"/>
    <w:rsid w:val="00C7729C"/>
    <w:rsid w:val="00C77578"/>
    <w:rsid w:val="00C77E7F"/>
    <w:rsid w:val="00C77FAA"/>
    <w:rsid w:val="00C80ED0"/>
    <w:rsid w:val="00C81537"/>
    <w:rsid w:val="00C81DD8"/>
    <w:rsid w:val="00C81E95"/>
    <w:rsid w:val="00C81F3C"/>
    <w:rsid w:val="00C8211B"/>
    <w:rsid w:val="00C8285C"/>
    <w:rsid w:val="00C82CAA"/>
    <w:rsid w:val="00C83587"/>
    <w:rsid w:val="00C84465"/>
    <w:rsid w:val="00C84747"/>
    <w:rsid w:val="00C85236"/>
    <w:rsid w:val="00C85613"/>
    <w:rsid w:val="00C8624A"/>
    <w:rsid w:val="00C86529"/>
    <w:rsid w:val="00C868BD"/>
    <w:rsid w:val="00C86C70"/>
    <w:rsid w:val="00C873B7"/>
    <w:rsid w:val="00C87BB0"/>
    <w:rsid w:val="00C87E61"/>
    <w:rsid w:val="00C9026D"/>
    <w:rsid w:val="00C90FD0"/>
    <w:rsid w:val="00C91071"/>
    <w:rsid w:val="00C91DEE"/>
    <w:rsid w:val="00C9201F"/>
    <w:rsid w:val="00C9217C"/>
    <w:rsid w:val="00C93279"/>
    <w:rsid w:val="00C937A8"/>
    <w:rsid w:val="00C937DE"/>
    <w:rsid w:val="00C9393E"/>
    <w:rsid w:val="00C946C6"/>
    <w:rsid w:val="00C94F5F"/>
    <w:rsid w:val="00C954AF"/>
    <w:rsid w:val="00C96261"/>
    <w:rsid w:val="00C96390"/>
    <w:rsid w:val="00C966D1"/>
    <w:rsid w:val="00C96797"/>
    <w:rsid w:val="00C9682C"/>
    <w:rsid w:val="00C96FFE"/>
    <w:rsid w:val="00C9725F"/>
    <w:rsid w:val="00C972D5"/>
    <w:rsid w:val="00C97562"/>
    <w:rsid w:val="00C9769E"/>
    <w:rsid w:val="00C97D10"/>
    <w:rsid w:val="00C97FDC"/>
    <w:rsid w:val="00CA0146"/>
    <w:rsid w:val="00CA1419"/>
    <w:rsid w:val="00CA1B61"/>
    <w:rsid w:val="00CA2478"/>
    <w:rsid w:val="00CA2965"/>
    <w:rsid w:val="00CA297A"/>
    <w:rsid w:val="00CA316E"/>
    <w:rsid w:val="00CA39C6"/>
    <w:rsid w:val="00CA414F"/>
    <w:rsid w:val="00CA4765"/>
    <w:rsid w:val="00CA4909"/>
    <w:rsid w:val="00CA52A0"/>
    <w:rsid w:val="00CA5497"/>
    <w:rsid w:val="00CA57F0"/>
    <w:rsid w:val="00CA6D44"/>
    <w:rsid w:val="00CA6E68"/>
    <w:rsid w:val="00CA6EA0"/>
    <w:rsid w:val="00CA6F9C"/>
    <w:rsid w:val="00CA7D53"/>
    <w:rsid w:val="00CB0DAC"/>
    <w:rsid w:val="00CB11FD"/>
    <w:rsid w:val="00CB1B60"/>
    <w:rsid w:val="00CB1BB9"/>
    <w:rsid w:val="00CB22B9"/>
    <w:rsid w:val="00CB2B4A"/>
    <w:rsid w:val="00CB2B86"/>
    <w:rsid w:val="00CB38D6"/>
    <w:rsid w:val="00CB4165"/>
    <w:rsid w:val="00CB4275"/>
    <w:rsid w:val="00CB4C67"/>
    <w:rsid w:val="00CB4F07"/>
    <w:rsid w:val="00CB532B"/>
    <w:rsid w:val="00CB55C0"/>
    <w:rsid w:val="00CB5654"/>
    <w:rsid w:val="00CB601B"/>
    <w:rsid w:val="00CB6840"/>
    <w:rsid w:val="00CB697D"/>
    <w:rsid w:val="00CB6A58"/>
    <w:rsid w:val="00CB6DFF"/>
    <w:rsid w:val="00CB6FE5"/>
    <w:rsid w:val="00CB716A"/>
    <w:rsid w:val="00CB7294"/>
    <w:rsid w:val="00CB72D0"/>
    <w:rsid w:val="00CB7374"/>
    <w:rsid w:val="00CC02AB"/>
    <w:rsid w:val="00CC093B"/>
    <w:rsid w:val="00CC0CFE"/>
    <w:rsid w:val="00CC122E"/>
    <w:rsid w:val="00CC1AEF"/>
    <w:rsid w:val="00CC2C98"/>
    <w:rsid w:val="00CC3F7B"/>
    <w:rsid w:val="00CC488D"/>
    <w:rsid w:val="00CC4BF5"/>
    <w:rsid w:val="00CC4D3E"/>
    <w:rsid w:val="00CC5013"/>
    <w:rsid w:val="00CC52EE"/>
    <w:rsid w:val="00CC5C8C"/>
    <w:rsid w:val="00CC603D"/>
    <w:rsid w:val="00CC66B3"/>
    <w:rsid w:val="00CC7A70"/>
    <w:rsid w:val="00CC7AC8"/>
    <w:rsid w:val="00CC7FFA"/>
    <w:rsid w:val="00CD0ABF"/>
    <w:rsid w:val="00CD10BE"/>
    <w:rsid w:val="00CD13CA"/>
    <w:rsid w:val="00CD149F"/>
    <w:rsid w:val="00CD1C0F"/>
    <w:rsid w:val="00CD1E42"/>
    <w:rsid w:val="00CD3288"/>
    <w:rsid w:val="00CD37CB"/>
    <w:rsid w:val="00CD3C69"/>
    <w:rsid w:val="00CD4062"/>
    <w:rsid w:val="00CD4812"/>
    <w:rsid w:val="00CD50B3"/>
    <w:rsid w:val="00CD5368"/>
    <w:rsid w:val="00CD5AB4"/>
    <w:rsid w:val="00CD600C"/>
    <w:rsid w:val="00CD6619"/>
    <w:rsid w:val="00CD7967"/>
    <w:rsid w:val="00CE1686"/>
    <w:rsid w:val="00CE1821"/>
    <w:rsid w:val="00CE1DAA"/>
    <w:rsid w:val="00CE2143"/>
    <w:rsid w:val="00CE24C4"/>
    <w:rsid w:val="00CE27DD"/>
    <w:rsid w:val="00CE297F"/>
    <w:rsid w:val="00CE4012"/>
    <w:rsid w:val="00CE402C"/>
    <w:rsid w:val="00CE596B"/>
    <w:rsid w:val="00CE62AC"/>
    <w:rsid w:val="00CE686F"/>
    <w:rsid w:val="00CE6FDB"/>
    <w:rsid w:val="00CE74C1"/>
    <w:rsid w:val="00CE7A17"/>
    <w:rsid w:val="00CF10E7"/>
    <w:rsid w:val="00CF15F4"/>
    <w:rsid w:val="00CF1AAA"/>
    <w:rsid w:val="00CF2207"/>
    <w:rsid w:val="00CF24F2"/>
    <w:rsid w:val="00CF2569"/>
    <w:rsid w:val="00CF26AE"/>
    <w:rsid w:val="00CF26F8"/>
    <w:rsid w:val="00CF2B4D"/>
    <w:rsid w:val="00CF2C02"/>
    <w:rsid w:val="00CF2FC2"/>
    <w:rsid w:val="00CF5283"/>
    <w:rsid w:val="00CF5660"/>
    <w:rsid w:val="00CF5DE4"/>
    <w:rsid w:val="00CF60FD"/>
    <w:rsid w:val="00CF6DB8"/>
    <w:rsid w:val="00CF7B70"/>
    <w:rsid w:val="00CF7CF3"/>
    <w:rsid w:val="00D00F1B"/>
    <w:rsid w:val="00D0104D"/>
    <w:rsid w:val="00D011B9"/>
    <w:rsid w:val="00D018A7"/>
    <w:rsid w:val="00D01E68"/>
    <w:rsid w:val="00D02266"/>
    <w:rsid w:val="00D0248A"/>
    <w:rsid w:val="00D02D49"/>
    <w:rsid w:val="00D0340A"/>
    <w:rsid w:val="00D038AB"/>
    <w:rsid w:val="00D03942"/>
    <w:rsid w:val="00D03EFC"/>
    <w:rsid w:val="00D03F2D"/>
    <w:rsid w:val="00D03F80"/>
    <w:rsid w:val="00D0429F"/>
    <w:rsid w:val="00D0604F"/>
    <w:rsid w:val="00D068FB"/>
    <w:rsid w:val="00D0780A"/>
    <w:rsid w:val="00D07D1A"/>
    <w:rsid w:val="00D1032A"/>
    <w:rsid w:val="00D10E27"/>
    <w:rsid w:val="00D1180D"/>
    <w:rsid w:val="00D11D57"/>
    <w:rsid w:val="00D12443"/>
    <w:rsid w:val="00D124C2"/>
    <w:rsid w:val="00D1279D"/>
    <w:rsid w:val="00D12A40"/>
    <w:rsid w:val="00D13078"/>
    <w:rsid w:val="00D13C2E"/>
    <w:rsid w:val="00D143AF"/>
    <w:rsid w:val="00D1466A"/>
    <w:rsid w:val="00D14D31"/>
    <w:rsid w:val="00D15209"/>
    <w:rsid w:val="00D152D3"/>
    <w:rsid w:val="00D156F0"/>
    <w:rsid w:val="00D15D93"/>
    <w:rsid w:val="00D16A8C"/>
    <w:rsid w:val="00D16BFF"/>
    <w:rsid w:val="00D17EA9"/>
    <w:rsid w:val="00D17FC0"/>
    <w:rsid w:val="00D2154F"/>
    <w:rsid w:val="00D21875"/>
    <w:rsid w:val="00D21A0E"/>
    <w:rsid w:val="00D21A5C"/>
    <w:rsid w:val="00D21B01"/>
    <w:rsid w:val="00D22968"/>
    <w:rsid w:val="00D2389C"/>
    <w:rsid w:val="00D23AB1"/>
    <w:rsid w:val="00D23C7F"/>
    <w:rsid w:val="00D243EA"/>
    <w:rsid w:val="00D244E7"/>
    <w:rsid w:val="00D24D08"/>
    <w:rsid w:val="00D24E4D"/>
    <w:rsid w:val="00D25387"/>
    <w:rsid w:val="00D257BF"/>
    <w:rsid w:val="00D25D53"/>
    <w:rsid w:val="00D263CA"/>
    <w:rsid w:val="00D272D4"/>
    <w:rsid w:val="00D27699"/>
    <w:rsid w:val="00D27E47"/>
    <w:rsid w:val="00D30CE7"/>
    <w:rsid w:val="00D319FA"/>
    <w:rsid w:val="00D31C3D"/>
    <w:rsid w:val="00D31CA1"/>
    <w:rsid w:val="00D32780"/>
    <w:rsid w:val="00D32CF1"/>
    <w:rsid w:val="00D33FA2"/>
    <w:rsid w:val="00D343CF"/>
    <w:rsid w:val="00D3477B"/>
    <w:rsid w:val="00D34C92"/>
    <w:rsid w:val="00D34CF3"/>
    <w:rsid w:val="00D355C7"/>
    <w:rsid w:val="00D361EF"/>
    <w:rsid w:val="00D37082"/>
    <w:rsid w:val="00D37402"/>
    <w:rsid w:val="00D377C9"/>
    <w:rsid w:val="00D4036B"/>
    <w:rsid w:val="00D40830"/>
    <w:rsid w:val="00D4089B"/>
    <w:rsid w:val="00D40DFF"/>
    <w:rsid w:val="00D41329"/>
    <w:rsid w:val="00D414B7"/>
    <w:rsid w:val="00D41ABB"/>
    <w:rsid w:val="00D4215F"/>
    <w:rsid w:val="00D42D5D"/>
    <w:rsid w:val="00D43548"/>
    <w:rsid w:val="00D44952"/>
    <w:rsid w:val="00D44C82"/>
    <w:rsid w:val="00D44C91"/>
    <w:rsid w:val="00D44EB9"/>
    <w:rsid w:val="00D4556D"/>
    <w:rsid w:val="00D46246"/>
    <w:rsid w:val="00D46A4A"/>
    <w:rsid w:val="00D47161"/>
    <w:rsid w:val="00D47B6A"/>
    <w:rsid w:val="00D47ED3"/>
    <w:rsid w:val="00D50A13"/>
    <w:rsid w:val="00D50EF5"/>
    <w:rsid w:val="00D5143E"/>
    <w:rsid w:val="00D51677"/>
    <w:rsid w:val="00D51DED"/>
    <w:rsid w:val="00D51EA9"/>
    <w:rsid w:val="00D52B41"/>
    <w:rsid w:val="00D53363"/>
    <w:rsid w:val="00D53846"/>
    <w:rsid w:val="00D5416C"/>
    <w:rsid w:val="00D545D5"/>
    <w:rsid w:val="00D5509E"/>
    <w:rsid w:val="00D557EC"/>
    <w:rsid w:val="00D55D73"/>
    <w:rsid w:val="00D55E6A"/>
    <w:rsid w:val="00D56285"/>
    <w:rsid w:val="00D5675D"/>
    <w:rsid w:val="00D568A9"/>
    <w:rsid w:val="00D5690A"/>
    <w:rsid w:val="00D57775"/>
    <w:rsid w:val="00D57C35"/>
    <w:rsid w:val="00D57EC6"/>
    <w:rsid w:val="00D57FE6"/>
    <w:rsid w:val="00D60A25"/>
    <w:rsid w:val="00D60B7F"/>
    <w:rsid w:val="00D60BC8"/>
    <w:rsid w:val="00D60EC1"/>
    <w:rsid w:val="00D61C99"/>
    <w:rsid w:val="00D61D25"/>
    <w:rsid w:val="00D63062"/>
    <w:rsid w:val="00D638F3"/>
    <w:rsid w:val="00D639E9"/>
    <w:rsid w:val="00D6456F"/>
    <w:rsid w:val="00D648EB"/>
    <w:rsid w:val="00D64D1B"/>
    <w:rsid w:val="00D65206"/>
    <w:rsid w:val="00D6554F"/>
    <w:rsid w:val="00D655DF"/>
    <w:rsid w:val="00D65CE2"/>
    <w:rsid w:val="00D67ACB"/>
    <w:rsid w:val="00D70860"/>
    <w:rsid w:val="00D708AD"/>
    <w:rsid w:val="00D70F39"/>
    <w:rsid w:val="00D71034"/>
    <w:rsid w:val="00D71038"/>
    <w:rsid w:val="00D72B46"/>
    <w:rsid w:val="00D72E67"/>
    <w:rsid w:val="00D732B7"/>
    <w:rsid w:val="00D73483"/>
    <w:rsid w:val="00D735A0"/>
    <w:rsid w:val="00D74322"/>
    <w:rsid w:val="00D749C5"/>
    <w:rsid w:val="00D74DE6"/>
    <w:rsid w:val="00D77255"/>
    <w:rsid w:val="00D776EF"/>
    <w:rsid w:val="00D77758"/>
    <w:rsid w:val="00D80422"/>
    <w:rsid w:val="00D80FC9"/>
    <w:rsid w:val="00D811F1"/>
    <w:rsid w:val="00D816DE"/>
    <w:rsid w:val="00D81C32"/>
    <w:rsid w:val="00D81D88"/>
    <w:rsid w:val="00D81E9B"/>
    <w:rsid w:val="00D822BD"/>
    <w:rsid w:val="00D8235C"/>
    <w:rsid w:val="00D8292B"/>
    <w:rsid w:val="00D83071"/>
    <w:rsid w:val="00D8330B"/>
    <w:rsid w:val="00D83891"/>
    <w:rsid w:val="00D84436"/>
    <w:rsid w:val="00D846E6"/>
    <w:rsid w:val="00D84E41"/>
    <w:rsid w:val="00D85A90"/>
    <w:rsid w:val="00D90221"/>
    <w:rsid w:val="00D905A2"/>
    <w:rsid w:val="00D90621"/>
    <w:rsid w:val="00D906A6"/>
    <w:rsid w:val="00D908E9"/>
    <w:rsid w:val="00D90A17"/>
    <w:rsid w:val="00D90F1E"/>
    <w:rsid w:val="00D91D84"/>
    <w:rsid w:val="00D922EF"/>
    <w:rsid w:val="00D939B8"/>
    <w:rsid w:val="00D93FB6"/>
    <w:rsid w:val="00D94887"/>
    <w:rsid w:val="00D94C7A"/>
    <w:rsid w:val="00D94F59"/>
    <w:rsid w:val="00D95281"/>
    <w:rsid w:val="00D957A9"/>
    <w:rsid w:val="00D96085"/>
    <w:rsid w:val="00D96397"/>
    <w:rsid w:val="00D963AE"/>
    <w:rsid w:val="00D96C02"/>
    <w:rsid w:val="00D9711A"/>
    <w:rsid w:val="00D974EE"/>
    <w:rsid w:val="00DA0024"/>
    <w:rsid w:val="00DA071F"/>
    <w:rsid w:val="00DA091B"/>
    <w:rsid w:val="00DA0ECB"/>
    <w:rsid w:val="00DA0F55"/>
    <w:rsid w:val="00DA105E"/>
    <w:rsid w:val="00DA10E2"/>
    <w:rsid w:val="00DA11DD"/>
    <w:rsid w:val="00DA1908"/>
    <w:rsid w:val="00DA28B0"/>
    <w:rsid w:val="00DA3440"/>
    <w:rsid w:val="00DA3553"/>
    <w:rsid w:val="00DA368B"/>
    <w:rsid w:val="00DA3BDE"/>
    <w:rsid w:val="00DA4586"/>
    <w:rsid w:val="00DA4AFF"/>
    <w:rsid w:val="00DA4B68"/>
    <w:rsid w:val="00DA4C6F"/>
    <w:rsid w:val="00DA5116"/>
    <w:rsid w:val="00DA5207"/>
    <w:rsid w:val="00DA5242"/>
    <w:rsid w:val="00DA527C"/>
    <w:rsid w:val="00DA54D8"/>
    <w:rsid w:val="00DA6516"/>
    <w:rsid w:val="00DA6545"/>
    <w:rsid w:val="00DA655B"/>
    <w:rsid w:val="00DA6D72"/>
    <w:rsid w:val="00DA6E19"/>
    <w:rsid w:val="00DA709B"/>
    <w:rsid w:val="00DA72C9"/>
    <w:rsid w:val="00DA742F"/>
    <w:rsid w:val="00DA77BD"/>
    <w:rsid w:val="00DB0FCD"/>
    <w:rsid w:val="00DB1992"/>
    <w:rsid w:val="00DB1A1A"/>
    <w:rsid w:val="00DB1D38"/>
    <w:rsid w:val="00DB1DD2"/>
    <w:rsid w:val="00DB281F"/>
    <w:rsid w:val="00DB2AB1"/>
    <w:rsid w:val="00DB3484"/>
    <w:rsid w:val="00DB39E1"/>
    <w:rsid w:val="00DB3CE6"/>
    <w:rsid w:val="00DB4C2B"/>
    <w:rsid w:val="00DB5AF4"/>
    <w:rsid w:val="00DB60C5"/>
    <w:rsid w:val="00DB62EA"/>
    <w:rsid w:val="00DB6632"/>
    <w:rsid w:val="00DB69FD"/>
    <w:rsid w:val="00DB70D0"/>
    <w:rsid w:val="00DB7B0B"/>
    <w:rsid w:val="00DB7E08"/>
    <w:rsid w:val="00DC0135"/>
    <w:rsid w:val="00DC05FC"/>
    <w:rsid w:val="00DC08F1"/>
    <w:rsid w:val="00DC09F7"/>
    <w:rsid w:val="00DC10C4"/>
    <w:rsid w:val="00DC1697"/>
    <w:rsid w:val="00DC1964"/>
    <w:rsid w:val="00DC22C3"/>
    <w:rsid w:val="00DC246A"/>
    <w:rsid w:val="00DC251A"/>
    <w:rsid w:val="00DC29A0"/>
    <w:rsid w:val="00DC3745"/>
    <w:rsid w:val="00DC4892"/>
    <w:rsid w:val="00DC515C"/>
    <w:rsid w:val="00DC5549"/>
    <w:rsid w:val="00DC5669"/>
    <w:rsid w:val="00DC6938"/>
    <w:rsid w:val="00DC6CC4"/>
    <w:rsid w:val="00DC6DEF"/>
    <w:rsid w:val="00DC6F2B"/>
    <w:rsid w:val="00DC7834"/>
    <w:rsid w:val="00DD0103"/>
    <w:rsid w:val="00DD0149"/>
    <w:rsid w:val="00DD0AAA"/>
    <w:rsid w:val="00DD230A"/>
    <w:rsid w:val="00DD23CE"/>
    <w:rsid w:val="00DD33A4"/>
    <w:rsid w:val="00DD37E9"/>
    <w:rsid w:val="00DD3922"/>
    <w:rsid w:val="00DD417E"/>
    <w:rsid w:val="00DD4858"/>
    <w:rsid w:val="00DD49DB"/>
    <w:rsid w:val="00DD4AAC"/>
    <w:rsid w:val="00DD52F6"/>
    <w:rsid w:val="00DD59A6"/>
    <w:rsid w:val="00DD6861"/>
    <w:rsid w:val="00DD69AF"/>
    <w:rsid w:val="00DD6F7E"/>
    <w:rsid w:val="00DD6F93"/>
    <w:rsid w:val="00DD7531"/>
    <w:rsid w:val="00DD77C6"/>
    <w:rsid w:val="00DE1C95"/>
    <w:rsid w:val="00DE23BC"/>
    <w:rsid w:val="00DE2C8A"/>
    <w:rsid w:val="00DE2FA8"/>
    <w:rsid w:val="00DE376C"/>
    <w:rsid w:val="00DE442A"/>
    <w:rsid w:val="00DE44BB"/>
    <w:rsid w:val="00DE507C"/>
    <w:rsid w:val="00DE5454"/>
    <w:rsid w:val="00DE55C5"/>
    <w:rsid w:val="00DE5AB2"/>
    <w:rsid w:val="00DE6572"/>
    <w:rsid w:val="00DF057B"/>
    <w:rsid w:val="00DF08F8"/>
    <w:rsid w:val="00DF183C"/>
    <w:rsid w:val="00DF2537"/>
    <w:rsid w:val="00DF4E44"/>
    <w:rsid w:val="00DF5369"/>
    <w:rsid w:val="00DF5BBF"/>
    <w:rsid w:val="00DF5C61"/>
    <w:rsid w:val="00DF63B4"/>
    <w:rsid w:val="00DF6619"/>
    <w:rsid w:val="00DF6832"/>
    <w:rsid w:val="00DF6A3A"/>
    <w:rsid w:val="00DF7068"/>
    <w:rsid w:val="00DF7070"/>
    <w:rsid w:val="00E0010F"/>
    <w:rsid w:val="00E0019D"/>
    <w:rsid w:val="00E00294"/>
    <w:rsid w:val="00E00943"/>
    <w:rsid w:val="00E014B6"/>
    <w:rsid w:val="00E0165E"/>
    <w:rsid w:val="00E0190E"/>
    <w:rsid w:val="00E02182"/>
    <w:rsid w:val="00E02C17"/>
    <w:rsid w:val="00E02C68"/>
    <w:rsid w:val="00E03595"/>
    <w:rsid w:val="00E03BC9"/>
    <w:rsid w:val="00E040E4"/>
    <w:rsid w:val="00E0436D"/>
    <w:rsid w:val="00E0440A"/>
    <w:rsid w:val="00E0452E"/>
    <w:rsid w:val="00E047B1"/>
    <w:rsid w:val="00E04B6F"/>
    <w:rsid w:val="00E04B91"/>
    <w:rsid w:val="00E06FBA"/>
    <w:rsid w:val="00E073A7"/>
    <w:rsid w:val="00E07683"/>
    <w:rsid w:val="00E076DC"/>
    <w:rsid w:val="00E1118C"/>
    <w:rsid w:val="00E1269B"/>
    <w:rsid w:val="00E12799"/>
    <w:rsid w:val="00E12AE4"/>
    <w:rsid w:val="00E13066"/>
    <w:rsid w:val="00E13932"/>
    <w:rsid w:val="00E13CB5"/>
    <w:rsid w:val="00E13F69"/>
    <w:rsid w:val="00E140BA"/>
    <w:rsid w:val="00E14BDE"/>
    <w:rsid w:val="00E158F0"/>
    <w:rsid w:val="00E15BA3"/>
    <w:rsid w:val="00E15E2E"/>
    <w:rsid w:val="00E16161"/>
    <w:rsid w:val="00E1763D"/>
    <w:rsid w:val="00E1772D"/>
    <w:rsid w:val="00E1784F"/>
    <w:rsid w:val="00E2001B"/>
    <w:rsid w:val="00E2104E"/>
    <w:rsid w:val="00E210D1"/>
    <w:rsid w:val="00E21278"/>
    <w:rsid w:val="00E2127B"/>
    <w:rsid w:val="00E2148B"/>
    <w:rsid w:val="00E222E9"/>
    <w:rsid w:val="00E22427"/>
    <w:rsid w:val="00E22699"/>
    <w:rsid w:val="00E227BC"/>
    <w:rsid w:val="00E2297D"/>
    <w:rsid w:val="00E23384"/>
    <w:rsid w:val="00E2391D"/>
    <w:rsid w:val="00E23BC6"/>
    <w:rsid w:val="00E23E5B"/>
    <w:rsid w:val="00E24D70"/>
    <w:rsid w:val="00E24D8F"/>
    <w:rsid w:val="00E25156"/>
    <w:rsid w:val="00E25DDF"/>
    <w:rsid w:val="00E26311"/>
    <w:rsid w:val="00E2731A"/>
    <w:rsid w:val="00E2752A"/>
    <w:rsid w:val="00E27A4D"/>
    <w:rsid w:val="00E27B84"/>
    <w:rsid w:val="00E301F2"/>
    <w:rsid w:val="00E30565"/>
    <w:rsid w:val="00E305AC"/>
    <w:rsid w:val="00E30F9A"/>
    <w:rsid w:val="00E311D2"/>
    <w:rsid w:val="00E313FA"/>
    <w:rsid w:val="00E31C40"/>
    <w:rsid w:val="00E31C72"/>
    <w:rsid w:val="00E3253F"/>
    <w:rsid w:val="00E32E9B"/>
    <w:rsid w:val="00E330AB"/>
    <w:rsid w:val="00E3321A"/>
    <w:rsid w:val="00E34486"/>
    <w:rsid w:val="00E34AFE"/>
    <w:rsid w:val="00E34BD0"/>
    <w:rsid w:val="00E3522F"/>
    <w:rsid w:val="00E3625B"/>
    <w:rsid w:val="00E363BA"/>
    <w:rsid w:val="00E365F1"/>
    <w:rsid w:val="00E367C0"/>
    <w:rsid w:val="00E37E9F"/>
    <w:rsid w:val="00E403E8"/>
    <w:rsid w:val="00E41510"/>
    <w:rsid w:val="00E41FCA"/>
    <w:rsid w:val="00E42261"/>
    <w:rsid w:val="00E42419"/>
    <w:rsid w:val="00E42E39"/>
    <w:rsid w:val="00E42EF6"/>
    <w:rsid w:val="00E4323C"/>
    <w:rsid w:val="00E43549"/>
    <w:rsid w:val="00E4468A"/>
    <w:rsid w:val="00E446BA"/>
    <w:rsid w:val="00E44792"/>
    <w:rsid w:val="00E44E53"/>
    <w:rsid w:val="00E45748"/>
    <w:rsid w:val="00E45E6F"/>
    <w:rsid w:val="00E46638"/>
    <w:rsid w:val="00E46E84"/>
    <w:rsid w:val="00E47AEF"/>
    <w:rsid w:val="00E47D0D"/>
    <w:rsid w:val="00E508BE"/>
    <w:rsid w:val="00E50B08"/>
    <w:rsid w:val="00E50BCC"/>
    <w:rsid w:val="00E51456"/>
    <w:rsid w:val="00E51D34"/>
    <w:rsid w:val="00E524AB"/>
    <w:rsid w:val="00E5250E"/>
    <w:rsid w:val="00E52681"/>
    <w:rsid w:val="00E54E86"/>
    <w:rsid w:val="00E566E2"/>
    <w:rsid w:val="00E56D2E"/>
    <w:rsid w:val="00E57991"/>
    <w:rsid w:val="00E57AA1"/>
    <w:rsid w:val="00E57C2A"/>
    <w:rsid w:val="00E6041B"/>
    <w:rsid w:val="00E6084F"/>
    <w:rsid w:val="00E61C1F"/>
    <w:rsid w:val="00E61DB2"/>
    <w:rsid w:val="00E62C99"/>
    <w:rsid w:val="00E62D97"/>
    <w:rsid w:val="00E62DC8"/>
    <w:rsid w:val="00E6420F"/>
    <w:rsid w:val="00E65483"/>
    <w:rsid w:val="00E65767"/>
    <w:rsid w:val="00E664D9"/>
    <w:rsid w:val="00E66620"/>
    <w:rsid w:val="00E666F5"/>
    <w:rsid w:val="00E674BC"/>
    <w:rsid w:val="00E6774F"/>
    <w:rsid w:val="00E67B9C"/>
    <w:rsid w:val="00E70655"/>
    <w:rsid w:val="00E7073A"/>
    <w:rsid w:val="00E70769"/>
    <w:rsid w:val="00E70DC5"/>
    <w:rsid w:val="00E7170B"/>
    <w:rsid w:val="00E71B06"/>
    <w:rsid w:val="00E71F38"/>
    <w:rsid w:val="00E72171"/>
    <w:rsid w:val="00E72200"/>
    <w:rsid w:val="00E728AF"/>
    <w:rsid w:val="00E73209"/>
    <w:rsid w:val="00E73418"/>
    <w:rsid w:val="00E73BF9"/>
    <w:rsid w:val="00E73CDE"/>
    <w:rsid w:val="00E74524"/>
    <w:rsid w:val="00E749E0"/>
    <w:rsid w:val="00E74D3C"/>
    <w:rsid w:val="00E74EA0"/>
    <w:rsid w:val="00E75229"/>
    <w:rsid w:val="00E75634"/>
    <w:rsid w:val="00E759FA"/>
    <w:rsid w:val="00E76015"/>
    <w:rsid w:val="00E7659E"/>
    <w:rsid w:val="00E7687E"/>
    <w:rsid w:val="00E774C1"/>
    <w:rsid w:val="00E775E9"/>
    <w:rsid w:val="00E777D4"/>
    <w:rsid w:val="00E81C6B"/>
    <w:rsid w:val="00E824E7"/>
    <w:rsid w:val="00E8324E"/>
    <w:rsid w:val="00E83ACB"/>
    <w:rsid w:val="00E840B8"/>
    <w:rsid w:val="00E8463B"/>
    <w:rsid w:val="00E84760"/>
    <w:rsid w:val="00E84ADA"/>
    <w:rsid w:val="00E84D4A"/>
    <w:rsid w:val="00E854D0"/>
    <w:rsid w:val="00E85F96"/>
    <w:rsid w:val="00E85FA5"/>
    <w:rsid w:val="00E87BC8"/>
    <w:rsid w:val="00E87F03"/>
    <w:rsid w:val="00E87F40"/>
    <w:rsid w:val="00E91A52"/>
    <w:rsid w:val="00E91CBB"/>
    <w:rsid w:val="00E91D42"/>
    <w:rsid w:val="00E92F40"/>
    <w:rsid w:val="00E93280"/>
    <w:rsid w:val="00E93324"/>
    <w:rsid w:val="00E946CC"/>
    <w:rsid w:val="00E94737"/>
    <w:rsid w:val="00E94A3A"/>
    <w:rsid w:val="00E952EB"/>
    <w:rsid w:val="00E964C1"/>
    <w:rsid w:val="00E965A0"/>
    <w:rsid w:val="00E96770"/>
    <w:rsid w:val="00E96EF5"/>
    <w:rsid w:val="00E97D47"/>
    <w:rsid w:val="00EA09D6"/>
    <w:rsid w:val="00EA0A0A"/>
    <w:rsid w:val="00EA17EC"/>
    <w:rsid w:val="00EA1985"/>
    <w:rsid w:val="00EA1F50"/>
    <w:rsid w:val="00EA2EE4"/>
    <w:rsid w:val="00EA3B45"/>
    <w:rsid w:val="00EA4257"/>
    <w:rsid w:val="00EA466A"/>
    <w:rsid w:val="00EA47FA"/>
    <w:rsid w:val="00EA51A1"/>
    <w:rsid w:val="00EA5EA4"/>
    <w:rsid w:val="00EA708A"/>
    <w:rsid w:val="00EA7206"/>
    <w:rsid w:val="00EA72A2"/>
    <w:rsid w:val="00EA7ADC"/>
    <w:rsid w:val="00EA7C77"/>
    <w:rsid w:val="00EB0554"/>
    <w:rsid w:val="00EB05B4"/>
    <w:rsid w:val="00EB0D23"/>
    <w:rsid w:val="00EB0DE3"/>
    <w:rsid w:val="00EB1862"/>
    <w:rsid w:val="00EB19E6"/>
    <w:rsid w:val="00EB1F77"/>
    <w:rsid w:val="00EB1FCC"/>
    <w:rsid w:val="00EB20EE"/>
    <w:rsid w:val="00EB239C"/>
    <w:rsid w:val="00EB296B"/>
    <w:rsid w:val="00EB2BB5"/>
    <w:rsid w:val="00EB3148"/>
    <w:rsid w:val="00EB459A"/>
    <w:rsid w:val="00EB6198"/>
    <w:rsid w:val="00EB6487"/>
    <w:rsid w:val="00EB7540"/>
    <w:rsid w:val="00EB788C"/>
    <w:rsid w:val="00EB7B9D"/>
    <w:rsid w:val="00EB7CD6"/>
    <w:rsid w:val="00EC0166"/>
    <w:rsid w:val="00EC0326"/>
    <w:rsid w:val="00EC06DE"/>
    <w:rsid w:val="00EC0B27"/>
    <w:rsid w:val="00EC2333"/>
    <w:rsid w:val="00EC30F1"/>
    <w:rsid w:val="00EC3E78"/>
    <w:rsid w:val="00EC4342"/>
    <w:rsid w:val="00EC4347"/>
    <w:rsid w:val="00EC677C"/>
    <w:rsid w:val="00EC6898"/>
    <w:rsid w:val="00EC68C3"/>
    <w:rsid w:val="00EC68E9"/>
    <w:rsid w:val="00EC6916"/>
    <w:rsid w:val="00ED05B7"/>
    <w:rsid w:val="00ED07BF"/>
    <w:rsid w:val="00ED0B75"/>
    <w:rsid w:val="00ED0B90"/>
    <w:rsid w:val="00ED1650"/>
    <w:rsid w:val="00ED1767"/>
    <w:rsid w:val="00ED1B3C"/>
    <w:rsid w:val="00ED1EF2"/>
    <w:rsid w:val="00ED2004"/>
    <w:rsid w:val="00ED25BC"/>
    <w:rsid w:val="00ED2762"/>
    <w:rsid w:val="00ED2AF6"/>
    <w:rsid w:val="00ED2CA6"/>
    <w:rsid w:val="00ED3184"/>
    <w:rsid w:val="00ED31CC"/>
    <w:rsid w:val="00ED3B7C"/>
    <w:rsid w:val="00ED416D"/>
    <w:rsid w:val="00ED4759"/>
    <w:rsid w:val="00ED4C99"/>
    <w:rsid w:val="00ED4D9C"/>
    <w:rsid w:val="00ED65BE"/>
    <w:rsid w:val="00ED6AF8"/>
    <w:rsid w:val="00ED7050"/>
    <w:rsid w:val="00ED71F7"/>
    <w:rsid w:val="00EE08A7"/>
    <w:rsid w:val="00EE090D"/>
    <w:rsid w:val="00EE09BD"/>
    <w:rsid w:val="00EE17B8"/>
    <w:rsid w:val="00EE235A"/>
    <w:rsid w:val="00EE3329"/>
    <w:rsid w:val="00EE3DA6"/>
    <w:rsid w:val="00EE4138"/>
    <w:rsid w:val="00EE48B8"/>
    <w:rsid w:val="00EE50D1"/>
    <w:rsid w:val="00EE577A"/>
    <w:rsid w:val="00EE5EEA"/>
    <w:rsid w:val="00EE6422"/>
    <w:rsid w:val="00EE64CE"/>
    <w:rsid w:val="00EE6516"/>
    <w:rsid w:val="00EE66B4"/>
    <w:rsid w:val="00EE742D"/>
    <w:rsid w:val="00EE7CEE"/>
    <w:rsid w:val="00EE7EF9"/>
    <w:rsid w:val="00EE7FA4"/>
    <w:rsid w:val="00EF0CEB"/>
    <w:rsid w:val="00EF1089"/>
    <w:rsid w:val="00EF13F1"/>
    <w:rsid w:val="00EF15C8"/>
    <w:rsid w:val="00EF1870"/>
    <w:rsid w:val="00EF1DB7"/>
    <w:rsid w:val="00EF217F"/>
    <w:rsid w:val="00EF29D3"/>
    <w:rsid w:val="00EF2D98"/>
    <w:rsid w:val="00EF331E"/>
    <w:rsid w:val="00EF505B"/>
    <w:rsid w:val="00EF52C5"/>
    <w:rsid w:val="00EF55C8"/>
    <w:rsid w:val="00EF6073"/>
    <w:rsid w:val="00EF61B0"/>
    <w:rsid w:val="00EF6332"/>
    <w:rsid w:val="00EF69B2"/>
    <w:rsid w:val="00EF7264"/>
    <w:rsid w:val="00EF7A71"/>
    <w:rsid w:val="00F00000"/>
    <w:rsid w:val="00F000AA"/>
    <w:rsid w:val="00F0012D"/>
    <w:rsid w:val="00F00357"/>
    <w:rsid w:val="00F00584"/>
    <w:rsid w:val="00F00609"/>
    <w:rsid w:val="00F012E3"/>
    <w:rsid w:val="00F01C04"/>
    <w:rsid w:val="00F01EE5"/>
    <w:rsid w:val="00F0223D"/>
    <w:rsid w:val="00F02412"/>
    <w:rsid w:val="00F02DF9"/>
    <w:rsid w:val="00F03124"/>
    <w:rsid w:val="00F0389B"/>
    <w:rsid w:val="00F044F9"/>
    <w:rsid w:val="00F05150"/>
    <w:rsid w:val="00F056C5"/>
    <w:rsid w:val="00F0598E"/>
    <w:rsid w:val="00F06EE2"/>
    <w:rsid w:val="00F07BA5"/>
    <w:rsid w:val="00F07D88"/>
    <w:rsid w:val="00F07EEB"/>
    <w:rsid w:val="00F101D8"/>
    <w:rsid w:val="00F10398"/>
    <w:rsid w:val="00F104B8"/>
    <w:rsid w:val="00F10EDA"/>
    <w:rsid w:val="00F11BBB"/>
    <w:rsid w:val="00F12774"/>
    <w:rsid w:val="00F136D9"/>
    <w:rsid w:val="00F13A96"/>
    <w:rsid w:val="00F13FEC"/>
    <w:rsid w:val="00F144B5"/>
    <w:rsid w:val="00F147C1"/>
    <w:rsid w:val="00F14AB1"/>
    <w:rsid w:val="00F15CCC"/>
    <w:rsid w:val="00F16332"/>
    <w:rsid w:val="00F168E4"/>
    <w:rsid w:val="00F16DD2"/>
    <w:rsid w:val="00F175D5"/>
    <w:rsid w:val="00F204FD"/>
    <w:rsid w:val="00F2154C"/>
    <w:rsid w:val="00F21FCE"/>
    <w:rsid w:val="00F2253D"/>
    <w:rsid w:val="00F22AAA"/>
    <w:rsid w:val="00F22C18"/>
    <w:rsid w:val="00F22D28"/>
    <w:rsid w:val="00F22DA7"/>
    <w:rsid w:val="00F23382"/>
    <w:rsid w:val="00F23A6A"/>
    <w:rsid w:val="00F24605"/>
    <w:rsid w:val="00F24E06"/>
    <w:rsid w:val="00F24E4E"/>
    <w:rsid w:val="00F2500C"/>
    <w:rsid w:val="00F25AC5"/>
    <w:rsid w:val="00F25B1D"/>
    <w:rsid w:val="00F25C01"/>
    <w:rsid w:val="00F2665F"/>
    <w:rsid w:val="00F268F4"/>
    <w:rsid w:val="00F26BC1"/>
    <w:rsid w:val="00F273F5"/>
    <w:rsid w:val="00F30041"/>
    <w:rsid w:val="00F3008F"/>
    <w:rsid w:val="00F3042F"/>
    <w:rsid w:val="00F30665"/>
    <w:rsid w:val="00F3084A"/>
    <w:rsid w:val="00F30960"/>
    <w:rsid w:val="00F30C5D"/>
    <w:rsid w:val="00F30CD7"/>
    <w:rsid w:val="00F30D27"/>
    <w:rsid w:val="00F30ECC"/>
    <w:rsid w:val="00F30EFE"/>
    <w:rsid w:val="00F31AA6"/>
    <w:rsid w:val="00F31D64"/>
    <w:rsid w:val="00F31DDA"/>
    <w:rsid w:val="00F3383F"/>
    <w:rsid w:val="00F338AE"/>
    <w:rsid w:val="00F33DC1"/>
    <w:rsid w:val="00F34921"/>
    <w:rsid w:val="00F367AC"/>
    <w:rsid w:val="00F36A42"/>
    <w:rsid w:val="00F372B6"/>
    <w:rsid w:val="00F373B5"/>
    <w:rsid w:val="00F37D26"/>
    <w:rsid w:val="00F40E93"/>
    <w:rsid w:val="00F414A9"/>
    <w:rsid w:val="00F41738"/>
    <w:rsid w:val="00F41DF2"/>
    <w:rsid w:val="00F41E95"/>
    <w:rsid w:val="00F43197"/>
    <w:rsid w:val="00F43414"/>
    <w:rsid w:val="00F434C5"/>
    <w:rsid w:val="00F436C2"/>
    <w:rsid w:val="00F4461D"/>
    <w:rsid w:val="00F449D3"/>
    <w:rsid w:val="00F44B6A"/>
    <w:rsid w:val="00F44F64"/>
    <w:rsid w:val="00F4516E"/>
    <w:rsid w:val="00F4532D"/>
    <w:rsid w:val="00F45A1A"/>
    <w:rsid w:val="00F45AE4"/>
    <w:rsid w:val="00F466C9"/>
    <w:rsid w:val="00F46A1C"/>
    <w:rsid w:val="00F46A74"/>
    <w:rsid w:val="00F46A82"/>
    <w:rsid w:val="00F46ACE"/>
    <w:rsid w:val="00F4708F"/>
    <w:rsid w:val="00F47185"/>
    <w:rsid w:val="00F4735F"/>
    <w:rsid w:val="00F47444"/>
    <w:rsid w:val="00F479BA"/>
    <w:rsid w:val="00F51049"/>
    <w:rsid w:val="00F51753"/>
    <w:rsid w:val="00F52186"/>
    <w:rsid w:val="00F52605"/>
    <w:rsid w:val="00F52BB7"/>
    <w:rsid w:val="00F53242"/>
    <w:rsid w:val="00F533F2"/>
    <w:rsid w:val="00F535CA"/>
    <w:rsid w:val="00F53741"/>
    <w:rsid w:val="00F53A7B"/>
    <w:rsid w:val="00F53AA6"/>
    <w:rsid w:val="00F542F4"/>
    <w:rsid w:val="00F54591"/>
    <w:rsid w:val="00F55010"/>
    <w:rsid w:val="00F559CE"/>
    <w:rsid w:val="00F5679F"/>
    <w:rsid w:val="00F56B53"/>
    <w:rsid w:val="00F5700E"/>
    <w:rsid w:val="00F57D5D"/>
    <w:rsid w:val="00F6060C"/>
    <w:rsid w:val="00F60859"/>
    <w:rsid w:val="00F60A08"/>
    <w:rsid w:val="00F60AC8"/>
    <w:rsid w:val="00F60C6A"/>
    <w:rsid w:val="00F620E5"/>
    <w:rsid w:val="00F62415"/>
    <w:rsid w:val="00F62844"/>
    <w:rsid w:val="00F62AFC"/>
    <w:rsid w:val="00F63577"/>
    <w:rsid w:val="00F6371C"/>
    <w:rsid w:val="00F63871"/>
    <w:rsid w:val="00F638F8"/>
    <w:rsid w:val="00F6520F"/>
    <w:rsid w:val="00F654B6"/>
    <w:rsid w:val="00F6557B"/>
    <w:rsid w:val="00F665D3"/>
    <w:rsid w:val="00F66B8A"/>
    <w:rsid w:val="00F66C0B"/>
    <w:rsid w:val="00F67016"/>
    <w:rsid w:val="00F67D38"/>
    <w:rsid w:val="00F7046B"/>
    <w:rsid w:val="00F7067B"/>
    <w:rsid w:val="00F720AC"/>
    <w:rsid w:val="00F72E11"/>
    <w:rsid w:val="00F73065"/>
    <w:rsid w:val="00F731AF"/>
    <w:rsid w:val="00F73A52"/>
    <w:rsid w:val="00F73F94"/>
    <w:rsid w:val="00F7577A"/>
    <w:rsid w:val="00F7635D"/>
    <w:rsid w:val="00F76BC0"/>
    <w:rsid w:val="00F76C5F"/>
    <w:rsid w:val="00F76F3E"/>
    <w:rsid w:val="00F77090"/>
    <w:rsid w:val="00F800F2"/>
    <w:rsid w:val="00F80990"/>
    <w:rsid w:val="00F809D0"/>
    <w:rsid w:val="00F80C6A"/>
    <w:rsid w:val="00F8125C"/>
    <w:rsid w:val="00F81798"/>
    <w:rsid w:val="00F818B0"/>
    <w:rsid w:val="00F81E9D"/>
    <w:rsid w:val="00F82A0A"/>
    <w:rsid w:val="00F82B80"/>
    <w:rsid w:val="00F83322"/>
    <w:rsid w:val="00F834C2"/>
    <w:rsid w:val="00F84A3D"/>
    <w:rsid w:val="00F84D68"/>
    <w:rsid w:val="00F84DB4"/>
    <w:rsid w:val="00F857E4"/>
    <w:rsid w:val="00F85BF1"/>
    <w:rsid w:val="00F86FE4"/>
    <w:rsid w:val="00F870DC"/>
    <w:rsid w:val="00F87569"/>
    <w:rsid w:val="00F875FE"/>
    <w:rsid w:val="00F879C1"/>
    <w:rsid w:val="00F87E98"/>
    <w:rsid w:val="00F90415"/>
    <w:rsid w:val="00F9062A"/>
    <w:rsid w:val="00F907DB"/>
    <w:rsid w:val="00F90AA2"/>
    <w:rsid w:val="00F916F7"/>
    <w:rsid w:val="00F91BFA"/>
    <w:rsid w:val="00F9200C"/>
    <w:rsid w:val="00F93BFD"/>
    <w:rsid w:val="00F93CA5"/>
    <w:rsid w:val="00F9422E"/>
    <w:rsid w:val="00F94263"/>
    <w:rsid w:val="00F94D28"/>
    <w:rsid w:val="00F953FE"/>
    <w:rsid w:val="00F95A12"/>
    <w:rsid w:val="00F95C12"/>
    <w:rsid w:val="00F95E6F"/>
    <w:rsid w:val="00F96031"/>
    <w:rsid w:val="00F9603D"/>
    <w:rsid w:val="00F9646C"/>
    <w:rsid w:val="00F969F3"/>
    <w:rsid w:val="00F971B3"/>
    <w:rsid w:val="00F9726A"/>
    <w:rsid w:val="00F973A8"/>
    <w:rsid w:val="00F97945"/>
    <w:rsid w:val="00F97A35"/>
    <w:rsid w:val="00F97A54"/>
    <w:rsid w:val="00F97E33"/>
    <w:rsid w:val="00FA024B"/>
    <w:rsid w:val="00FA1E03"/>
    <w:rsid w:val="00FA1F18"/>
    <w:rsid w:val="00FA2532"/>
    <w:rsid w:val="00FA26A9"/>
    <w:rsid w:val="00FA275E"/>
    <w:rsid w:val="00FA31E9"/>
    <w:rsid w:val="00FA39D7"/>
    <w:rsid w:val="00FA39F3"/>
    <w:rsid w:val="00FA5241"/>
    <w:rsid w:val="00FA5E87"/>
    <w:rsid w:val="00FA5ED4"/>
    <w:rsid w:val="00FA637E"/>
    <w:rsid w:val="00FA6F77"/>
    <w:rsid w:val="00FA70B9"/>
    <w:rsid w:val="00FA7160"/>
    <w:rsid w:val="00FA7320"/>
    <w:rsid w:val="00FB02FB"/>
    <w:rsid w:val="00FB0BC5"/>
    <w:rsid w:val="00FB0FD2"/>
    <w:rsid w:val="00FB11F7"/>
    <w:rsid w:val="00FB14D4"/>
    <w:rsid w:val="00FB172B"/>
    <w:rsid w:val="00FB172D"/>
    <w:rsid w:val="00FB190A"/>
    <w:rsid w:val="00FB1E73"/>
    <w:rsid w:val="00FB2F01"/>
    <w:rsid w:val="00FB3834"/>
    <w:rsid w:val="00FB4194"/>
    <w:rsid w:val="00FB4F95"/>
    <w:rsid w:val="00FB59E3"/>
    <w:rsid w:val="00FB5C0E"/>
    <w:rsid w:val="00FB60D8"/>
    <w:rsid w:val="00FB6228"/>
    <w:rsid w:val="00FB77EF"/>
    <w:rsid w:val="00FB7888"/>
    <w:rsid w:val="00FB797F"/>
    <w:rsid w:val="00FC0E76"/>
    <w:rsid w:val="00FC0E7E"/>
    <w:rsid w:val="00FC0ECE"/>
    <w:rsid w:val="00FC1AC4"/>
    <w:rsid w:val="00FC1F27"/>
    <w:rsid w:val="00FC1F81"/>
    <w:rsid w:val="00FC2274"/>
    <w:rsid w:val="00FC29A0"/>
    <w:rsid w:val="00FC2F36"/>
    <w:rsid w:val="00FC334C"/>
    <w:rsid w:val="00FC33AB"/>
    <w:rsid w:val="00FC3A4E"/>
    <w:rsid w:val="00FC3A70"/>
    <w:rsid w:val="00FC41F5"/>
    <w:rsid w:val="00FC43CF"/>
    <w:rsid w:val="00FC45C8"/>
    <w:rsid w:val="00FC4CF2"/>
    <w:rsid w:val="00FC4F24"/>
    <w:rsid w:val="00FC5C2E"/>
    <w:rsid w:val="00FC69EC"/>
    <w:rsid w:val="00FC6C72"/>
    <w:rsid w:val="00FC6DB5"/>
    <w:rsid w:val="00FC73A4"/>
    <w:rsid w:val="00FC752E"/>
    <w:rsid w:val="00FC7A88"/>
    <w:rsid w:val="00FC7D12"/>
    <w:rsid w:val="00FC7D42"/>
    <w:rsid w:val="00FD008B"/>
    <w:rsid w:val="00FD0894"/>
    <w:rsid w:val="00FD0BF9"/>
    <w:rsid w:val="00FD1142"/>
    <w:rsid w:val="00FD1288"/>
    <w:rsid w:val="00FD13F5"/>
    <w:rsid w:val="00FD1873"/>
    <w:rsid w:val="00FD1CA5"/>
    <w:rsid w:val="00FD2A73"/>
    <w:rsid w:val="00FD32D7"/>
    <w:rsid w:val="00FD3AF0"/>
    <w:rsid w:val="00FD3B87"/>
    <w:rsid w:val="00FD3BE0"/>
    <w:rsid w:val="00FD60AA"/>
    <w:rsid w:val="00FD6657"/>
    <w:rsid w:val="00FD6AB1"/>
    <w:rsid w:val="00FD79F9"/>
    <w:rsid w:val="00FE0711"/>
    <w:rsid w:val="00FE08B0"/>
    <w:rsid w:val="00FE21E0"/>
    <w:rsid w:val="00FE2396"/>
    <w:rsid w:val="00FE3037"/>
    <w:rsid w:val="00FE3140"/>
    <w:rsid w:val="00FE34F8"/>
    <w:rsid w:val="00FE39CE"/>
    <w:rsid w:val="00FE3DD0"/>
    <w:rsid w:val="00FE3ECD"/>
    <w:rsid w:val="00FE4157"/>
    <w:rsid w:val="00FE459B"/>
    <w:rsid w:val="00FE4938"/>
    <w:rsid w:val="00FE4B27"/>
    <w:rsid w:val="00FE5533"/>
    <w:rsid w:val="00FE58C2"/>
    <w:rsid w:val="00FE5BEA"/>
    <w:rsid w:val="00FE6631"/>
    <w:rsid w:val="00FE67B0"/>
    <w:rsid w:val="00FE6B77"/>
    <w:rsid w:val="00FE7A01"/>
    <w:rsid w:val="00FF0669"/>
    <w:rsid w:val="00FF0F67"/>
    <w:rsid w:val="00FF0FD7"/>
    <w:rsid w:val="00FF1961"/>
    <w:rsid w:val="00FF2879"/>
    <w:rsid w:val="00FF2B89"/>
    <w:rsid w:val="00FF36EA"/>
    <w:rsid w:val="00FF4C13"/>
    <w:rsid w:val="00FF5853"/>
    <w:rsid w:val="00FF58E5"/>
    <w:rsid w:val="00FF5FE5"/>
    <w:rsid w:val="00FF608F"/>
    <w:rsid w:val="00FF63B9"/>
    <w:rsid w:val="00FF6FB9"/>
    <w:rsid w:val="00FF767C"/>
    <w:rsid w:val="00FF7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25"/>
    <o:shapelayout v:ext="edit">
      <o:idmap v:ext="edit" data="2"/>
    </o:shapelayout>
  </w:shapeDefaults>
  <w:decimalSymbol w:val=","/>
  <w:listSeparator w:val=";"/>
  <w14:docId w14:val="0DC0971E"/>
  <w15:chartTrackingRefBased/>
  <w15:docId w15:val="{00F2A181-ACF5-49A4-B8AB-336CCD398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C9682C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rsid w:val="002661EA"/>
    <w:rPr>
      <w:sz w:val="24"/>
      <w:lang w:eastAsia="en-US"/>
    </w:rPr>
  </w:style>
  <w:style w:type="table" w:styleId="Tabelraster">
    <w:name w:val="Table Grid"/>
    <w:basedOn w:val="Standaardtabel"/>
    <w:rsid w:val="00CF6D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1Char">
    <w:name w:val="Kop 1 Char"/>
    <w:link w:val="Kop1"/>
    <w:rsid w:val="00C9682C"/>
    <w:rPr>
      <w:rFonts w:ascii="Comic Sans MS" w:eastAsia="Times New Roman" w:hAnsi="Comic Sans MS" w:cs="Times New Roman"/>
      <w:b/>
    </w:rPr>
  </w:style>
  <w:style w:type="paragraph" w:styleId="Ballontekst">
    <w:name w:val="Balloon Text"/>
    <w:basedOn w:val="Standaard"/>
    <w:link w:val="BallontekstChar"/>
    <w:rsid w:val="00C9682C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C9682C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C9682C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C9682C"/>
    <w:rPr>
      <w:rFonts w:ascii="Times New Roman" w:eastAsia="Times New Roman" w:hAnsi="Times New Roman" w:cs="Times New Roman"/>
      <w:sz w:val="24"/>
      <w:szCs w:val="24"/>
    </w:rPr>
  </w:style>
  <w:style w:type="character" w:styleId="Tekstvantijdelijkeaanduiding">
    <w:name w:val="Placeholder Text"/>
    <w:basedOn w:val="Standaardalinea-lettertype"/>
    <w:uiPriority w:val="99"/>
    <w:semiHidden/>
    <w:rsid w:val="00D811F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51.wmf"/><Relationship Id="rId366" Type="http://schemas.openxmlformats.org/officeDocument/2006/relationships/footer" Target="footer1.xml"/><Relationship Id="rId170" Type="http://schemas.openxmlformats.org/officeDocument/2006/relationships/image" Target="media/image73.wmf"/><Relationship Id="rId226" Type="http://schemas.openxmlformats.org/officeDocument/2006/relationships/image" Target="media/image101.wmf"/><Relationship Id="rId268" Type="http://schemas.openxmlformats.org/officeDocument/2006/relationships/image" Target="media/image122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8.wmf"/><Relationship Id="rId43" Type="http://schemas.openxmlformats.org/officeDocument/2006/relationships/image" Target="media/image14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image" Target="media/image162.wmf"/><Relationship Id="rId85" Type="http://schemas.openxmlformats.org/officeDocument/2006/relationships/image" Target="media/image32.wmf"/><Relationship Id="rId150" Type="http://schemas.openxmlformats.org/officeDocument/2006/relationships/image" Target="media/image63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0.bin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image" Target="media/image123.png"/><Relationship Id="rId326" Type="http://schemas.openxmlformats.org/officeDocument/2006/relationships/image" Target="media/image152.wmf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1.bin"/><Relationship Id="rId368" Type="http://schemas.openxmlformats.org/officeDocument/2006/relationships/theme" Target="theme/theme1.xml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76.bin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5" Type="http://schemas.openxmlformats.org/officeDocument/2006/relationships/image" Target="media/image15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348" Type="http://schemas.openxmlformats.org/officeDocument/2006/relationships/image" Target="media/image163.wmf"/><Relationship Id="rId152" Type="http://schemas.openxmlformats.org/officeDocument/2006/relationships/image" Target="media/image64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8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1.bin"/><Relationship Id="rId328" Type="http://schemas.openxmlformats.org/officeDocument/2006/relationships/image" Target="media/image153.wmf"/><Relationship Id="rId132" Type="http://schemas.openxmlformats.org/officeDocument/2006/relationships/oleObject" Target="embeddings/oleObject72.bin"/><Relationship Id="rId174" Type="http://schemas.openxmlformats.org/officeDocument/2006/relationships/image" Target="media/image75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1.wmf"/><Relationship Id="rId262" Type="http://schemas.openxmlformats.org/officeDocument/2006/relationships/image" Target="media/image119.wmf"/><Relationship Id="rId283" Type="http://schemas.openxmlformats.org/officeDocument/2006/relationships/image" Target="media/image130.png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3.bin"/><Relationship Id="rId78" Type="http://schemas.openxmlformats.org/officeDocument/2006/relationships/oleObject" Target="embeddings/oleObject4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77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8.bin"/><Relationship Id="rId350" Type="http://schemas.openxmlformats.org/officeDocument/2006/relationships/image" Target="media/image16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4.wmf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8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4.wmf"/><Relationship Id="rId154" Type="http://schemas.openxmlformats.org/officeDocument/2006/relationships/image" Target="media/image65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1.png"/><Relationship Id="rId319" Type="http://schemas.openxmlformats.org/officeDocument/2006/relationships/oleObject" Target="embeddings/oleObject163.bin"/><Relationship Id="rId37" Type="http://schemas.openxmlformats.org/officeDocument/2006/relationships/image" Target="media/image11.wmf"/><Relationship Id="rId58" Type="http://schemas.openxmlformats.org/officeDocument/2006/relationships/oleObject" Target="embeddings/oleObject30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9.wmf"/><Relationship Id="rId144" Type="http://schemas.openxmlformats.org/officeDocument/2006/relationships/image" Target="media/image60.wmf"/><Relationship Id="rId330" Type="http://schemas.openxmlformats.org/officeDocument/2006/relationships/image" Target="media/image154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79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4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3.bin"/><Relationship Id="rId320" Type="http://schemas.openxmlformats.org/officeDocument/2006/relationships/image" Target="media/image149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0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0.wmf"/><Relationship Id="rId285" Type="http://schemas.openxmlformats.org/officeDocument/2006/relationships/image" Target="media/image13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2.wmf"/><Relationship Id="rId103" Type="http://schemas.openxmlformats.org/officeDocument/2006/relationships/image" Target="media/image39.wmf"/><Relationship Id="rId124" Type="http://schemas.openxmlformats.org/officeDocument/2006/relationships/oleObject" Target="embeddings/oleObject68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78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99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5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0.wmf"/><Relationship Id="rId135" Type="http://schemas.openxmlformats.org/officeDocument/2006/relationships/image" Target="media/image55.png"/><Relationship Id="rId156" Type="http://schemas.openxmlformats.org/officeDocument/2006/relationships/image" Target="media/image66.wmf"/><Relationship Id="rId177" Type="http://schemas.openxmlformats.org/officeDocument/2006/relationships/oleObject" Target="embeddings/oleObject94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5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8.bin"/><Relationship Id="rId125" Type="http://schemas.openxmlformats.org/officeDocument/2006/relationships/image" Target="media/image50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0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7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5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image" Target="media/image139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1.png"/><Relationship Id="rId61" Type="http://schemas.openxmlformats.org/officeDocument/2006/relationships/image" Target="media/image23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1.wmf"/><Relationship Id="rId287" Type="http://schemas.openxmlformats.org/officeDocument/2006/relationships/image" Target="media/image13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72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6.wmf"/><Relationship Id="rId51" Type="http://schemas.openxmlformats.org/officeDocument/2006/relationships/image" Target="media/image18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4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3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1.wmf"/><Relationship Id="rId20" Type="http://schemas.openxmlformats.org/officeDocument/2006/relationships/image" Target="media/image7.wmf"/><Relationship Id="rId41" Type="http://schemas.openxmlformats.org/officeDocument/2006/relationships/image" Target="media/image13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179" Type="http://schemas.openxmlformats.org/officeDocument/2006/relationships/oleObject" Target="embeddings/oleObject95.bin"/><Relationship Id="rId365" Type="http://schemas.openxmlformats.org/officeDocument/2006/relationships/header" Target="header1.xml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6.wmf"/><Relationship Id="rId94" Type="http://schemas.openxmlformats.org/officeDocument/2006/relationships/oleObject" Target="embeddings/oleObject53.bin"/><Relationship Id="rId148" Type="http://schemas.openxmlformats.org/officeDocument/2006/relationships/image" Target="media/image62.wmf"/><Relationship Id="rId169" Type="http://schemas.openxmlformats.org/officeDocument/2006/relationships/oleObject" Target="embeddings/oleObject90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1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4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6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7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41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95" Type="http://schemas.openxmlformats.org/officeDocument/2006/relationships/image" Target="media/image35.wmf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258" Type="http://schemas.openxmlformats.org/officeDocument/2006/relationships/image" Target="media/image117.wmf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oleObject" Target="embeddings/oleObject166.bin"/><Relationship Id="rId367" Type="http://schemas.openxmlformats.org/officeDocument/2006/relationships/fontTable" Target="fontTable.xml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7.wmf"/><Relationship Id="rId75" Type="http://schemas.openxmlformats.org/officeDocument/2006/relationships/image" Target="media/image27.wmf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81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image" Target="media/image118.wmf"/><Relationship Id="rId316" Type="http://schemas.openxmlformats.org/officeDocument/2006/relationships/image" Target="media/image147.wmf"/><Relationship Id="rId55" Type="http://schemas.openxmlformats.org/officeDocument/2006/relationships/image" Target="media/image20.wmf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358" Type="http://schemas.openxmlformats.org/officeDocument/2006/relationships/image" Target="media/image168.wmf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6.bin"/><Relationship Id="rId131" Type="http://schemas.openxmlformats.org/officeDocument/2006/relationships/image" Target="media/image53.wmf"/><Relationship Id="rId327" Type="http://schemas.openxmlformats.org/officeDocument/2006/relationships/oleObject" Target="embeddings/oleObject167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35" Type="http://schemas.openxmlformats.org/officeDocument/2006/relationships/oleObject" Target="embeddings/oleObject18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8.wmf"/><Relationship Id="rId8" Type="http://schemas.openxmlformats.org/officeDocument/2006/relationships/image" Target="media/image1.wmf"/><Relationship Id="rId142" Type="http://schemas.openxmlformats.org/officeDocument/2006/relationships/image" Target="media/image59.wmf"/><Relationship Id="rId184" Type="http://schemas.openxmlformats.org/officeDocument/2006/relationships/image" Target="media/image80.wmf"/><Relationship Id="rId251" Type="http://schemas.openxmlformats.org/officeDocument/2006/relationships/oleObject" Target="embeddings/oleObject131.bin"/><Relationship Id="rId46" Type="http://schemas.openxmlformats.org/officeDocument/2006/relationships/oleObject" Target="embeddings/oleObject24.bin"/><Relationship Id="rId293" Type="http://schemas.openxmlformats.org/officeDocument/2006/relationships/image" Target="media/image135.wmf"/><Relationship Id="rId307" Type="http://schemas.openxmlformats.org/officeDocument/2006/relationships/image" Target="media/image142.png"/><Relationship Id="rId349" Type="http://schemas.openxmlformats.org/officeDocument/2006/relationships/oleObject" Target="embeddings/oleObject178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3.wmf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1320B5-2D73-4252-995B-54781BB1D4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3</TotalTime>
  <Pages>16</Pages>
  <Words>3551</Words>
  <Characters>19531</Characters>
  <Application>Microsoft Office Word</Application>
  <DocSecurity>0</DocSecurity>
  <Lines>162</Lines>
  <Paragraphs>4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3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783</cp:revision>
  <dcterms:created xsi:type="dcterms:W3CDTF">2025-01-02T10:54:00Z</dcterms:created>
  <dcterms:modified xsi:type="dcterms:W3CDTF">2025-09-22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1.#E1)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